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72BE6423"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1" w:name="OLE_LINK2"/>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166CD302" w14:textId="569AE80A" w:rsidR="00C361BA" w:rsidRDefault="00C361BA" w:rsidP="00D42195">
      <w:pPr>
        <w:ind w:firstLine="480"/>
      </w:pPr>
      <w:r w:rsidRPr="00C361BA">
        <w:t>随着移动机器人技术向复杂场景应用的纵深发展，其构型设计与控制算法需适应动态任务环境以实现性能突破。针对城市及野外环境中普遍存在的台阶、崎岖地形等挑战，现有轮式与足式机器人在运动速度、地形适应性及续航能力间存在显著权衡，且翻倒恢复能力不足制约了系统鲁棒性。为此，本文提出一种新型轮圈腿</w:t>
      </w:r>
      <w:proofErr w:type="gramStart"/>
      <w:r w:rsidRPr="00C361BA">
        <w:t>式平衡</w:t>
      </w:r>
      <w:proofErr w:type="gramEnd"/>
      <w:r w:rsidRPr="00C361BA">
        <w:t>机器人架构，通过多模态运动控制实现复杂地形适应与自主恢复功能，有效提升移动机器人的综合性能。</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17CF6F56" w:rsidR="003A6F48" w:rsidRDefault="00982923" w:rsidP="00892F08">
      <w:pPr>
        <w:ind w:firstLine="480"/>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交叉原地跳跃，向前跳跃，连续上台阶，侧向翻到恢复实验。验证了机器人的多模态运动性能。</w:t>
      </w:r>
      <w:r w:rsidR="00B317BF" w:rsidRPr="0020593F">
        <w:rPr>
          <w:rFonts w:hint="eastAsia"/>
        </w:rPr>
        <w:t>最终实验效果为：机器人样机重</w:t>
      </w:r>
      <w:r w:rsidR="00B317BF" w:rsidRPr="0020593F">
        <w:rPr>
          <w:rFonts w:hint="eastAsia"/>
        </w:rPr>
        <w:t>9.8</w:t>
      </w:r>
      <w:r w:rsidR="001D772E" w:rsidRPr="0020593F">
        <w:rPr>
          <w:rFonts w:hint="eastAsia"/>
        </w:rPr>
        <w:t>k</w:t>
      </w:r>
      <w:r w:rsidR="00B317BF" w:rsidRPr="0020593F">
        <w:rPr>
          <w:rFonts w:hint="eastAsia"/>
        </w:rPr>
        <w:t>g</w:t>
      </w:r>
      <w:r w:rsidR="00B317BF" w:rsidRPr="0020593F">
        <w:rPr>
          <w:rFonts w:hint="eastAsia"/>
        </w:rPr>
        <w:t>，平坦地形最大运行速度</w:t>
      </w:r>
      <w:r w:rsidR="00B317BF" w:rsidRPr="0020593F">
        <w:rPr>
          <w:rFonts w:hint="eastAsia"/>
        </w:rPr>
        <w:t>4.5m/s</w:t>
      </w:r>
      <w:r w:rsidR="00B317BF" w:rsidRPr="0020593F">
        <w:rPr>
          <w:rFonts w:hint="eastAsia"/>
        </w:rPr>
        <w:t>，最大原地跳跃高度</w:t>
      </w:r>
      <w:r w:rsidR="00B317BF" w:rsidRPr="0020593F">
        <w:rPr>
          <w:rFonts w:hint="eastAsia"/>
        </w:rPr>
        <w:t>200mm</w:t>
      </w:r>
      <w:r w:rsidR="00B317BF" w:rsidRPr="0020593F">
        <w:rPr>
          <w:rFonts w:hint="eastAsia"/>
        </w:rPr>
        <w:t>，最大可通过单级台阶</w:t>
      </w:r>
      <w:r w:rsidR="00B317BF" w:rsidRPr="0020593F">
        <w:rPr>
          <w:rFonts w:hint="eastAsia"/>
        </w:rPr>
        <w:t>20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提架构与控制策略可显</w:t>
      </w:r>
      <w:r w:rsidR="0020593F" w:rsidRPr="0020593F">
        <w:lastRenderedPageBreak/>
        <w:t>著提升地形适应性与系统容错能力。</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bookmarkEnd w:id="1"/>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simulation platform involves the calculation of the robot's kinematics and dynamics </w:t>
      </w:r>
      <w:r w:rsidRPr="003B4D7D">
        <w:lastRenderedPageBreak/>
        <w:t>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bookmarkStart w:id="2" w:name="OLE_LINK3"/>
      <w:r>
        <w:rPr>
          <w:rFonts w:hint="eastAsia"/>
        </w:rPr>
        <w:t>课题研究背景</w:t>
      </w:r>
      <w:r w:rsidR="00602F1F">
        <w:rPr>
          <w:rFonts w:hint="eastAsia"/>
        </w:rPr>
        <w:t>及意义</w:t>
      </w:r>
    </w:p>
    <w:p w14:paraId="694A616C" w14:textId="04CB70E6" w:rsidR="005F2012" w:rsidRDefault="005E5DC6" w:rsidP="005E5DC6">
      <w:pPr>
        <w:ind w:firstLine="480"/>
      </w:pPr>
      <w:r>
        <w:rPr>
          <w:rFonts w:hint="eastAsia"/>
        </w:rPr>
        <w:t>移动机器人是机器人的重要组成之一，在工厂巡检，无人勘探，野外探索等人类常见生活场景中起着重要的作用</w:t>
      </w:r>
      <w:r w:rsidR="00ED21FB">
        <w:fldChar w:fldCharType="begin"/>
      </w:r>
      <w:r w:rsidR="00F62A1B">
        <w:instrText xml:space="preserve"> ADDIN ZOTERO_ITEM CSL_CITATION {"citationID":"HffpNkdh","properties":{"formattedCitation":"\\super [1]\\nosupersub{}","plainCitation":"[1]","noteIndex":0},"citationItems":[{"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ED21FB" w:rsidRPr="00ED21FB">
        <w:rPr>
          <w:rFonts w:cs="Times New Roman"/>
          <w:kern w:val="0"/>
          <w:vertAlign w:val="superscript"/>
        </w:rPr>
        <w:t>[1]</w:t>
      </w:r>
      <w:r w:rsidR="00ED21FB">
        <w:fldChar w:fldCharType="end"/>
      </w:r>
      <w:r>
        <w:rPr>
          <w:rFonts w:hint="eastAsia"/>
        </w:rPr>
        <w:t>。</w:t>
      </w:r>
      <w:r w:rsidR="00C14E45" w:rsidRPr="00C14E45">
        <w:t>随着</w:t>
      </w:r>
      <w:r w:rsidR="00CD0A7F">
        <w:rPr>
          <w:rFonts w:hint="eastAsia"/>
        </w:rPr>
        <w:t>“</w:t>
      </w:r>
      <w:r w:rsidR="00C14E45" w:rsidRPr="00C14E45">
        <w:t>机器人</w:t>
      </w:r>
      <w:r w:rsidR="00C14E45" w:rsidRPr="00C14E45">
        <w:t>+</w:t>
      </w:r>
      <w:r w:rsidR="00CD0A7F">
        <w:rPr>
          <w:rFonts w:hint="eastAsia"/>
        </w:rPr>
        <w:t>”</w:t>
      </w:r>
      <w:r w:rsidR="00C14E45" w:rsidRPr="00C14E45">
        <w:t>应用场景的深度拓展，移动机器人正从结构化环境向非</w:t>
      </w:r>
      <w:proofErr w:type="gramStart"/>
      <w:r w:rsidR="00C14E45" w:rsidRPr="00C14E45">
        <w:t>结构化场域延伸</w:t>
      </w:r>
      <w:proofErr w:type="gramEnd"/>
      <w:r w:rsidR="00C14E45" w:rsidRPr="00C14E45">
        <w:t>。根据国际机器人联合会（</w:t>
      </w:r>
      <w:r w:rsidR="00C14E45" w:rsidRPr="00C14E45">
        <w:t>IFR</w:t>
      </w:r>
      <w:r w:rsidR="00C14E45" w:rsidRPr="00C14E45">
        <w:t>）</w:t>
      </w:r>
      <w:r w:rsidR="00C14E45" w:rsidRPr="00C14E45">
        <w:t>2023</w:t>
      </w:r>
      <w:r w:rsidR="00C14E45" w:rsidRPr="00C14E45">
        <w:t>年报告，全球特种移动机器人市场规模预计在</w:t>
      </w:r>
      <w:r w:rsidR="00C14E45" w:rsidRPr="00C14E45">
        <w:t>2025</w:t>
      </w:r>
      <w:r w:rsidR="00C14E45" w:rsidRPr="00C14E45">
        <w:t>年突破</w:t>
      </w:r>
      <w:r w:rsidR="00C14E45" w:rsidRPr="00C14E45">
        <w:t>120</w:t>
      </w:r>
      <w:r w:rsidR="00C14E45" w:rsidRPr="00C14E45">
        <w:t>亿美元，其中复杂地形适应能力成为制约行业发展的关键技术瓶颈。</w:t>
      </w:r>
      <w:r w:rsidR="005F2012">
        <w:rPr>
          <w:rFonts w:hint="eastAsia"/>
        </w:rPr>
        <w:t>执行这些特种任务时，移动机器人往往面临着移动环境危险、复杂、未知等难题</w:t>
      </w:r>
      <w:r w:rsidR="007376DC">
        <w:fldChar w:fldCharType="begin"/>
      </w:r>
      <w:r w:rsidR="00ED21FB">
        <w:instrText xml:space="preserve"> ADDIN ZOTERO_ITEM CSL_CITATION {"citationID":"mtoUI90w","properties":{"formattedCitation":"\\super [2]\\nosupersub{}","plainCitation":"[2]","noteIndex":0},"citationItems":[{"id":4,"uris":["http://zotero.org/users/16626829/items/ERB8A7B3"],"itemData":{"id</w:instrText>
      </w:r>
      <w:r w:rsidR="00ED21FB">
        <w:rPr>
          <w:rFonts w:hint="eastAsia"/>
        </w:rPr>
        <w:instrText>":4,"type":"article-journal","abstract":"</w:instrText>
      </w:r>
      <w:r w:rsidR="00ED21FB">
        <w:rPr>
          <w:rFonts w:hint="eastAsia"/>
        </w:rPr>
        <w:instrText>针对轮腿平衡机器人的整体控制问题展开研究，建立了机器人动力学模型，采用</w:instrText>
      </w:r>
      <w:r w:rsidR="00ED21FB">
        <w:rPr>
          <w:rFonts w:hint="eastAsia"/>
        </w:rPr>
        <w:instrText>LQR(linear quadratic regulator)</w:instrText>
      </w:r>
      <w:r w:rsidR="00ED21FB">
        <w:rPr>
          <w:rFonts w:hint="eastAsia"/>
        </w:rPr>
        <w:instrText>算法对解耦后的平衡与纵向运动子系统进行分析，并设计控制器。利用</w:instrText>
      </w:r>
      <w:r w:rsidR="00ED21FB">
        <w:rPr>
          <w:rFonts w:hint="eastAsia"/>
        </w:rPr>
        <w:instrText>VMC(virtual model control)</w:instrText>
      </w:r>
      <w:r w:rsidR="00ED21FB">
        <w:rPr>
          <w:rFonts w:hint="eastAsia"/>
        </w:rPr>
        <w:instrText>的思路，将倒立摆机器人中的力矩转换成轮腿结构中关节力矩。通过搭建仿真平台</w:instrText>
      </w:r>
      <w:r w:rsidR="00ED21FB">
        <w:rPr>
          <w:rFonts w:hint="eastAsia"/>
        </w:rPr>
        <w:instrText>(Simulink Mulitibody)</w:instrText>
      </w:r>
      <w:r w:rsidR="00ED21FB">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ED21FB">
        <w:rPr>
          <w:rFonts w:hint="eastAsia"/>
        </w:rPr>
        <w:instrText>","call-number":"21-1138/TP","container-title":"</w:instrText>
      </w:r>
      <w:r w:rsidR="00ED21FB">
        <w:rPr>
          <w:rFonts w:hint="eastAsia"/>
        </w:rPr>
        <w:instrText>信息与控制</w:instrText>
      </w:r>
      <w:r w:rsidR="00ED21FB">
        <w:rPr>
          <w:rFonts w:hint="eastAsia"/>
        </w:rPr>
        <w:instrText>","DOI":"10.13976/j.cnki.xk.2023.2533","ISSN":"1002-0411","issue":"5","language":"zh","note":"CNKICite: 2","page":"648-659","title":"</w:instrText>
      </w:r>
      <w:r w:rsidR="00ED21FB">
        <w:rPr>
          <w:rFonts w:hint="eastAsia"/>
        </w:rPr>
        <w:instrText>轮腿式平衡机器人控制</w:instrText>
      </w:r>
      <w:r w:rsidR="00ED21FB">
        <w:rPr>
          <w:rFonts w:hint="eastAsia"/>
        </w:rPr>
        <w:instrText>","volume":"52","author":[{"family":"</w:instrText>
      </w:r>
      <w:r w:rsidR="00ED21FB">
        <w:rPr>
          <w:rFonts w:hint="eastAsia"/>
        </w:rPr>
        <w:instrText>陈阳</w:instrText>
      </w:r>
      <w:r w:rsidR="00ED21FB">
        <w:rPr>
          <w:rFonts w:hint="eastAsia"/>
        </w:rPr>
        <w:instrText>","given":""},{"family":"</w:instrText>
      </w:r>
      <w:r w:rsidR="00ED21FB">
        <w:rPr>
          <w:rFonts w:hint="eastAsia"/>
        </w:rPr>
        <w:instrText>王洪玺</w:instrText>
      </w:r>
      <w:r w:rsidR="00ED21FB">
        <w:rPr>
          <w:rFonts w:hint="eastAsia"/>
        </w:rPr>
        <w:instrText>","given":""},{"family":"</w:instrText>
      </w:r>
      <w:r w:rsidR="00ED21FB">
        <w:rPr>
          <w:rFonts w:hint="eastAsia"/>
        </w:rPr>
        <w:instrText>张兰勇</w:instrText>
      </w:r>
      <w:r w:rsidR="00ED21FB">
        <w:rPr>
          <w:rFonts w:hint="eastAsia"/>
        </w:rPr>
        <w:instrText xml:space="preserve">","given":""}],"issued":{"date-parts":[["2023"]]}}}],"schema":"https://github.com/citation-style-language/schema/raw/master/csl-citation.json"} </w:instrText>
      </w:r>
      <w:r w:rsidR="007376DC">
        <w:fldChar w:fldCharType="separate"/>
      </w:r>
      <w:r w:rsidR="00ED21FB" w:rsidRPr="00ED21FB">
        <w:rPr>
          <w:rFonts w:cs="Times New Roman"/>
          <w:kern w:val="0"/>
          <w:vertAlign w:val="superscript"/>
        </w:rPr>
        <w:t>[2]</w:t>
      </w:r>
      <w:r w:rsidR="007376DC">
        <w:fldChar w:fldCharType="end"/>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w:t>
      </w:r>
      <w:r w:rsidR="00DC4032">
        <w:fldChar w:fldCharType="begin"/>
      </w:r>
      <w:r w:rsidR="00DC4032">
        <w:instrText xml:space="preserve"> ADDIN ZOTERO_ITEM CSL_CITATION {"citationID":"vT2lkMVN","properties":{"formattedCitation":"\\super [3]\\nosupersub{}","plainCitation":"[3]","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DC4032" w:rsidRPr="00DC4032">
        <w:rPr>
          <w:rFonts w:cs="Times New Roman"/>
          <w:kern w:val="0"/>
          <w:vertAlign w:val="superscript"/>
        </w:rPr>
        <w:t>[3]</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5B6E0E">
        <w:instrText xml:space="preserve"> ADDIN ZOTERO_ITEM CSL_CITATION {"citationID":"TAP8ZF6T","properties":{"unsorted":true,"formattedCitation":"\\super [4],[5]\\nosupersub{}","plainCitation":"[4],[5]","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DC4032" w:rsidRPr="00DC4032">
        <w:rPr>
          <w:rFonts w:cs="Times New Roman"/>
          <w:kern w:val="0"/>
          <w:vertAlign w:val="superscript"/>
        </w:rPr>
        <w:t>[4],[5]</w:t>
      </w:r>
      <w:r w:rsidR="00AD3870">
        <w:fldChar w:fldCharType="end"/>
      </w:r>
      <w:r w:rsidR="006C5BC1">
        <w:rPr>
          <w:rFonts w:hint="eastAsia"/>
        </w:rPr>
        <w:t>。</w:t>
      </w:r>
    </w:p>
    <w:p w14:paraId="0FB43EBD" w14:textId="2F2E7CE2"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sidR="00BD6677">
        <w:fldChar w:fldCharType="begin"/>
      </w:r>
      <w:r w:rsidR="00DC4032">
        <w:instrText xml:space="preserve"> ADDIN ZOTERO_ITEM CSL_CITATION {"citationID":"7P9NFh96","properties":{"unsorted":true,"formattedCitation":"\\super [6]-[8]\\nosupersub{}","plainCitation":"[6]-[8]","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ca</w:instrText>
      </w:r>
      <w:r w:rsidR="00DC4032">
        <w:rPr>
          <w:rFonts w:hint="eastAsia"/>
        </w:rPr>
        <w:instrText>n effectively resist external disturbances.","container-title":"Proceedings of the 42nd Chinese Control Conference","DOI":"10.26914/c.cnkihy.2023.047927","event-place":"</w:instrText>
      </w:r>
      <w:r w:rsidR="00DC4032">
        <w:rPr>
          <w:rFonts w:hint="eastAsia"/>
        </w:rPr>
        <w:instrText>中国天津</w:instrText>
      </w:r>
      <w:r w:rsidR="00DC4032">
        <w:rPr>
          <w:rFonts w:hint="eastAsia"/>
        </w:rPr>
        <w:instrText xml:space="preserve">","event-title":"Proceedings of the 42nd Chinese Control Conference","language":"en-US","note":"organizer: </w:instrText>
      </w:r>
      <w:r w:rsidR="00DC4032">
        <w:rPr>
          <w:rFonts w:hint="eastAsia"/>
        </w:rPr>
        <w:instrText>中国自动化学会控制理论专业委员会（</w:instrText>
      </w:r>
      <w:r w:rsidR="00DC4032">
        <w:rPr>
          <w:rFonts w:hint="eastAsia"/>
        </w:rPr>
        <w:instrText>Technical Committee on Control Theory, Chinese Association of Automation</w:instrText>
      </w:r>
      <w:r w:rsidR="00DC4032">
        <w:rPr>
          <w:rFonts w:hint="eastAsia"/>
        </w:rPr>
        <w:instrText>）、中国自动化学会（</w:instrText>
      </w:r>
      <w:r w:rsidR="00DC4032">
        <w:rPr>
          <w:rFonts w:hint="eastAsia"/>
        </w:rPr>
        <w:instrText>Chinese Association of Automation</w:instrText>
      </w:r>
      <w:r w:rsidR="00DC4032">
        <w:rPr>
          <w:rFonts w:hint="eastAsia"/>
        </w:rPr>
        <w:instrText>）、中国系统工程学会（</w:instrText>
      </w:r>
      <w:r w:rsidR="00DC4032">
        <w:rPr>
          <w:rFonts w:hint="eastAsia"/>
        </w:rPr>
        <w:instrText>Systems Engineering Society of China)\nfoundation: supported by the National Natural Science Foundation of China under Grant 62203235, 62203450, 61873132</w:instrText>
      </w:r>
      <w:r w:rsidR="00DC4032">
        <w:rPr>
          <w:rFonts w:hint="eastAsia"/>
        </w:rPr>
        <w:instrText>；</w:instrText>
      </w:r>
      <w:r w:rsidR="00DC4032">
        <w:rPr>
          <w:rFonts w:hint="eastAsia"/>
        </w:rPr>
        <w:instrText xml:space="preserve"> the Natural Science Foundation of Tianjin under Grant 21JCQNJC00090</w:instrText>
      </w:r>
      <w:r w:rsidR="00DC4032">
        <w:rPr>
          <w:rFonts w:hint="eastAsia"/>
        </w:rPr>
        <w:instrText>；</w:instrText>
      </w:r>
      <w:r w:rsidR="00DC4032">
        <w:rPr>
          <w:rFonts w:hint="eastAsia"/>
        </w:rPr>
        <w:instrText xml:space="preserve"> the Key Projects of the Joint Fund of the National Natural Science Foundation of China under Grant U22A2050</w:instrText>
      </w:r>
      <w:r w:rsidR="00DC4032">
        <w:rPr>
          <w:rFonts w:hint="eastAsia"/>
        </w:rPr>
        <w:instrText>；</w:instrText>
      </w:r>
      <w:r w:rsidR="00DC4032">
        <w:rPr>
          <w:rFonts w:hint="eastAsia"/>
        </w:rPr>
        <w:instrText xml:space="preserve"> the Joint Fund of Guangdong Basic and Applied Basic Research Fund under Grant 2022A1515110046</w:instrText>
      </w:r>
      <w:r w:rsidR="00DC4032">
        <w:rPr>
          <w:rFonts w:hint="eastAsia"/>
        </w:rPr>
        <w:instrText>；</w:instrText>
      </w:r>
      <w:r w:rsidR="00DC4032">
        <w:rPr>
          <w:rFonts w:hint="eastAsia"/>
        </w:rPr>
        <w:instrText xml:space="preserve">\ndownload: 2\nalbum: </w:instrText>
      </w:r>
      <w:r w:rsidR="00DC4032">
        <w:rPr>
          <w:rFonts w:hint="eastAsia"/>
        </w:rPr>
        <w:instrText>信息科技</w:instrText>
      </w:r>
      <w:r w:rsidR="00DC4032">
        <w:rPr>
          <w:rFonts w:hint="eastAsia"/>
        </w:rPr>
        <w:instrText>\nCLC: TP273;TP18;TP242\ndbcode: IPFD\ndbname: IPFDLAST2023\nfilename: KZLL202307004087","page":"6, 527-532","publisher-place":"</w:instrText>
      </w:r>
      <w:r w:rsidR="00DC4032">
        <w:rPr>
          <w:rFonts w:hint="eastAsia"/>
        </w:rPr>
        <w:instrText>中国天津</w:instrText>
      </w:r>
      <w:r w:rsidR="00DC4032">
        <w:rPr>
          <w:rFonts w:hint="eastAsia"/>
        </w:rPr>
        <w:instrText>","source":"</w:instrText>
      </w:r>
      <w:r w:rsidR="00DC4032">
        <w:instrText>CN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9/</w:instrText>
      </w:r>
      <w:r w:rsidR="00DC4032">
        <w:rPr>
          <w:rFonts w:hint="eastAsia"/>
        </w:rPr>
        <w:instrText>items/Y2CENWBW"],"itemData":{"id":9,"type":"article-journal","abstract":"</w:instrText>
      </w:r>
      <w:r w:rsidR="00DC4032">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DC4032">
        <w:rPr>
          <w:rFonts w:hint="eastAsia"/>
        </w:rPr>
        <w:instrText>","call-number":"32-1838/TH","container-title":"</w:instrText>
      </w:r>
      <w:r w:rsidR="00DC4032">
        <w:rPr>
          <w:rFonts w:hint="eastAsia"/>
        </w:rPr>
        <w:instrText>机械设计与制造工程</w:instrText>
      </w:r>
      <w:r w:rsidR="00DC4032">
        <w:rPr>
          <w:rFonts w:hint="eastAsia"/>
        </w:rPr>
        <w:instrText>","ISSN":"2095-509X","issue":"3","language":"zh","page":"59-63","title":"</w:instrText>
      </w:r>
      <w:r w:rsidR="00DC4032">
        <w:rPr>
          <w:rFonts w:hint="eastAsia"/>
        </w:rPr>
        <w:instrText>一种开闭链混合的多模式移动轮腿机器人设计与仿真研究</w:instrText>
      </w:r>
      <w:r w:rsidR="00DC4032">
        <w:rPr>
          <w:rFonts w:hint="eastAsia"/>
        </w:rPr>
        <w:instrText>","volume":"53","author":[{"family":"</w:instrText>
      </w:r>
      <w:r w:rsidR="00DC4032">
        <w:rPr>
          <w:rFonts w:hint="eastAsia"/>
        </w:rPr>
        <w:instrText>游攻博</w:instrText>
      </w:r>
      <w:r w:rsidR="00DC4032">
        <w:rPr>
          <w:rFonts w:hint="eastAsia"/>
        </w:rPr>
        <w:instrText>","given":""},{"family":"</w:instrText>
      </w:r>
      <w:r w:rsidR="00DC4032">
        <w:rPr>
          <w:rFonts w:hint="eastAsia"/>
        </w:rPr>
        <w:instrText>陆春月</w:instrText>
      </w:r>
      <w:r w:rsidR="00DC4032">
        <w:rPr>
          <w:rFonts w:hint="eastAsia"/>
        </w:rPr>
        <w:instrText>","given":""},{"family":"</w:instrText>
      </w:r>
      <w:r w:rsidR="00DC4032">
        <w:rPr>
          <w:rFonts w:hint="eastAsia"/>
        </w:rPr>
        <w:instrText>成国振</w:instrText>
      </w:r>
      <w:r w:rsidR="00DC4032">
        <w:rPr>
          <w:rFonts w:hint="eastAsia"/>
        </w:rPr>
        <w:instrText>","given":""},{"family":"</w:instrText>
      </w:r>
      <w:r w:rsidR="00DC4032">
        <w:rPr>
          <w:rFonts w:hint="eastAsia"/>
        </w:rPr>
        <w:instrText>谭明</w:instrText>
      </w:r>
      <w:r w:rsidR="00DC4032">
        <w:rPr>
          <w:rFonts w:hint="eastAsia"/>
        </w:rPr>
        <w:instrText>","given":""}],"issued":{"date-parts":[["2024"]]}}},{"id":74,"uris":["http://zotero.org/users/16626829/items/LNSPTDAN"],"itemData":{"id":74,"type":"thesis","abstract":"</w:instrText>
      </w:r>
      <w:r w:rsidR="00DC4032">
        <w:rPr>
          <w:rFonts w:hint="eastAsia"/>
        </w:rPr>
        <w:instrText>随着我国核电产业快速发展</w:instrText>
      </w:r>
      <w:r w:rsidR="00DC4032">
        <w:rPr>
          <w:rFonts w:hint="eastAsia"/>
        </w:rPr>
        <w:instrText>,</w:instrText>
      </w:r>
      <w:r w:rsidR="00DC4032">
        <w:rPr>
          <w:rFonts w:hint="eastAsia"/>
        </w:rPr>
        <w:instrText>核应急能力建设需求也在不断提升</w:instrText>
      </w:r>
      <w:r w:rsidR="00DC4032">
        <w:rPr>
          <w:rFonts w:hint="eastAsia"/>
        </w:rPr>
        <w:instrText>,</w:instrText>
      </w:r>
      <w:r w:rsidR="00DC4032">
        <w:rPr>
          <w:rFonts w:hint="eastAsia"/>
        </w:rPr>
        <w:instrText>通过机器人代替人工完成强辐射场环境下紧急探查工作已经成为当前最有效的核应急处置措施</w:instrText>
      </w:r>
      <w:r w:rsidR="00DC4032">
        <w:rPr>
          <w:rFonts w:hint="eastAsia"/>
        </w:rPr>
        <w:instrText>,</w:instrText>
      </w:r>
      <w:r w:rsidR="00DC4032">
        <w:rPr>
          <w:rFonts w:hint="eastAsia"/>
        </w:rPr>
        <w:instrText>然而在强辐射环境下、狭小空间内</w:instrText>
      </w:r>
      <w:r w:rsidR="00DC4032">
        <w:rPr>
          <w:rFonts w:hint="eastAsia"/>
        </w:rPr>
        <w:instrText>,</w:instrText>
      </w:r>
      <w:r w:rsidR="00DC4032">
        <w:rPr>
          <w:rFonts w:hint="eastAsia"/>
        </w:rPr>
        <w:instrText>对机器人的抗辐射能力、越障能力以及通信能力提出了更高的要求。本课题依托中国辐射防护研究院核应急能力建设项目</w:instrText>
      </w:r>
      <w:r w:rsidR="00DC4032">
        <w:rPr>
          <w:rFonts w:hint="eastAsia"/>
        </w:rPr>
        <w:instrText>,</w:instrText>
      </w:r>
      <w:r w:rsidR="00DC4032">
        <w:rPr>
          <w:rFonts w:hint="eastAsia"/>
        </w:rPr>
        <w:instrText>结合项目指标需求与机器人实际应用背景</w:instrText>
      </w:r>
      <w:r w:rsidR="00DC4032">
        <w:rPr>
          <w:rFonts w:hint="eastAsia"/>
        </w:rPr>
        <w:instrText>,</w:instrText>
      </w:r>
      <w:r w:rsidR="00DC4032">
        <w:rPr>
          <w:rFonts w:hint="eastAsia"/>
        </w:rPr>
        <w:instrText>研究核应急探查机器人的结构设计方法并设计出一款小型强辐射场核应急探查机器人</w:instrText>
      </w:r>
      <w:r w:rsidR="00DC4032">
        <w:rPr>
          <w:rFonts w:hint="eastAsia"/>
        </w:rPr>
        <w:instrText>,</w:instrText>
      </w:r>
      <w:r w:rsidR="00DC4032">
        <w:rPr>
          <w:rFonts w:hint="eastAsia"/>
        </w:rPr>
        <w:instrText>借助理论分析、数值仿真与实验测试相结合的方法对机器人底盘整体结构性能进行深入研究。该机器人样机的研制为核应急技术储备提供一定参考经验</w:instrText>
      </w:r>
      <w:r w:rsidR="00DC4032">
        <w:rPr>
          <w:rFonts w:hint="eastAsia"/>
        </w:rPr>
        <w:instrText>,</w:instrText>
      </w:r>
      <w:r w:rsidR="00DC4032">
        <w:rPr>
          <w:rFonts w:hint="eastAsia"/>
        </w:rPr>
        <w:instrText>将更好促进我国整体核应急能力体系建设。本课题主要研究内容包括</w:instrText>
      </w:r>
      <w:r w:rsidR="00DC4032">
        <w:rPr>
          <w:rFonts w:hint="eastAsia"/>
        </w:rPr>
        <w:instrText>:1</w:instrText>
      </w:r>
      <w:r w:rsidR="00DC4032">
        <w:rPr>
          <w:rFonts w:hint="eastAsia"/>
        </w:rPr>
        <w:instrText>、机器人整体结构设计。结合项目需求以及机器人作业环境</w:instrText>
      </w:r>
      <w:r w:rsidR="00DC4032">
        <w:rPr>
          <w:rFonts w:hint="eastAsia"/>
        </w:rPr>
        <w:instrText>,</w:instrText>
      </w:r>
      <w:r w:rsidR="00DC4032">
        <w:rPr>
          <w:rFonts w:hint="eastAsia"/>
        </w:rPr>
        <w:instrText>提出以履带作为底盘的机器人整体结构设计方案</w:instrText>
      </w:r>
      <w:r w:rsidR="00DC4032">
        <w:rPr>
          <w:rFonts w:hint="eastAsia"/>
        </w:rPr>
        <w:instrText>,</w:instrText>
      </w:r>
      <w:r w:rsidR="00DC4032">
        <w:rPr>
          <w:rFonts w:hint="eastAsia"/>
        </w:rPr>
        <w:instrText>对底盘行走装置、减震系统以及探测器等各模块进行结构设计与材料选型</w:instrText>
      </w:r>
      <w:r w:rsidR="00DC4032">
        <w:rPr>
          <w:rFonts w:hint="eastAsia"/>
        </w:rPr>
        <w:instrText>,</w:instrText>
      </w:r>
      <w:r w:rsidR="00DC4032">
        <w:rPr>
          <w:rFonts w:hint="eastAsia"/>
        </w:rPr>
        <w:instrText>同时利用</w:instrText>
      </w:r>
      <w:r w:rsidR="00DC4032">
        <w:rPr>
          <w:rFonts w:hint="eastAsia"/>
        </w:rPr>
        <w:instrText>SolidWorks</w:instrText>
      </w:r>
      <w:r w:rsidR="00DC4032">
        <w:rPr>
          <w:rFonts w:hint="eastAsia"/>
        </w:rPr>
        <w:instrText>建模软件绘制其三维效果图。随后采用有限元分析软件</w:instrText>
      </w:r>
      <w:r w:rsidR="00DC4032">
        <w:rPr>
          <w:rFonts w:hint="eastAsia"/>
        </w:rPr>
        <w:instrText>ANSYS</w:instrText>
      </w:r>
      <w:r w:rsidR="00DC4032">
        <w:rPr>
          <w:rFonts w:hint="eastAsia"/>
        </w:rPr>
        <w:instrText>以及疲劳分析软件</w:instrText>
      </w:r>
      <w:r w:rsidR="00DC4032">
        <w:rPr>
          <w:rFonts w:hint="eastAsia"/>
        </w:rPr>
        <w:instrText>nCode</w:instrText>
      </w:r>
      <w:r w:rsidR="00DC4032">
        <w:rPr>
          <w:rFonts w:hint="eastAsia"/>
        </w:rPr>
        <w:instrText>对所设计机器人主要结构部件进行静力学校核与疲劳分析</w:instrText>
      </w:r>
      <w:r w:rsidR="00DC4032">
        <w:rPr>
          <w:rFonts w:hint="eastAsia"/>
        </w:rPr>
        <w:instrText>,</w:instrText>
      </w:r>
      <w:r w:rsidR="00DC4032">
        <w:rPr>
          <w:rFonts w:hint="eastAsia"/>
        </w:rPr>
        <w:instrText>探究所设计的结构与材料是否满足使用要求。</w:instrText>
      </w:r>
      <w:r w:rsidR="00DC4032">
        <w:rPr>
          <w:rFonts w:hint="eastAsia"/>
        </w:rPr>
        <w:instrText>2</w:instrText>
      </w:r>
      <w:r w:rsidR="00DC4032">
        <w:rPr>
          <w:rFonts w:hint="eastAsia"/>
        </w:rPr>
        <w:instrText>、底盘运动特性分析。为探究底盘行驶性能与越障能力</w:instrText>
      </w:r>
      <w:r w:rsidR="00DC4032">
        <w:rPr>
          <w:rFonts w:hint="eastAsia"/>
        </w:rPr>
        <w:instrText>,</w:instrText>
      </w:r>
      <w:r w:rsidR="00DC4032">
        <w:rPr>
          <w:rFonts w:hint="eastAsia"/>
        </w:rPr>
        <w:instrText>采用动力学分析与运动学建模</w:instrText>
      </w:r>
      <w:r w:rsidR="00DC4032">
        <w:rPr>
          <w:rFonts w:hint="eastAsia"/>
        </w:rPr>
        <w:instrText>,</w:instrText>
      </w:r>
      <w:r w:rsidR="00DC4032">
        <w:rPr>
          <w:rFonts w:hint="eastAsia"/>
        </w:rPr>
        <w:instrText>借助矩阵变换方法研究机器人在空间内位置与姿态变化情况</w:instrText>
      </w:r>
      <w:r w:rsidR="00DC4032">
        <w:rPr>
          <w:rFonts w:hint="eastAsia"/>
        </w:rPr>
        <w:instrText>;</w:instrText>
      </w:r>
      <w:r w:rsidR="00DC4032">
        <w:rPr>
          <w:rFonts w:hint="eastAsia"/>
        </w:rPr>
        <w:instrText>随后对底盘转向过程进行深入分析</w:instrText>
      </w:r>
      <w:r w:rsidR="00DC4032">
        <w:rPr>
          <w:rFonts w:hint="eastAsia"/>
        </w:rPr>
        <w:instrText>,</w:instrText>
      </w:r>
      <w:r w:rsidR="00DC4032">
        <w:rPr>
          <w:rFonts w:hint="eastAsia"/>
        </w:rPr>
        <w:instrText>探究其在转向过程中转向半径、转向阻力矩与牵引力之间的变化关系</w:instrText>
      </w:r>
      <w:r w:rsidR="00DC4032">
        <w:rPr>
          <w:rFonts w:hint="eastAsia"/>
        </w:rPr>
        <w:instrText>;</w:instrText>
      </w:r>
      <w:r w:rsidR="00DC4032">
        <w:rPr>
          <w:rFonts w:hint="eastAsia"/>
        </w:rPr>
        <w:instrText>最后针对底盘关键越障阶段进行理论分析</w:instrText>
      </w:r>
      <w:r w:rsidR="00DC4032">
        <w:rPr>
          <w:rFonts w:hint="eastAsia"/>
        </w:rPr>
        <w:instrText>,</w:instrText>
      </w:r>
      <w:r w:rsidR="00DC4032">
        <w:rPr>
          <w:rFonts w:hint="eastAsia"/>
        </w:rPr>
        <w:instrText>验证底盘的越障能力。</w:instrText>
      </w:r>
      <w:r w:rsidR="00DC4032">
        <w:rPr>
          <w:rFonts w:hint="eastAsia"/>
        </w:rPr>
        <w:instrText>3</w:instrText>
      </w:r>
      <w:r w:rsidR="00DC4032">
        <w:rPr>
          <w:rFonts w:hint="eastAsia"/>
        </w:rPr>
        <w:instrText>、多体动力学建模与仿真分析。为验证机器人结构设计的合理性与理论分析的准确性</w:instrText>
      </w:r>
      <w:r w:rsidR="00DC4032">
        <w:rPr>
          <w:rFonts w:hint="eastAsia"/>
        </w:rPr>
        <w:instrText>,</w:instrText>
      </w:r>
      <w:r w:rsidR="00DC4032">
        <w:rPr>
          <w:rFonts w:hint="eastAsia"/>
        </w:rPr>
        <w:instrText>采用动力学仿真软件</w:instrText>
      </w:r>
      <w:r w:rsidR="00DC4032">
        <w:rPr>
          <w:rFonts w:hint="eastAsia"/>
        </w:rPr>
        <w:instrText>RecurDyn</w:instrText>
      </w:r>
      <w:r w:rsidR="00DC4032">
        <w:rPr>
          <w:rFonts w:hint="eastAsia"/>
        </w:rPr>
        <w:instrText>对机器人直线行驶、原地转向、爬坡、翻越凸台等运行过程进行仿真验证</w:instrText>
      </w:r>
      <w:r w:rsidR="00DC4032">
        <w:rPr>
          <w:rFonts w:hint="eastAsia"/>
        </w:rPr>
        <w:instrText>,</w:instrText>
      </w:r>
      <w:r w:rsidR="00DC4032">
        <w:rPr>
          <w:rFonts w:hint="eastAsia"/>
        </w:rPr>
        <w:instrText>其仿真结果与理论分析结果高度一致</w:instrText>
      </w:r>
      <w:r w:rsidR="00DC4032">
        <w:rPr>
          <w:rFonts w:hint="eastAsia"/>
        </w:rPr>
        <w:instrText>,</w:instrText>
      </w:r>
      <w:r w:rsidR="00DC4032">
        <w:rPr>
          <w:rFonts w:hint="eastAsia"/>
        </w:rPr>
        <w:instrText>由仿真结果可知理论分析的正确性以及机器人整体结构设计的合理性。</w:instrText>
      </w:r>
      <w:r w:rsidR="00DC4032">
        <w:rPr>
          <w:rFonts w:hint="eastAsia"/>
        </w:rPr>
        <w:instrText>4</w:instrText>
      </w:r>
      <w:r w:rsidR="00DC4032">
        <w:rPr>
          <w:rFonts w:hint="eastAsia"/>
        </w:rPr>
        <w:instrText>、收放线结构设计及柔性线缆建模与仿真。针对机器人在收放过程中线缆出现错乱、打结等情况设计一款自动排线式收放线机构</w:instrText>
      </w:r>
      <w:r w:rsidR="00DC4032">
        <w:rPr>
          <w:rFonts w:hint="eastAsia"/>
        </w:rPr>
        <w:instrText>,</w:instrText>
      </w:r>
      <w:r w:rsidR="00DC4032">
        <w:rPr>
          <w:rFonts w:hint="eastAsia"/>
        </w:rPr>
        <w:instrText>同时针对柔性线缆建模仿真困难等问题</w:instrText>
      </w:r>
      <w:r w:rsidR="00DC4032">
        <w:rPr>
          <w:rFonts w:hint="eastAsia"/>
        </w:rPr>
        <w:instrText>,</w:instrText>
      </w:r>
      <w:r w:rsidR="00DC4032">
        <w:rPr>
          <w:rFonts w:hint="eastAsia"/>
        </w:rPr>
        <w:instrText>采用基于</w:instrText>
      </w:r>
      <w:r w:rsidR="00DC4032">
        <w:rPr>
          <w:rFonts w:hint="eastAsia"/>
        </w:rPr>
        <w:instrText>Polyline</w:instrText>
      </w:r>
      <w:r w:rsidR="00DC4032">
        <w:rPr>
          <w:rFonts w:hint="eastAsia"/>
        </w:rPr>
        <w:instrText>的柔性线缆建模方法完成了对柔性线缆的建模与仿真</w:instrText>
      </w:r>
      <w:r w:rsidR="00DC4032">
        <w:rPr>
          <w:rFonts w:hint="eastAsia"/>
        </w:rPr>
        <w:instrText>,</w:instrText>
      </w:r>
      <w:r w:rsidR="00DC4032">
        <w:rPr>
          <w:rFonts w:hint="eastAsia"/>
        </w:rPr>
        <w:instrText>其仿真结果表明了该建模方法的可行性。最后加工制作机器人本体与收放线结构实物样机并进行相关的实验测试</w:instrText>
      </w:r>
      <w:r w:rsidR="00DC4032">
        <w:rPr>
          <w:rFonts w:hint="eastAsia"/>
        </w:rPr>
        <w:instrText>,</w:instrText>
      </w:r>
      <w:r w:rsidR="00DC4032">
        <w:rPr>
          <w:rFonts w:hint="eastAsia"/>
        </w:rPr>
        <w:instrText>其测试结果满足项目各项预期技术指标要求。</w:instrText>
      </w:r>
      <w:r w:rsidR="00DC4032">
        <w:rPr>
          <w:rFonts w:hint="eastAsia"/>
        </w:rPr>
        <w:instrText>","genre":"</w:instrText>
      </w:r>
      <w:r w:rsidR="00DC4032">
        <w:rPr>
          <w:rFonts w:hint="eastAsia"/>
        </w:rPr>
        <w:instrText>硕士学位论文</w:instrText>
      </w:r>
      <w:r w:rsidR="00DC4032">
        <w:rPr>
          <w:rFonts w:hint="eastAsia"/>
        </w:rPr>
        <w:instrText xml:space="preserve">","language":"zh-CN","note":"DOI: 10.27415/d.cnki.gxngc.2023.000901\nmajor: </w:instrText>
      </w:r>
      <w:r w:rsidR="00DC4032">
        <w:rPr>
          <w:rFonts w:hint="eastAsia"/>
        </w:rPr>
        <w:instrText>机械工程（专业学位）</w:instrText>
      </w:r>
      <w:r w:rsidR="00DC4032">
        <w:rPr>
          <w:rFonts w:hint="eastAsia"/>
        </w:rPr>
        <w:instrText xml:space="preserve">\nfoundation: </w:instrText>
      </w:r>
      <w:r w:rsidR="00DC4032">
        <w:rPr>
          <w:rFonts w:hint="eastAsia"/>
        </w:rPr>
        <w:instrText>中国辐射防护研究院核应急能力建设项目——小型强辐射场核应急探查机器人；</w:instrText>
      </w:r>
      <w:r w:rsidR="00DC4032">
        <w:rPr>
          <w:rFonts w:hint="eastAsia"/>
        </w:rPr>
        <w:instrText xml:space="preserve">\ndownload: 591\nalbum: </w:instrText>
      </w:r>
      <w:r w:rsidR="00DC4032">
        <w:rPr>
          <w:rFonts w:hint="eastAsia"/>
        </w:rPr>
        <w:instrText>工程科技Ⅱ辑</w:instrText>
      </w:r>
      <w:r w:rsidR="00DC4032">
        <w:rPr>
          <w:rFonts w:hint="eastAsia"/>
        </w:rPr>
        <w:instrText>;</w:instrText>
      </w:r>
      <w:r w:rsidR="00DC4032">
        <w:rPr>
          <w:rFonts w:hint="eastAsia"/>
        </w:rPr>
        <w:instrText>信息科技</w:instrText>
      </w:r>
      <w:r w:rsidR="00DC4032">
        <w:rPr>
          <w:rFonts w:hint="eastAsia"/>
        </w:rPr>
        <w:instrText>\nCLC: TP242;TM623\ndbcode: CMFD\ndbname: CMFD202401\nfilename: 1023572639.nh","number-of-pages":"85","publisher":"</w:instrText>
      </w:r>
      <w:r w:rsidR="00DC4032">
        <w:rPr>
          <w:rFonts w:hint="eastAsia"/>
        </w:rPr>
        <w:instrText>西南科技大学</w:instrText>
      </w:r>
      <w:r w:rsidR="00DC4032">
        <w:rPr>
          <w:rFonts w:hint="eastAsia"/>
        </w:rPr>
        <w:instrText>","source":"CNKI","title":"</w:instrText>
      </w:r>
      <w:r w:rsidR="00DC4032">
        <w:rPr>
          <w:rFonts w:hint="eastAsia"/>
        </w:rPr>
        <w:instrText>核应急探查机器人结构设计与研究</w:instrText>
      </w:r>
      <w:r w:rsidR="00DC4032">
        <w:rPr>
          <w:rFonts w:hint="eastAsia"/>
        </w:rPr>
        <w:instrText>","URL":"https://link.cnki.net/doi/10.27415/d.cnki.gxngc.2023.000901","author":[{"literal":"</w:instrText>
      </w:r>
      <w:r w:rsidR="00DC4032">
        <w:rPr>
          <w:rFonts w:hint="eastAsia"/>
        </w:rPr>
        <w:instrText>胡俊涛</w:instrText>
      </w:r>
      <w:r w:rsidR="00DC4032">
        <w:rPr>
          <w:rFonts w:hint="eastAsia"/>
        </w:rPr>
        <w:instrText>"}],"contributor":[{"literal":"</w:instrText>
      </w:r>
      <w:r w:rsidR="00DC4032">
        <w:rPr>
          <w:rFonts w:hint="eastAsia"/>
        </w:rPr>
        <w:instrText>张俊俊</w:instrText>
      </w:r>
      <w:r w:rsidR="00DC4032">
        <w:rPr>
          <w:rFonts w:hint="eastAsia"/>
        </w:rPr>
        <w:instrText>"},{"literal":"</w:instrText>
      </w:r>
      <w:r w:rsidR="00DC4032">
        <w:rPr>
          <w:rFonts w:hint="eastAsia"/>
        </w:rPr>
        <w:instrText>邹龙</w:instrText>
      </w:r>
      <w:r w:rsidR="00DC4032">
        <w:rPr>
          <w:rFonts w:hint="eastAsia"/>
        </w:rPr>
        <w:instrText xml:space="preserve">"}],"accessed":{"date-parts":[["2025",3,10]]},"issued":{"date-parts":[["2023"]]}}}],"schema":"https://github.com/citation-style-language/schema/raw/master/csl-citation.json"} </w:instrText>
      </w:r>
      <w:r w:rsidR="00BD6677">
        <w:fldChar w:fldCharType="separate"/>
      </w:r>
      <w:r w:rsidR="00DC4032" w:rsidRPr="00DC4032">
        <w:rPr>
          <w:rFonts w:cs="Times New Roman"/>
          <w:kern w:val="0"/>
          <w:vertAlign w:val="superscript"/>
        </w:rPr>
        <w:t>[6]-[8]</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B75937">
        <w:fldChar w:fldCharType="begin"/>
      </w:r>
      <w:r w:rsidR="00DC4032">
        <w:instrText xml:space="preserve"> ADDIN ZOTERO_ITEM CSL_CITATION {"citationID":"JqlzpWEn","properties":{"formattedCitation":"\\super [9]\\nosupersub{}","plainCitation":"[9]","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DC4032" w:rsidRPr="00DC4032">
        <w:rPr>
          <w:rFonts w:cs="Times New Roman"/>
          <w:kern w:val="0"/>
          <w:vertAlign w:val="superscript"/>
        </w:rPr>
        <w:t>[9]</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DC4032">
        <w:instrText xml:space="preserve"> ADDIN ZOTERO_ITEM CSL_CITATION {"citationID":"q9wRfwT3","properties":{"formattedCitation":"\\super [10]\\nosupersub{}","plainCitation":"[10]","noteIndex":0},"citationItems":[{"id":11,"uris":["http://zotero.org/users/16626829/items/RDSNXIKE"],"itemData":{</w:instrText>
      </w:r>
      <w:r w:rsidR="00DC4032">
        <w:rPr>
          <w:rFonts w:hint="eastAsia"/>
        </w:rPr>
        <w:instrText>"id":11,"type":"thesis","abstract":"</w:instrText>
      </w:r>
      <w:r w:rsidR="00DC4032">
        <w:rPr>
          <w:rFonts w:hint="eastAsia"/>
        </w:rPr>
        <w:instrText>双轮自平衡移动机器人是轮式机器人的重要分支</w:instrText>
      </w:r>
      <w:r w:rsidR="00DC4032">
        <w:rPr>
          <w:rFonts w:hint="eastAsia"/>
        </w:rPr>
        <w:instrText>,</w:instrText>
      </w:r>
      <w:r w:rsidR="00DC4032">
        <w:rPr>
          <w:rFonts w:hint="eastAsia"/>
        </w:rPr>
        <w:instrText>它有转向半径小、调速效果好、操作简单、节能环保等优点。可作为平常的代步工具</w:instrText>
      </w:r>
      <w:r w:rsidR="00DC4032">
        <w:rPr>
          <w:rFonts w:hint="eastAsia"/>
        </w:rPr>
        <w:instrText>,</w:instrText>
      </w:r>
      <w:r w:rsidR="00DC4032">
        <w:rPr>
          <w:rFonts w:hint="eastAsia"/>
        </w:rPr>
        <w:instrText>既可以减少污染又可以缓解交通压力</w:instrText>
      </w:r>
      <w:r w:rsidR="00DC4032">
        <w:rPr>
          <w:rFonts w:hint="eastAsia"/>
        </w:rPr>
        <w:instrText>,</w:instrText>
      </w:r>
      <w:r w:rsidR="00DC4032">
        <w:rPr>
          <w:rFonts w:hint="eastAsia"/>
        </w:rPr>
        <w:instrText>成为当前的热门研究课题。双轮自平衡移动机器人的关键技术在于控制车体保持动态平衡</w:instrText>
      </w:r>
      <w:r w:rsidR="00DC4032">
        <w:rPr>
          <w:rFonts w:hint="eastAsia"/>
        </w:rPr>
        <w:instrText>,</w:instrText>
      </w:r>
      <w:r w:rsidR="00DC4032">
        <w:rPr>
          <w:rFonts w:hint="eastAsia"/>
        </w:rPr>
        <w:instrText>本文主要研究双轮自平衡移动机器人的自平衡控制</w:instrText>
      </w:r>
      <w:r w:rsidR="00DC4032">
        <w:rPr>
          <w:rFonts w:hint="eastAsia"/>
        </w:rPr>
        <w:instrText>,</w:instrText>
      </w:r>
      <w:r w:rsidR="00DC4032">
        <w:rPr>
          <w:rFonts w:hint="eastAsia"/>
        </w:rPr>
        <w:instrText>旨在设计一种可靠的自平衡控制系统。本文重点对如下方面进行了研究：</w:instrText>
      </w:r>
      <w:r w:rsidR="00DC4032">
        <w:rPr>
          <w:rFonts w:hint="eastAsia"/>
        </w:rPr>
        <w:instrText>1</w:instrText>
      </w:r>
      <w:r w:rsidR="00DC4032">
        <w:rPr>
          <w:rFonts w:hint="eastAsia"/>
        </w:rPr>
        <w:instrText>、设计了该车自平衡控制系统的重要部分硬件电路</w:instrText>
      </w:r>
      <w:r w:rsidR="00DC4032">
        <w:rPr>
          <w:rFonts w:hint="eastAsia"/>
        </w:rPr>
        <w:instrText>,</w:instrText>
      </w:r>
      <w:r w:rsidR="00DC4032">
        <w:rPr>
          <w:rFonts w:hint="eastAsia"/>
        </w:rPr>
        <w:instrText>包括姿态信号检测模块、电机驱动器的主电路驱动模块等。并通过对有刷直流电机加入编码器形成了闭环控制系统</w:instrText>
      </w:r>
      <w:r w:rsidR="00DC4032">
        <w:rPr>
          <w:rFonts w:hint="eastAsia"/>
        </w:rPr>
        <w:instrText>,</w:instrText>
      </w:r>
      <w:r w:rsidR="00DC4032">
        <w:rPr>
          <w:rFonts w:hint="eastAsia"/>
        </w:rPr>
        <w:instrText>从而有效的加强了平衡车的载人稳定性；</w:instrText>
      </w:r>
      <w:r w:rsidR="00DC4032">
        <w:rPr>
          <w:rFonts w:hint="eastAsia"/>
        </w:rPr>
        <w:instrText>2</w:instrText>
      </w:r>
      <w:r w:rsidR="00DC4032">
        <w:rPr>
          <w:rFonts w:hint="eastAsia"/>
        </w:rPr>
        <w:instrText>、姿态检测滤波算法的设计。基于</w:instrText>
      </w:r>
      <w:r w:rsidR="00DC4032">
        <w:rPr>
          <w:rFonts w:hint="eastAsia"/>
        </w:rPr>
        <w:instrText>Kalman</w:instrText>
      </w:r>
      <w:r w:rsidR="00DC4032">
        <w:rPr>
          <w:rFonts w:hint="eastAsia"/>
        </w:rPr>
        <w:instrText>滤波器和互补滤波器设计了多传感器信号融合滤波算法</w:instrText>
      </w:r>
      <w:r w:rsidR="00DC4032">
        <w:rPr>
          <w:rFonts w:hint="eastAsia"/>
        </w:rPr>
        <w:instrText>,</w:instrText>
      </w:r>
      <w:r w:rsidR="00DC4032">
        <w:rPr>
          <w:rFonts w:hint="eastAsia"/>
        </w:rPr>
        <w:instrText>以达到抑制传感信号的温度漂移现象和增强其抗干扰的能力；</w:instrText>
      </w:r>
      <w:r w:rsidR="00DC4032">
        <w:rPr>
          <w:rFonts w:hint="eastAsia"/>
        </w:rPr>
        <w:instrText>3</w:instrText>
      </w:r>
      <w:r w:rsidR="00DC4032">
        <w:rPr>
          <w:rFonts w:hint="eastAsia"/>
        </w:rPr>
        <w:instrText>、自平衡</w:instrText>
      </w:r>
      <w:r w:rsidR="00DC4032">
        <w:rPr>
          <w:rFonts w:hint="eastAsia"/>
        </w:rPr>
        <w:instrText>PID</w:instrText>
      </w:r>
      <w:r w:rsidR="00DC4032">
        <w:rPr>
          <w:rFonts w:hint="eastAsia"/>
        </w:rPr>
        <w:instrText>控制算法研究。包括直立</w:instrText>
      </w:r>
      <w:r w:rsidR="00DC4032">
        <w:rPr>
          <w:rFonts w:hint="eastAsia"/>
        </w:rPr>
        <w:instrText>PD</w:instrText>
      </w:r>
      <w:r w:rsidR="00DC4032">
        <w:rPr>
          <w:rFonts w:hint="eastAsia"/>
        </w:rPr>
        <w:instrText>控制、速度</w:instrText>
      </w:r>
      <w:r w:rsidR="00DC4032">
        <w:rPr>
          <w:rFonts w:hint="eastAsia"/>
        </w:rPr>
        <w:instrText>PI</w:instrText>
      </w:r>
      <w:r w:rsidR="00DC4032">
        <w:rPr>
          <w:rFonts w:hint="eastAsia"/>
        </w:rPr>
        <w:instrText>控制和转向</w:instrText>
      </w:r>
      <w:r w:rsidR="00DC4032">
        <w:rPr>
          <w:rFonts w:hint="eastAsia"/>
        </w:rPr>
        <w:instrText>PD</w:instrText>
      </w:r>
      <w:r w:rsidR="00DC4032">
        <w:rPr>
          <w:rFonts w:hint="eastAsia"/>
        </w:rPr>
        <w:instrText>控制；</w:instrText>
      </w:r>
      <w:r w:rsidR="00DC4032">
        <w:rPr>
          <w:rFonts w:hint="eastAsia"/>
        </w:rPr>
        <w:instrText>4</w:instrText>
      </w:r>
      <w:r w:rsidR="00DC4032">
        <w:rPr>
          <w:rFonts w:hint="eastAsia"/>
        </w:rPr>
        <w:instrText>、车体的部分机械结构设计。包括转向杆机械结构设计</w:instrText>
      </w:r>
      <w:r w:rsidR="00DC4032">
        <w:rPr>
          <w:rFonts w:hint="eastAsia"/>
        </w:rPr>
        <w:instrText>,</w:instrText>
      </w:r>
      <w:r w:rsidR="00DC4032">
        <w:rPr>
          <w:rFonts w:hint="eastAsia"/>
        </w:rPr>
        <w:instrText>车体机械尺寸及</w:instrText>
      </w:r>
      <w:r w:rsidR="00DC4032">
        <w:rPr>
          <w:rFonts w:hint="eastAsia"/>
        </w:rPr>
        <w:instrText>CAD</w:instrText>
      </w:r>
      <w:r w:rsidR="00DC4032">
        <w:rPr>
          <w:rFonts w:hint="eastAsia"/>
        </w:rPr>
        <w:instrText>图纸绘制；</w:instrText>
      </w:r>
      <w:r w:rsidR="00DC4032">
        <w:rPr>
          <w:rFonts w:hint="eastAsia"/>
        </w:rPr>
        <w:instrText>5</w:instrText>
      </w:r>
      <w:r w:rsidR="00DC4032">
        <w:rPr>
          <w:rFonts w:hint="eastAsia"/>
        </w:rPr>
        <w:instrText>、安全运行算法优化：踏板开关闭合报警、车体倾角大于</w:instrText>
      </w:r>
      <w:r w:rsidR="00DC4032">
        <w:rPr>
          <w:rFonts w:hint="eastAsia"/>
        </w:rPr>
        <w:instrText>40</w:instrText>
      </w:r>
      <w:r w:rsidR="00DC4032">
        <w:rPr>
          <w:rFonts w:hint="eastAsia"/>
        </w:rPr>
        <w:instrText>度停止输出</w:instrText>
      </w:r>
      <w:r w:rsidR="00DC4032">
        <w:rPr>
          <w:rFonts w:hint="eastAsia"/>
        </w:rPr>
        <w:instrText>PWM</w:instrText>
      </w:r>
      <w:r w:rsidR="00DC4032">
        <w:rPr>
          <w:rFonts w:hint="eastAsia"/>
        </w:rPr>
        <w:instrText>和转向零点计算消除偏差；</w:instrText>
      </w:r>
      <w:r w:rsidR="00DC4032">
        <w:rPr>
          <w:rFonts w:hint="eastAsia"/>
        </w:rPr>
        <w:instrText>6</w:instrText>
      </w:r>
      <w:r w:rsidR="00DC4032">
        <w:rPr>
          <w:rFonts w:hint="eastAsia"/>
        </w:rPr>
        <w:instrText>、制作并调试双轮自平衡移动机器人</w:instrText>
      </w:r>
      <w:r w:rsidR="00DC4032">
        <w:rPr>
          <w:rFonts w:hint="eastAsia"/>
        </w:rPr>
        <w:instrText>,</w:instrText>
      </w:r>
      <w:r w:rsidR="00DC4032">
        <w:rPr>
          <w:rFonts w:hint="eastAsia"/>
        </w:rPr>
        <w:instrText>对直立</w:instrText>
      </w:r>
      <w:r w:rsidR="00DC4032">
        <w:rPr>
          <w:rFonts w:hint="eastAsia"/>
        </w:rPr>
        <w:instrText>PD</w:instrText>
      </w:r>
      <w:r w:rsidR="00DC4032">
        <w:rPr>
          <w:rFonts w:hint="eastAsia"/>
        </w:rPr>
        <w:instrText>控制进行参数整定</w:instrText>
      </w:r>
      <w:r w:rsidR="00DC4032">
        <w:rPr>
          <w:rFonts w:hint="eastAsia"/>
        </w:rPr>
        <w:instrText>,</w:instrText>
      </w:r>
      <w:r w:rsidR="00DC4032">
        <w:rPr>
          <w:rFonts w:hint="eastAsia"/>
        </w:rPr>
        <w:instrText>分析并验证其平衡控制的可行性。</w:instrText>
      </w:r>
      <w:r w:rsidR="00DC4032">
        <w:rPr>
          <w:rFonts w:hint="eastAsia"/>
        </w:rPr>
        <w:instrText>","genre":"</w:instrText>
      </w:r>
      <w:r w:rsidR="00DC4032">
        <w:rPr>
          <w:rFonts w:hint="eastAsia"/>
        </w:rPr>
        <w:instrText>硕士</w:instrText>
      </w:r>
      <w:r w:rsidR="00DC4032">
        <w:rPr>
          <w:rFonts w:hint="eastAsia"/>
        </w:rPr>
        <w:instrText>","language":"zh","note":"CNKICite: 7","publisher":"</w:instrText>
      </w:r>
      <w:r w:rsidR="00DC4032">
        <w:rPr>
          <w:rFonts w:hint="eastAsia"/>
        </w:rPr>
        <w:instrText>安徽大学</w:instrText>
      </w:r>
      <w:r w:rsidR="00DC4032">
        <w:rPr>
          <w:rFonts w:hint="eastAsia"/>
        </w:rPr>
        <w:instrText>","title":"</w:instrText>
      </w:r>
      <w:r w:rsidR="00DC4032">
        <w:rPr>
          <w:rFonts w:hint="eastAsia"/>
        </w:rPr>
        <w:instrText>双轮自平衡移动机器人的设计与研究</w:instrText>
      </w:r>
      <w:r w:rsidR="00DC4032">
        <w:rPr>
          <w:rFonts w:hint="eastAsia"/>
        </w:rPr>
        <w:instrText>","author":[{"family":"</w:instrText>
      </w:r>
      <w:r w:rsidR="00DC4032">
        <w:rPr>
          <w:rFonts w:hint="eastAsia"/>
        </w:rPr>
        <w:instrText>张建</w:instrText>
      </w:r>
      <w:r w:rsidR="00DC4032">
        <w:rPr>
          <w:rFonts w:hint="eastAsia"/>
        </w:rPr>
        <w:instrText>","given":""}],"issued":{"date-parts":[["2016"]]}}}],"schema":"https://github.com/citation-styl</w:instrText>
      </w:r>
      <w:r w:rsidR="00DC4032">
        <w:instrText xml:space="preserve">e-language/schema/raw/master/csl-citation.json"} </w:instrText>
      </w:r>
      <w:r w:rsidR="000618C8">
        <w:fldChar w:fldCharType="separate"/>
      </w:r>
      <w:r w:rsidR="00DC4032" w:rsidRPr="00DC4032">
        <w:rPr>
          <w:rFonts w:cs="Times New Roman"/>
          <w:kern w:val="0"/>
          <w:vertAlign w:val="superscript"/>
        </w:rPr>
        <w:t>[10]</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w:t>
      </w:r>
      <w:r w:rsidR="00795322">
        <w:fldChar w:fldCharType="begin"/>
      </w:r>
      <w:r w:rsidR="004A052E">
        <w:instrText xml:space="preserve"> ADDIN ZOTERO_ITEM CSL_CITATION {"citationID":"UwZw8gI8","properties":{"formattedCitation":"\\super [11],[12]\\nosupersub{}","plainCitation":"[11],[12]","noteIndex":0},"citationItems":[{"id":8,"uris":["http://zotero.org/users/16626829/items/X7TX4UBK"],"it</w:instrText>
      </w:r>
      <w:r w:rsidR="004A052E">
        <w:rPr>
          <w:rFonts w:hint="eastAsia"/>
        </w:rPr>
        <w:instrText>emData":{"id":8,"type":"thesis","abstract":"</w:instrText>
      </w:r>
      <w:r w:rsidR="004A052E">
        <w:rPr>
          <w:rFonts w:hint="eastAsia"/>
        </w:rPr>
        <w:instrText>由于地震灾后现场环境地形复杂并伴随着废墟二次坍塌的可能性</w:instrText>
      </w:r>
      <w:r w:rsidR="004A052E">
        <w:rPr>
          <w:rFonts w:hint="eastAsia"/>
        </w:rPr>
        <w:instrText>,</w:instrText>
      </w:r>
      <w:r w:rsidR="004A052E">
        <w:rPr>
          <w:rFonts w:hint="eastAsia"/>
        </w:rPr>
        <w:instrText>极大增加了救援工作的难度。因此</w:instrText>
      </w:r>
      <w:r w:rsidR="004A052E">
        <w:rPr>
          <w:rFonts w:hint="eastAsia"/>
        </w:rPr>
        <w:instrText>,</w:instrText>
      </w:r>
      <w:r w:rsidR="004A052E">
        <w:rPr>
          <w:rFonts w:hint="eastAsia"/>
        </w:rPr>
        <w:instrText>研究一款能够替代救援人员进入震后废墟内执行搜救任务</w:instrText>
      </w:r>
      <w:r w:rsidR="004A052E">
        <w:rPr>
          <w:rFonts w:hint="eastAsia"/>
        </w:rPr>
        <w:instrText>,</w:instrText>
      </w:r>
      <w:r w:rsidR="004A052E">
        <w:rPr>
          <w:rFonts w:hint="eastAsia"/>
        </w:rPr>
        <w:instrText>并能适应多种复杂地形的移动机器人成为机器人研究领域的重点研究方向。本文根据救援现场环境特点</w:instrText>
      </w:r>
      <w:r w:rsidR="004A052E">
        <w:rPr>
          <w:rFonts w:hint="eastAsia"/>
        </w:rPr>
        <w:instrText>,</w:instrText>
      </w:r>
      <w:r w:rsidR="004A052E">
        <w:rPr>
          <w:rFonts w:hint="eastAsia"/>
        </w:rPr>
        <w:instrText>设计并开发了一种新型轮腿可变式移动机器人</w:instrText>
      </w:r>
      <w:r w:rsidR="004A052E">
        <w:rPr>
          <w:rFonts w:hint="eastAsia"/>
        </w:rPr>
        <w:instrText>,</w:instrText>
      </w:r>
      <w:r w:rsidR="004A052E">
        <w:rPr>
          <w:rFonts w:hint="eastAsia"/>
        </w:rPr>
        <w:instrText>对该机器人机械结构设计和越障过程中的关键技术进行深入研究</w:instrText>
      </w:r>
      <w:r w:rsidR="004A052E">
        <w:rPr>
          <w:rFonts w:hint="eastAsia"/>
        </w:rPr>
        <w:instrText>,</w:instrText>
      </w:r>
      <w:r w:rsidR="004A052E">
        <w:rPr>
          <w:rFonts w:hint="eastAsia"/>
        </w:rPr>
        <w:instrText>具体内容如下</w:instrText>
      </w:r>
      <w:r w:rsidR="004A052E">
        <w:rPr>
          <w:rFonts w:hint="eastAsia"/>
        </w:rPr>
        <w:instrText xml:space="preserve">: </w:instrText>
      </w:r>
      <w:r w:rsidR="004A052E">
        <w:rPr>
          <w:rFonts w:hint="eastAsia"/>
        </w:rPr>
        <w:instrText>首先</w:instrText>
      </w:r>
      <w:r w:rsidR="004A052E">
        <w:rPr>
          <w:rFonts w:hint="eastAsia"/>
        </w:rPr>
        <w:instrText>,</w:instrText>
      </w:r>
      <w:r w:rsidR="004A052E">
        <w:rPr>
          <w:rFonts w:hint="eastAsia"/>
        </w:rPr>
        <w:instrText>通过对比国内外轮腿可变式移动机器人研究的优缺点</w:instrText>
      </w:r>
      <w:r w:rsidR="004A052E">
        <w:rPr>
          <w:rFonts w:hint="eastAsia"/>
        </w:rPr>
        <w:instrText>,</w:instrText>
      </w:r>
      <w:r w:rsidR="004A052E">
        <w:rPr>
          <w:rFonts w:hint="eastAsia"/>
        </w:rPr>
        <w:instrText>提出了基于平面螺纹副传动原理的滑槽型变形轮。根据提出的变形轮原理</w:instrText>
      </w:r>
      <w:r w:rsidR="004A052E">
        <w:rPr>
          <w:rFonts w:hint="eastAsia"/>
        </w:rPr>
        <w:instrText>,</w:instrText>
      </w:r>
      <w:r w:rsidR="004A052E">
        <w:rPr>
          <w:rFonts w:hint="eastAsia"/>
        </w:rPr>
        <w:instrText>设计了径向变形轮和周向变形轮两种方案</w:instrText>
      </w:r>
      <w:r w:rsidR="004A052E">
        <w:rPr>
          <w:rFonts w:hint="eastAsia"/>
        </w:rPr>
        <w:instrText>,</w:instrText>
      </w:r>
      <w:r w:rsidR="004A052E">
        <w:rPr>
          <w:rFonts w:hint="eastAsia"/>
        </w:rPr>
        <w:instrText>对比其优缺点</w:instrText>
      </w:r>
      <w:r w:rsidR="004A052E">
        <w:rPr>
          <w:rFonts w:hint="eastAsia"/>
        </w:rPr>
        <w:instrText>,</w:instrText>
      </w:r>
      <w:r w:rsidR="004A052E">
        <w:rPr>
          <w:rFonts w:hint="eastAsia"/>
        </w:rPr>
        <w:instrText>选择周向轮作为最终方案。基于</w:instrText>
      </w:r>
      <w:r w:rsidR="004A052E">
        <w:rPr>
          <w:rFonts w:hint="eastAsia"/>
        </w:rPr>
        <w:instrText>Solid Works</w:instrText>
      </w:r>
      <w:r w:rsidR="004A052E">
        <w:rPr>
          <w:rFonts w:hint="eastAsia"/>
        </w:rPr>
        <w:instrText>软件建立变形轮的三维模型</w:instrText>
      </w:r>
      <w:r w:rsidR="004A052E">
        <w:rPr>
          <w:rFonts w:hint="eastAsia"/>
        </w:rPr>
        <w:instrText>,</w:instrText>
      </w:r>
      <w:r w:rsidR="004A052E">
        <w:rPr>
          <w:rFonts w:hint="eastAsia"/>
        </w:rPr>
        <w:instrText>并利用</w:instrText>
      </w:r>
      <w:r w:rsidR="004A052E">
        <w:rPr>
          <w:rFonts w:hint="eastAsia"/>
        </w:rPr>
        <w:instrText>ANASYS Workbench</w:instrText>
      </w:r>
      <w:r w:rsidR="004A052E">
        <w:rPr>
          <w:rFonts w:hint="eastAsia"/>
        </w:rPr>
        <w:instrText>对变形轮进行有限元分析。</w:instrText>
      </w:r>
      <w:r w:rsidR="004A052E">
        <w:rPr>
          <w:rFonts w:hint="eastAsia"/>
        </w:rPr>
        <w:instrText xml:space="preserve"> </w:instrText>
      </w:r>
      <w:r w:rsidR="004A052E">
        <w:rPr>
          <w:rFonts w:hint="eastAsia"/>
        </w:rPr>
        <w:instrText>根据前文提出的变形轮结构</w:instrText>
      </w:r>
      <w:r w:rsidR="004A052E">
        <w:rPr>
          <w:rFonts w:hint="eastAsia"/>
        </w:rPr>
        <w:instrText>,</w:instrText>
      </w:r>
      <w:r w:rsidR="004A052E">
        <w:rPr>
          <w:rFonts w:hint="eastAsia"/>
        </w:rPr>
        <w:instrText>构建轮腿机器人整体移动平台。针对变形轮的动力需求</w:instrText>
      </w:r>
      <w:r w:rsidR="004A052E">
        <w:rPr>
          <w:rFonts w:hint="eastAsia"/>
        </w:rPr>
        <w:instrText>,</w:instrText>
      </w:r>
      <w:r w:rsidR="004A052E">
        <w:rPr>
          <w:rFonts w:hint="eastAsia"/>
        </w:rPr>
        <w:instrText>设计与之对应的传动系统</w:instrText>
      </w:r>
      <w:r w:rsidR="004A052E">
        <w:rPr>
          <w:rFonts w:hint="eastAsia"/>
        </w:rPr>
        <w:instrText>,</w:instrText>
      </w:r>
      <w:r w:rsidR="004A052E">
        <w:rPr>
          <w:rFonts w:hint="eastAsia"/>
        </w:rPr>
        <w:instrText>采用同步带传动和实心轴配合空心轴传动方案。根据设计指标</w:instrText>
      </w:r>
      <w:r w:rsidR="004A052E">
        <w:rPr>
          <w:rFonts w:hint="eastAsia"/>
        </w:rPr>
        <w:instrText>,</w:instrText>
      </w:r>
      <w:r w:rsidR="004A052E">
        <w:rPr>
          <w:rFonts w:hint="eastAsia"/>
        </w:rPr>
        <w:instrText>设计轮腿机器人的整体布局和结构。</w:instrText>
      </w:r>
      <w:r w:rsidR="004A052E">
        <w:rPr>
          <w:rFonts w:hint="eastAsia"/>
        </w:rPr>
        <w:instrText xml:space="preserve"> </w:instrText>
      </w:r>
      <w:r w:rsidR="004A052E">
        <w:rPr>
          <w:rFonts w:hint="eastAsia"/>
        </w:rPr>
        <w:instrText>从几何和受力分析角度对机器人越障时所需的条件开展研究</w:instrText>
      </w:r>
      <w:r w:rsidR="004A052E">
        <w:rPr>
          <w:rFonts w:hint="eastAsia"/>
        </w:rPr>
        <w:instrText>,</w:instrText>
      </w:r>
      <w:r w:rsidR="004A052E">
        <w:rPr>
          <w:rFonts w:hint="eastAsia"/>
        </w:rPr>
        <w:instrText>得出了机器人轮腿状态下的最大越障高度、最佳机身长度、最小机身长度、稳定临界夹角和影响机器人越障稳定性的参数等关键要素。</w:instrText>
      </w:r>
      <w:r w:rsidR="004A052E">
        <w:rPr>
          <w:rFonts w:hint="eastAsia"/>
        </w:rPr>
        <w:instrText xml:space="preserve"> </w:instrText>
      </w:r>
      <w:r w:rsidR="004A052E">
        <w:rPr>
          <w:rFonts w:hint="eastAsia"/>
        </w:rPr>
        <w:instrText>最后</w:instrText>
      </w:r>
      <w:r w:rsidR="004A052E">
        <w:rPr>
          <w:rFonts w:hint="eastAsia"/>
        </w:rPr>
        <w:instrText>,</w:instrText>
      </w:r>
      <w:r w:rsidR="004A052E">
        <w:rPr>
          <w:rFonts w:hint="eastAsia"/>
        </w:rPr>
        <w:instrText>利用</w:instrText>
      </w:r>
      <w:r w:rsidR="004A052E">
        <w:rPr>
          <w:rFonts w:hint="eastAsia"/>
        </w:rPr>
        <w:instrText>ADAMS</w:instrText>
      </w:r>
      <w:r w:rsidR="004A052E">
        <w:rPr>
          <w:rFonts w:hint="eastAsia"/>
        </w:rPr>
        <w:instrText>仿真平台完成虚拟样机典型地形运动学仿真分析</w:instrText>
      </w:r>
      <w:r w:rsidR="004A052E">
        <w:rPr>
          <w:rFonts w:hint="eastAsia"/>
        </w:rPr>
        <w:instrText>,</w:instrText>
      </w:r>
      <w:r w:rsidR="004A052E">
        <w:rPr>
          <w:rFonts w:hint="eastAsia"/>
        </w:rPr>
        <w:instrText>同时制作可变形轮腿机器人的物理样机并进行了实验验证。结果表明</w:instrText>
      </w:r>
      <w:r w:rsidR="004A052E">
        <w:rPr>
          <w:rFonts w:hint="eastAsia"/>
        </w:rPr>
        <w:instrText>,</w:instrText>
      </w:r>
      <w:r w:rsidR="004A052E">
        <w:rPr>
          <w:rFonts w:hint="eastAsia"/>
        </w:rPr>
        <w:instrText>该机器人在平坦路面和复杂地形都表现出良好的通过性能和稳定性。</w:instrText>
      </w:r>
      <w:r w:rsidR="004A052E">
        <w:rPr>
          <w:rFonts w:hint="eastAsia"/>
        </w:rPr>
        <w:instrText>","genre":"</w:instrText>
      </w:r>
      <w:r w:rsidR="004A052E">
        <w:rPr>
          <w:rFonts w:hint="eastAsia"/>
        </w:rPr>
        <w:instrText>硕士</w:instrText>
      </w:r>
      <w:r w:rsidR="004A052E">
        <w:rPr>
          <w:rFonts w:hint="eastAsia"/>
        </w:rPr>
        <w:instrText>","language":"zh","note":"CNKICite: 2","publisher":"</w:instrText>
      </w:r>
      <w:r w:rsidR="004A052E">
        <w:rPr>
          <w:rFonts w:hint="eastAsia"/>
        </w:rPr>
        <w:instrText>大连交通大学</w:instrText>
      </w:r>
      <w:r w:rsidR="004A052E">
        <w:rPr>
          <w:rFonts w:hint="eastAsia"/>
        </w:rPr>
        <w:instrText>","title":"</w:instrText>
      </w:r>
      <w:r w:rsidR="004A052E">
        <w:rPr>
          <w:rFonts w:hint="eastAsia"/>
        </w:rPr>
        <w:instrText>新型轮腿可变式移动机器人设计与分析</w:instrText>
      </w:r>
      <w:r w:rsidR="004A052E">
        <w:rPr>
          <w:rFonts w:hint="eastAsia"/>
        </w:rPr>
        <w:instrText>","author":[{"family":"</w:instrText>
      </w:r>
      <w:r w:rsidR="004A052E">
        <w:rPr>
          <w:rFonts w:hint="eastAsia"/>
        </w:rPr>
        <w:instrText>徐龙</w:instrText>
      </w:r>
      <w:r w:rsidR="004A052E">
        <w:rPr>
          <w:rFonts w:hint="eastAsia"/>
        </w:rPr>
        <w:instrText>","given":""}],"issued":{"date-parts":[["2023"]]}}},{"id":96,"uris":["http://zotero.org/users/16626829/items/VN8QKYEN"],"itemData":{"id":96,"type":"article-journal","abstract":"</w:instrText>
      </w:r>
      <w:r w:rsidR="004A052E">
        <w:rPr>
          <w:rFonts w:hint="eastAsia"/>
        </w:rPr>
        <w:instrText>以全国大学生机器人大赛</w:instrText>
      </w:r>
      <w:r w:rsidR="004A052E">
        <w:rPr>
          <w:rFonts w:hint="eastAsia"/>
        </w:rPr>
        <w:instrText>ROBOTAC</w:instrText>
      </w:r>
      <w:r w:rsidR="004A052E">
        <w:rPr>
          <w:rFonts w:hint="eastAsia"/>
        </w:rPr>
        <w:instrText>的速胜赛为需求，设计了一种以</w:instrText>
      </w:r>
      <w:r w:rsidR="004A052E">
        <w:rPr>
          <w:rFonts w:hint="eastAsia"/>
        </w:rPr>
        <w:instrText>STM32</w:instrText>
      </w:r>
      <w:r w:rsidR="004A052E">
        <w:rPr>
          <w:rFonts w:hint="eastAsia"/>
        </w:rPr>
        <w:instrText>为控制核心、体积小、质量轻的履带式抓抛机器人，采用</w:instrText>
      </w:r>
      <w:r w:rsidR="004A052E">
        <w:rPr>
          <w:rFonts w:hint="eastAsia"/>
        </w:rPr>
        <w:instrText>M3508</w:instrText>
      </w:r>
      <w:r w:rsidR="004A052E">
        <w:rPr>
          <w:rFonts w:hint="eastAsia"/>
        </w:rPr>
        <w:instrText>电机独立驱动与</w:instrText>
      </w:r>
      <w:r w:rsidR="004A052E">
        <w:rPr>
          <w:rFonts w:hint="eastAsia"/>
        </w:rPr>
        <w:instrText>M-QNB</w:instrText>
      </w:r>
      <w:r w:rsidR="004A052E">
        <w:rPr>
          <w:rFonts w:hint="eastAsia"/>
        </w:rPr>
        <w:instrText>塑料贴胶履带提高驱动能力和抓地力。从履带底盘的稳定性和上部抓取、抛掷机构两方面对机器人的设计方案进行详细阐述，并通过实验进行验证。该设计符合比赛要求，底盘能满足爬坡和越障需求，上部机构具备稳定的抓取与抛掷能力，在速胜赛中具有良好的表现。</w:instrText>
      </w:r>
      <w:r w:rsidR="004A052E">
        <w:rPr>
          <w:rFonts w:hint="eastAsia"/>
        </w:rPr>
        <w:instrText>","container-title":"</w:instrText>
      </w:r>
      <w:r w:rsidR="004A052E">
        <w:rPr>
          <w:rFonts w:hint="eastAsia"/>
        </w:rPr>
        <w:instrText>北京工业职业技术学院学报</w:instrText>
      </w:r>
      <w:r w:rsidR="004A052E">
        <w:rPr>
          <w:rFonts w:hint="eastAsia"/>
        </w:rPr>
        <w:instrText>","ISSN":"1671-6558","issue":"4","language":"zh-CN","note":"foundation: 2023</w:instrText>
      </w:r>
      <w:r w:rsidR="004A052E">
        <w:rPr>
          <w:rFonts w:hint="eastAsia"/>
        </w:rPr>
        <w:instrText>年北京工业职业技术学院科研课题</w:instrText>
      </w:r>
      <w:r w:rsidR="004A052E">
        <w:rPr>
          <w:rFonts w:hint="eastAsia"/>
        </w:rPr>
        <w:instrText>(BGY2023KY-05)</w:instrText>
      </w:r>
      <w:r w:rsidR="004A052E">
        <w:rPr>
          <w:rFonts w:hint="eastAsia"/>
        </w:rPr>
        <w:instrText>；</w:instrText>
      </w:r>
      <w:r w:rsidR="004A052E">
        <w:rPr>
          <w:rFonts w:hint="eastAsia"/>
        </w:rPr>
        <w:instrText xml:space="preserve"> 2022</w:instrText>
      </w:r>
      <w:r w:rsidR="004A052E">
        <w:rPr>
          <w:rFonts w:hint="eastAsia"/>
        </w:rPr>
        <w:instrText>年北京工业职业技术学院青年教师科研能力提升支持计划项目</w:instrText>
      </w:r>
      <w:r w:rsidR="004A052E">
        <w:rPr>
          <w:rFonts w:hint="eastAsia"/>
        </w:rPr>
        <w:instrText>(BGY2022KY-05QT)</w:instrText>
      </w:r>
      <w:r w:rsidR="004A052E">
        <w:rPr>
          <w:rFonts w:hint="eastAsia"/>
        </w:rPr>
        <w:instrText>；</w:instrText>
      </w:r>
      <w:r w:rsidR="004A052E">
        <w:rPr>
          <w:rFonts w:hint="eastAsia"/>
        </w:rPr>
        <w:instrText xml:space="preserve">\ndownload: 266\nalbum: </w:instrText>
      </w:r>
      <w:r w:rsidR="004A052E">
        <w:rPr>
          <w:rFonts w:hint="eastAsia"/>
        </w:rPr>
        <w:instrText>工程科技Ⅱ辑</w:instrText>
      </w:r>
      <w:r w:rsidR="004A052E">
        <w:rPr>
          <w:rFonts w:hint="eastAsia"/>
        </w:rPr>
        <w:instrText>;</w:instrText>
      </w:r>
      <w:r w:rsidR="004A052E">
        <w:rPr>
          <w:rFonts w:hint="eastAsia"/>
        </w:rPr>
        <w:instrText>信息科技</w:instrText>
      </w:r>
      <w:r w:rsidR="004A052E">
        <w:rPr>
          <w:rFonts w:hint="eastAsia"/>
        </w:rPr>
        <w:instrText>\nCLC: TP242\ndbcode: CJFQ\ndbname: CJFDLAST2024\nfilename: BGZJ202404001","page":"1-5","source":"CNKI","title":"</w:instrText>
      </w:r>
      <w:r w:rsidR="004A052E">
        <w:rPr>
          <w:rFonts w:hint="eastAsia"/>
        </w:rPr>
        <w:instrText>履带式抓抛机器人系统的设计与研究</w:instrText>
      </w:r>
      <w:r w:rsidR="004A052E">
        <w:rPr>
          <w:rFonts w:hint="eastAsia"/>
        </w:rPr>
        <w:instrText>","volume":"23","author":[{"literal":"</w:instrText>
      </w:r>
      <w:r w:rsidR="004A052E">
        <w:rPr>
          <w:rFonts w:hint="eastAsia"/>
        </w:rPr>
        <w:instrText>高娜娜</w:instrText>
      </w:r>
      <w:r w:rsidR="004A052E">
        <w:rPr>
          <w:rFonts w:hint="eastAsia"/>
        </w:rPr>
        <w:instrText>"},{"literal":"</w:instrText>
      </w:r>
      <w:r w:rsidR="004A052E">
        <w:rPr>
          <w:rFonts w:hint="eastAsia"/>
        </w:rPr>
        <w:instrText>黄欢</w:instrText>
      </w:r>
      <w:r w:rsidR="004A052E">
        <w:rPr>
          <w:rFonts w:hint="eastAsia"/>
        </w:rPr>
        <w:instrText>"},{"literal":"</w:instrText>
      </w:r>
      <w:r w:rsidR="004A052E">
        <w:rPr>
          <w:rFonts w:hint="eastAsia"/>
        </w:rPr>
        <w:instrText>包家倩</w:instrText>
      </w:r>
      <w:r w:rsidR="004A052E">
        <w:rPr>
          <w:rFonts w:hint="eastAsia"/>
        </w:rPr>
        <w:instrText xml:space="preserve">"}],"issued":{"date-parts":[["2024"]]}}}],"schema":"https://github.com/citation-style-language/schema/raw/master/csl-citation.json"} </w:instrText>
      </w:r>
      <w:r w:rsidR="00795322">
        <w:fldChar w:fldCharType="separate"/>
      </w:r>
      <w:r w:rsidR="004A052E" w:rsidRPr="004A052E">
        <w:rPr>
          <w:rFonts w:cs="Times New Roman"/>
          <w:kern w:val="0"/>
          <w:vertAlign w:val="superscript"/>
        </w:rPr>
        <w:t>[11],[12]</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w:t>
      </w:r>
      <w:r w:rsidR="009862AC">
        <w:fldChar w:fldCharType="begin"/>
      </w:r>
      <w:r w:rsidR="00D17C65">
        <w:instrText xml:space="preserve"> ADDIN ZOTERO_ITEM CSL_CITATION {"citationID":"J3s4SgwG","properties":{"unsorted":true,"formattedCitation":"\\super [13],[14]\\nosupersub{}","plainCitation":"[13],[14]","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D17C65" w:rsidRPr="00D17C65">
        <w:rPr>
          <w:rFonts w:cs="Times New Roman"/>
          <w:kern w:val="0"/>
          <w:vertAlign w:val="superscript"/>
        </w:rPr>
        <w:t>[13],[14]</w:t>
      </w:r>
      <w:r w:rsidR="009862AC">
        <w:fldChar w:fldCharType="end"/>
      </w:r>
      <w:r w:rsidR="002867A9">
        <w:rPr>
          <w:rFonts w:hint="eastAsia"/>
        </w:rPr>
        <w:t>。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3A2AC521" w14:textId="77777777" w:rsidR="00C64011" w:rsidRDefault="006468AC" w:rsidP="00D74F4B">
      <w:pPr>
        <w:ind w:firstLine="480"/>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2"/>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拓扑优化实现滚动</w:t>
      </w:r>
      <w:r w:rsidR="002B49C9">
        <w:rPr>
          <w:rFonts w:hint="eastAsia"/>
        </w:rPr>
        <w:t>、</w:t>
      </w:r>
      <w:r w:rsidR="00D74F4B" w:rsidRPr="00D74F4B">
        <w:t>跳跃模态的无缝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行星探测等极限场景下的任务可靠性具有重要工程价值，并为欠驱动系统的混合动力学控制理论提供新的研究范式。</w:t>
      </w:r>
    </w:p>
    <w:p w14:paraId="450C036F" w14:textId="0E785A3E" w:rsidR="00BE7D44" w:rsidRDefault="00BD1101" w:rsidP="00C64011">
      <w:pPr>
        <w:pStyle w:val="2"/>
        <w:spacing w:before="156" w:after="156"/>
      </w:pPr>
      <w:r>
        <w:rPr>
          <w:rFonts w:hint="eastAsia"/>
        </w:rPr>
        <w:t>国内外发展现状</w:t>
      </w:r>
    </w:p>
    <w:p w14:paraId="38A41819" w14:textId="28B0F932"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D17C65">
        <w:instrText xml:space="preserve"> ADDIN ZOTERO_ITEM CSL_CITATION {"citationID":"sxSVHJUM","properties":{"formattedCitation":"\\super [15]\\nosupersub{}","plainCitation":"[15]","noteIndex":0},"citationItems":[{"id":93,"uris":["http://zotero.org/users/16626829/items/EKF979VZ"],"itemData":{</w:instrText>
      </w:r>
      <w:r w:rsidR="00D17C65">
        <w:rPr>
          <w:rFonts w:hint="eastAsia"/>
        </w:rPr>
        <w:instrText>"id":93,"type":"article-journal","abstract":"</w:instrText>
      </w:r>
      <w:r w:rsidR="00D17C65">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D17C65">
        <w:rPr>
          <w:rFonts w:hint="eastAsia"/>
        </w:rPr>
        <w:instrText>3</w:instrText>
      </w:r>
      <w:r w:rsidR="00D17C65">
        <w:rPr>
          <w:rFonts w:hint="eastAsia"/>
        </w:rPr>
        <w:instrText>种运动模式：同步步态、翻滚步态和蜷曲</w:instrText>
      </w:r>
      <w:r w:rsidR="00D17C65">
        <w:rPr>
          <w:rFonts w:hint="eastAsia"/>
        </w:rPr>
        <w:instrText>-</w:instrText>
      </w:r>
      <w:r w:rsidR="00D17C65">
        <w:rPr>
          <w:rFonts w:hint="eastAsia"/>
        </w:rPr>
        <w:instrText>伸展步态．开展机器人在典型地形</w:instrText>
      </w:r>
      <w:r w:rsidR="00D17C65">
        <w:rPr>
          <w:rFonts w:hint="eastAsia"/>
        </w:rPr>
        <w:instrText>(</w:instrText>
      </w:r>
      <w:r w:rsidR="00D17C65">
        <w:rPr>
          <w:rFonts w:hint="eastAsia"/>
        </w:rPr>
        <w:instrText>平坦地面、松软地形、上升坡度、下降坡度、障碍物</w:instrText>
      </w:r>
      <w:r w:rsidR="00D17C65">
        <w:rPr>
          <w:rFonts w:hint="eastAsia"/>
        </w:rPr>
        <w:instrText>)</w:instrText>
      </w:r>
      <w:r w:rsidR="00D17C65">
        <w:rPr>
          <w:rFonts w:hint="eastAsia"/>
        </w:rPr>
        <w:instrText>下的运动性能分析，揭示机器人结构参数与地形特征</w:instrText>
      </w:r>
      <w:r w:rsidR="00D17C65">
        <w:rPr>
          <w:rFonts w:hint="eastAsia"/>
        </w:rPr>
        <w:instrText>(</w:instrText>
      </w:r>
      <w:r w:rsidR="00D17C65">
        <w:rPr>
          <w:rFonts w:hint="eastAsia"/>
        </w:rPr>
        <w:instrText>爬坡角度、障碍物高度</w:instrText>
      </w:r>
      <w:r w:rsidR="00D17C65">
        <w:rPr>
          <w:rFonts w:hint="eastAsia"/>
        </w:rPr>
        <w:instrText>)</w:instrText>
      </w:r>
      <w:r w:rsidR="00D17C65">
        <w:rPr>
          <w:rFonts w:hint="eastAsia"/>
        </w:rPr>
        <w:instrText>映射关系．最后基于理论分析结果搭建物理样机并开展实验．实验结果表明，本文所设计的多模式轮腿移动机器人的最大爬坡角度和越障高度分别为</w:instrText>
      </w:r>
      <w:r w:rsidR="00D17C65">
        <w:rPr>
          <w:rFonts w:hint="eastAsia"/>
        </w:rPr>
        <w:instrText>44</w:instrText>
      </w:r>
      <w:r w:rsidR="00D17C65">
        <w:rPr>
          <w:rFonts w:hint="eastAsia"/>
        </w:rPr>
        <w:instrText>°和</w:instrText>
      </w:r>
      <w:r w:rsidR="00D17C65">
        <w:rPr>
          <w:rFonts w:hint="eastAsia"/>
        </w:rPr>
        <w:instrText>28 mm</w:instrText>
      </w:r>
      <w:r w:rsidR="00D17C65">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D17C65">
        <w:rPr>
          <w:rFonts w:hint="eastAsia"/>
        </w:rPr>
        <w:instrText>","container-title":"</w:instrText>
      </w:r>
      <w:r w:rsidR="00D17C65">
        <w:rPr>
          <w:rFonts w:hint="eastAsia"/>
        </w:rPr>
        <w:instrText>天津大学学报</w:instrText>
      </w:r>
      <w:r w:rsidR="00D17C65">
        <w:rPr>
          <w:rFonts w:hint="eastAsia"/>
        </w:rPr>
        <w:instrText xml:space="preserve">","ISSN":"0493-2137","issue":"1","language":"zh-CN","note":"foundation: </w:instrText>
      </w:r>
      <w:r w:rsidR="00D17C65">
        <w:rPr>
          <w:rFonts w:hint="eastAsia"/>
        </w:rPr>
        <w:instrText>国家自然科学基金资助项目</w:instrText>
      </w:r>
      <w:r w:rsidR="00D17C65">
        <w:rPr>
          <w:rFonts w:hint="eastAsia"/>
        </w:rPr>
        <w:instrText>(52275028)~~</w:instrText>
      </w:r>
      <w:r w:rsidR="00D17C65">
        <w:rPr>
          <w:rFonts w:hint="eastAsia"/>
        </w:rPr>
        <w:instrText>；</w:instrText>
      </w:r>
      <w:r w:rsidR="00D17C65">
        <w:rPr>
          <w:rFonts w:hint="eastAsia"/>
        </w:rPr>
        <w:instrText xml:space="preserve">\ndownload: 411\nalbum: </w:instrText>
      </w:r>
      <w:r w:rsidR="00D17C65">
        <w:rPr>
          <w:rFonts w:hint="eastAsia"/>
        </w:rPr>
        <w:instrText>工程科技Ⅱ辑</w:instrText>
      </w:r>
      <w:r w:rsidR="00D17C65">
        <w:rPr>
          <w:rFonts w:hint="eastAsia"/>
        </w:rPr>
        <w:instrText>;</w:instrText>
      </w:r>
      <w:r w:rsidR="00D17C65">
        <w:rPr>
          <w:rFonts w:hint="eastAsia"/>
        </w:rPr>
        <w:instrText>信息科技</w:instrText>
      </w:r>
      <w:r w:rsidR="00D17C65">
        <w:rPr>
          <w:rFonts w:hint="eastAsia"/>
        </w:rPr>
        <w:instrText>\nCLC: TP242\ndbcode: CJFQ\ndbname: CJFDAUTO\nfilename: TJDX202501002","page":"12-23","source":"CNKI","title":"</w:instrText>
      </w:r>
      <w:r w:rsidR="00D17C65">
        <w:rPr>
          <w:rFonts w:hint="eastAsia"/>
        </w:rPr>
        <w:instrText>一种多模式轮腿移动机器人的设计与分析</w:instrText>
      </w:r>
      <w:r w:rsidR="00D17C65">
        <w:rPr>
          <w:rFonts w:hint="eastAsia"/>
        </w:rPr>
        <w:instrText>","volume":"58","author":[{"literal":"</w:instrText>
      </w:r>
      <w:r w:rsidR="00D17C65">
        <w:rPr>
          <w:rFonts w:hint="eastAsia"/>
        </w:rPr>
        <w:instrText>李晋馥</w:instrText>
      </w:r>
      <w:r w:rsidR="00D17C65">
        <w:rPr>
          <w:rFonts w:hint="eastAsia"/>
        </w:rPr>
        <w:instrText>"},{"literal":"</w:instrText>
      </w:r>
      <w:r w:rsidR="00D17C65">
        <w:rPr>
          <w:rFonts w:hint="eastAsia"/>
        </w:rPr>
        <w:instrText>于泽</w:instrText>
      </w:r>
      <w:r w:rsidR="00D17C65">
        <w:rPr>
          <w:rFonts w:hint="eastAsia"/>
        </w:rPr>
        <w:instrText>"},{"literal":"</w:instrText>
      </w:r>
      <w:r w:rsidR="00D17C65">
        <w:rPr>
          <w:rFonts w:hint="eastAsia"/>
        </w:rPr>
        <w:instrText>连宾宾</w:instrText>
      </w:r>
      <w:r w:rsidR="00D17C65">
        <w:rPr>
          <w:rFonts w:hint="eastAsia"/>
        </w:rPr>
        <w:instrText>"}],"issued":{"date-parts":[["2025"]]}}}],"schema":"https://github.com/citation-style-language/schema/raw/master</w:instrText>
      </w:r>
      <w:r w:rsidR="00D17C65">
        <w:instrText xml:space="preserve">/csl-citation.json"} </w:instrText>
      </w:r>
      <w:r w:rsidR="004A052E">
        <w:fldChar w:fldCharType="separate"/>
      </w:r>
      <w:r w:rsidR="00D17C65" w:rsidRPr="00D17C65">
        <w:rPr>
          <w:rFonts w:cs="Times New Roman"/>
          <w:kern w:val="0"/>
          <w:vertAlign w:val="superscript"/>
        </w:rPr>
        <w:t>[15]</w:t>
      </w:r>
      <w:r w:rsidR="004A052E">
        <w:fldChar w:fldCharType="end"/>
      </w:r>
      <w:r w:rsidRPr="00E4690F">
        <w:t>。如前文所述，单一运动模式已无法满足工作需求，因此，能提高越障成功率和复杂地形适应能力的复合式移动机器人应运而生。</w:t>
      </w:r>
    </w:p>
    <w:p w14:paraId="6F87C4EE" w14:textId="106E9606"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w:t>
      </w:r>
      <w:r w:rsidR="00626445">
        <w:fldChar w:fldCharType="begin"/>
      </w:r>
      <w:r w:rsidR="00D17C65">
        <w:instrText xml:space="preserve"> ADDIN ZOTERO_ITEM CSL_CITATION {"citationID":"2KlYoHu7","properties":{"formattedCitation":"\\super [16]\\nosupersub{}","plainCitation":"[16]","noteIndex":0},"citationItems":[{"id":10,"uris":["http://zotero.org/users/16626829/items/2ZY9NI5F"],"itemData":{</w:instrText>
      </w:r>
      <w:r w:rsidR="00D17C65">
        <w:rPr>
          <w:rFonts w:hint="eastAsia"/>
        </w:rPr>
        <w:instrText>"id":10,"type":"thesis","abstract":"</w:instrText>
      </w:r>
      <w:r w:rsidR="00D17C65">
        <w:rPr>
          <w:rFonts w:hint="eastAsia"/>
        </w:rPr>
        <w:instrText>随着移动机器人应用场景从单一、结构化的环境逐渐拓展到复杂、非结构化的环境</w:instrText>
      </w:r>
      <w:r w:rsidR="00D17C65">
        <w:rPr>
          <w:rFonts w:hint="eastAsia"/>
        </w:rPr>
        <w:instrText>,</w:instrText>
      </w:r>
      <w:r w:rsidR="00D17C65">
        <w:rPr>
          <w:rFonts w:hint="eastAsia"/>
        </w:rPr>
        <w:instrText>传统的足式和轮式移动机器人难以胜任复杂环境和复杂任务的需求。双足轮腿机器人因其兼具双足机器人在人类生活和工作环境中适应性强、复杂环境下的通过性好</w:instrText>
      </w:r>
      <w:r w:rsidR="00D17C65">
        <w:rPr>
          <w:rFonts w:hint="eastAsia"/>
        </w:rPr>
        <w:instrText>,</w:instrText>
      </w:r>
      <w:r w:rsidR="00D17C65">
        <w:rPr>
          <w:rFonts w:hint="eastAsia"/>
        </w:rPr>
        <w:instrText>以及轮式移动机器人在连续平坦路面移动速度快、灵活性好等特点</w:instrText>
      </w:r>
      <w:r w:rsidR="00D17C65">
        <w:rPr>
          <w:rFonts w:hint="eastAsia"/>
        </w:rPr>
        <w:instrText>,</w:instrText>
      </w:r>
      <w:r w:rsidR="00D17C65">
        <w:rPr>
          <w:rFonts w:hint="eastAsia"/>
        </w:rPr>
        <w:instrText>是极具潜力的下一代移动机器人。然而</w:instrText>
      </w:r>
      <w:r w:rsidR="00D17C65">
        <w:rPr>
          <w:rFonts w:hint="eastAsia"/>
        </w:rPr>
        <w:instrText>,</w:instrText>
      </w:r>
      <w:r w:rsidR="00D17C65">
        <w:rPr>
          <w:rFonts w:hint="eastAsia"/>
        </w:rPr>
        <w:instrText>双足轮腿机器人的研究起步较晚</w:instrText>
      </w:r>
      <w:r w:rsidR="00D17C65">
        <w:rPr>
          <w:rFonts w:hint="eastAsia"/>
        </w:rPr>
        <w:instrText>,</w:instrText>
      </w:r>
      <w:r w:rsidR="00D17C65">
        <w:rPr>
          <w:rFonts w:hint="eastAsia"/>
        </w:rPr>
        <w:instrText>在机器人机械结构设计、系统建模与控制等方面的研究不够成熟</w:instrText>
      </w:r>
      <w:r w:rsidR="00D17C65">
        <w:rPr>
          <w:rFonts w:hint="eastAsia"/>
        </w:rPr>
        <w:instrText>,</w:instrText>
      </w:r>
      <w:r w:rsidR="00D17C65">
        <w:rPr>
          <w:rFonts w:hint="eastAsia"/>
        </w:rPr>
        <w:instrText>使得双足轮腿机器人距离实际应用还有一定距离。本课题根据目前双足轮腿机器人发展趋势</w:instrText>
      </w:r>
      <w:r w:rsidR="00D17C65">
        <w:rPr>
          <w:rFonts w:hint="eastAsia"/>
        </w:rPr>
        <w:instrText>,</w:instrText>
      </w:r>
      <w:r w:rsidR="00D17C65">
        <w:rPr>
          <w:rFonts w:hint="eastAsia"/>
        </w:rPr>
        <w:instrText>开展了对双足轮腿机器人机电系统设计、系统建模和运动控制等关键技术的研究</w:instrText>
      </w:r>
      <w:r w:rsidR="00D17C65">
        <w:rPr>
          <w:rFonts w:hint="eastAsia"/>
        </w:rPr>
        <w:instrText>,</w:instrText>
      </w:r>
      <w:r w:rsidR="00D17C65">
        <w:rPr>
          <w:rFonts w:hint="eastAsia"/>
        </w:rPr>
        <w:instrText>设计出一种新型双足轮腿机器人样机。针对机器人功能需求</w:instrText>
      </w:r>
      <w:r w:rsidR="00D17C65">
        <w:rPr>
          <w:rFonts w:hint="eastAsia"/>
        </w:rPr>
        <w:instrText>,</w:instrText>
      </w:r>
      <w:r w:rsidR="00D17C65">
        <w:rPr>
          <w:rFonts w:hint="eastAsia"/>
        </w:rPr>
        <w:instrText>提出了双足轮腿机器人总体结构设计方案</w:instrText>
      </w:r>
      <w:r w:rsidR="00D17C65">
        <w:rPr>
          <w:rFonts w:hint="eastAsia"/>
        </w:rPr>
        <w:instrText>,</w:instrText>
      </w:r>
      <w:r w:rsidR="00D17C65">
        <w:rPr>
          <w:rFonts w:hint="eastAsia"/>
        </w:rPr>
        <w:instrText>并开展了机器人基于质心位置约束的运动学建模分析。从机器人功能需求入手</w:instrText>
      </w:r>
      <w:r w:rsidR="00D17C65">
        <w:rPr>
          <w:rFonts w:hint="eastAsia"/>
        </w:rPr>
        <w:instrText>,</w:instrText>
      </w:r>
      <w:r w:rsidR="00D17C65">
        <w:rPr>
          <w:rFonts w:hint="eastAsia"/>
        </w:rPr>
        <w:instrText>分析了机器人自由度数目、结构构型、整体尺寸等的设计和确定</w:instrText>
      </w:r>
      <w:r w:rsidR="00D17C65">
        <w:rPr>
          <w:rFonts w:hint="eastAsia"/>
        </w:rPr>
        <w:instrText>,</w:instrText>
      </w:r>
      <w:r w:rsidR="00D17C65">
        <w:rPr>
          <w:rFonts w:hint="eastAsia"/>
        </w:rPr>
        <w:instrText>提出了</w:instrText>
      </w:r>
      <w:r w:rsidR="00D17C65">
        <w:rPr>
          <w:rFonts w:hint="eastAsia"/>
        </w:rPr>
        <w:instrText>6</w:instrText>
      </w:r>
      <w:r w:rsidR="00D17C65">
        <w:rPr>
          <w:rFonts w:hint="eastAsia"/>
        </w:rPr>
        <w:instrText>自由度、轮腿融接构型、与人类下肢尺寸近似的机器人总体结构方案</w:instrText>
      </w:r>
      <w:r w:rsidR="00D17C65">
        <w:rPr>
          <w:rFonts w:hint="eastAsia"/>
        </w:rPr>
        <w:instrText>;</w:instrText>
      </w:r>
      <w:r w:rsidR="00D17C65">
        <w:rPr>
          <w:rFonts w:hint="eastAsia"/>
        </w:rPr>
        <w:instrText>并基于该结构方案模型</w:instrText>
      </w:r>
      <w:r w:rsidR="00D17C65">
        <w:rPr>
          <w:rFonts w:hint="eastAsia"/>
        </w:rPr>
        <w:instrText>,</w:instrText>
      </w:r>
      <w:r w:rsidR="00D17C65">
        <w:rPr>
          <w:rFonts w:hint="eastAsia"/>
        </w:rPr>
        <w:instrText>推导了机器人基于质心位置约束的正逆运动学求解方法</w:instrText>
      </w:r>
      <w:r w:rsidR="00D17C65">
        <w:rPr>
          <w:rFonts w:hint="eastAsia"/>
        </w:rPr>
        <w:instrText>,</w:instrText>
      </w:r>
      <w:r w:rsidR="00D17C65">
        <w:rPr>
          <w:rFonts w:hint="eastAsia"/>
        </w:rPr>
        <w:instrText>为机器人的运动控制和仿真提供了建模基础。根据该总体结构方案</w:instrText>
      </w:r>
      <w:r w:rsidR="00D17C65">
        <w:rPr>
          <w:rFonts w:hint="eastAsia"/>
        </w:rPr>
        <w:instrText>,</w:instrText>
      </w:r>
      <w:r w:rsidR="00D17C65">
        <w:rPr>
          <w:rFonts w:hint="eastAsia"/>
        </w:rPr>
        <w:instrText>开展了机器人机电系统设计。分析机器人机电系统构成</w:instrText>
      </w:r>
      <w:r w:rsidR="00D17C65">
        <w:rPr>
          <w:rFonts w:hint="eastAsia"/>
        </w:rPr>
        <w:instrText>,</w:instrText>
      </w:r>
      <w:r w:rsidR="00D17C65">
        <w:rPr>
          <w:rFonts w:hint="eastAsia"/>
        </w:rPr>
        <w:instrText>详细设计了机械结构、动力系统和控制系统硬件</w:instrText>
      </w:r>
      <w:r w:rsidR="00D17C65">
        <w:rPr>
          <w:rFonts w:hint="eastAsia"/>
        </w:rPr>
        <w:instrText>,</w:instrText>
      </w:r>
      <w:r w:rsidR="00D17C65">
        <w:rPr>
          <w:rFonts w:hint="eastAsia"/>
        </w:rPr>
        <w:instrText>研制出一台轻量、紧凑的双足轮腿机器人样机。根据双足轮腿机器人结构特点</w:instrText>
      </w:r>
      <w:r w:rsidR="00D17C65">
        <w:rPr>
          <w:rFonts w:hint="eastAsia"/>
        </w:rPr>
        <w:instrText>,</w:instrText>
      </w:r>
      <w:r w:rsidR="00D17C65">
        <w:rPr>
          <w:rFonts w:hint="eastAsia"/>
        </w:rPr>
        <w:instrText>设计了机器人关节运动和轮式运动的控制策略</w:instrText>
      </w:r>
      <w:r w:rsidR="00D17C65">
        <w:rPr>
          <w:rFonts w:hint="eastAsia"/>
        </w:rPr>
        <w:instrText>,</w:instrText>
      </w:r>
      <w:r w:rsidR="00D17C65">
        <w:rPr>
          <w:rFonts w:hint="eastAsia"/>
        </w:rPr>
        <w:instrText>并完成机器人控制系统软件设计。机器人关节运动控制采用了关节执行器内置的位置伺服模式</w:instrText>
      </w:r>
      <w:r w:rsidR="00D17C65">
        <w:rPr>
          <w:rFonts w:hint="eastAsia"/>
        </w:rPr>
        <w:instrText>,</w:instrText>
      </w:r>
      <w:r w:rsidR="00D17C65">
        <w:rPr>
          <w:rFonts w:hint="eastAsia"/>
        </w:rPr>
        <w:instrText>轮式运动控制采用了</w:instrText>
      </w:r>
      <w:r w:rsidR="00D17C65">
        <w:rPr>
          <w:rFonts w:hint="eastAsia"/>
        </w:rPr>
        <w:instrText>PID</w:instrText>
      </w:r>
      <w:r w:rsidR="00D17C65">
        <w:rPr>
          <w:rFonts w:hint="eastAsia"/>
        </w:rPr>
        <w:instrText>控制方法分别设计了机器人平衡、移动和转向运动控制器</w:instrText>
      </w:r>
      <w:r w:rsidR="00D17C65">
        <w:rPr>
          <w:rFonts w:hint="eastAsia"/>
        </w:rPr>
        <w:instrText>;</w:instrText>
      </w:r>
      <w:r w:rsidR="00D17C65">
        <w:rPr>
          <w:rFonts w:hint="eastAsia"/>
        </w:rPr>
        <w:instrText>根据机器人机电系统硬件和运动控制器的设计结果</w:instrText>
      </w:r>
      <w:r w:rsidR="00D17C65">
        <w:rPr>
          <w:rFonts w:hint="eastAsia"/>
        </w:rPr>
        <w:instrText>,</w:instrText>
      </w:r>
      <w:r w:rsidR="00D17C65">
        <w:rPr>
          <w:rFonts w:hint="eastAsia"/>
        </w:rPr>
        <w:instrText>完成了机器人控制系统软件设计</w:instrText>
      </w:r>
      <w:r w:rsidR="00D17C65">
        <w:rPr>
          <w:rFonts w:hint="eastAsia"/>
        </w:rPr>
        <w:instrText>,</w:instrText>
      </w:r>
      <w:r w:rsidR="00D17C65">
        <w:rPr>
          <w:rFonts w:hint="eastAsia"/>
        </w:rPr>
        <w:instrText>实现了机器人传感器数据处理、硬件通信、运动控制算法等。最终通过</w:instrText>
      </w:r>
      <w:r w:rsidR="00D17C65">
        <w:rPr>
          <w:rFonts w:hint="eastAsia"/>
        </w:rPr>
        <w:instrText>ROS-Gazebo</w:instrText>
      </w:r>
      <w:r w:rsidR="00D17C65">
        <w:rPr>
          <w:rFonts w:hint="eastAsia"/>
        </w:rPr>
        <w:instrText>仿真和实际样机试验</w:instrText>
      </w:r>
      <w:r w:rsidR="00D17C65">
        <w:rPr>
          <w:rFonts w:hint="eastAsia"/>
        </w:rPr>
        <w:instrText>,</w:instrText>
      </w:r>
      <w:r w:rsidR="00D17C65">
        <w:rPr>
          <w:rFonts w:hint="eastAsia"/>
        </w:rPr>
        <w:instrText>验证了该双足轮腿机器人系统设计和运动控制方法的可行性。</w:instrText>
      </w:r>
      <w:r w:rsidR="00D17C65">
        <w:rPr>
          <w:rFonts w:hint="eastAsia"/>
        </w:rPr>
        <w:instrText>","genre":"</w:instrText>
      </w:r>
      <w:r w:rsidR="00D17C65">
        <w:rPr>
          <w:rFonts w:hint="eastAsia"/>
        </w:rPr>
        <w:instrText>硕士</w:instrText>
      </w:r>
      <w:r w:rsidR="00D17C65">
        <w:rPr>
          <w:rFonts w:hint="eastAsia"/>
        </w:rPr>
        <w:instrText>","language":"zh","note":"CNKICite: 18","publisher":"</w:instrText>
      </w:r>
      <w:r w:rsidR="00D17C65">
        <w:rPr>
          <w:rFonts w:hint="eastAsia"/>
        </w:rPr>
        <w:instrText>哈尔滨工业大学</w:instrText>
      </w:r>
      <w:r w:rsidR="00D17C65">
        <w:rPr>
          <w:rFonts w:hint="eastAsia"/>
        </w:rPr>
        <w:instrText>","title":"</w:instrText>
      </w:r>
      <w:r w:rsidR="00D17C65">
        <w:rPr>
          <w:rFonts w:hint="eastAsia"/>
        </w:rPr>
        <w:instrText>双足轮腿机器人系统设计与运动控制研究</w:instrText>
      </w:r>
      <w:r w:rsidR="00D17C65">
        <w:rPr>
          <w:rFonts w:hint="eastAsia"/>
        </w:rPr>
        <w:instrText>","author":[{"family":"</w:instrText>
      </w:r>
      <w:r w:rsidR="00D17C65">
        <w:rPr>
          <w:rFonts w:hint="eastAsia"/>
        </w:rPr>
        <w:instrText>张弨</w:instrText>
      </w:r>
      <w:r w:rsidR="00D17C65">
        <w:rPr>
          <w:rFonts w:hint="eastAsia"/>
        </w:rPr>
        <w:instrText>","given":""}],"issued":{"date-parts":[["2020"]]}}}],"schema":"https</w:instrText>
      </w:r>
      <w:r w:rsidR="00D17C65">
        <w:instrText xml:space="preserve">://github.com/citation-style-language/schema/raw/master/csl-citation.json"} </w:instrText>
      </w:r>
      <w:r w:rsidR="00626445">
        <w:fldChar w:fldCharType="separate"/>
      </w:r>
      <w:r w:rsidR="00D17C65" w:rsidRPr="00D17C65">
        <w:rPr>
          <w:rFonts w:cs="Times New Roman"/>
          <w:kern w:val="0"/>
          <w:vertAlign w:val="superscript"/>
        </w:rPr>
        <w:t>[16]</w:t>
      </w:r>
      <w:r w:rsidR="00626445">
        <w:fldChar w:fldCharType="end"/>
      </w:r>
      <w:r>
        <w:rPr>
          <w:rFonts w:hint="eastAsia"/>
        </w:rPr>
        <w:t>，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4BC7C10B" w:rsidR="00A21ADA" w:rsidRPr="003D0409" w:rsidRDefault="003D0409" w:rsidP="003D0409">
      <w:pPr>
        <w:ind w:firstLine="480"/>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DE0385" w:rsidRPr="00B613F4">
        <w:rPr>
          <w:rFonts w:hint="eastAsia"/>
        </w:rPr>
        <w:t>图</w:t>
      </w:r>
      <w:r w:rsidR="00DE0385" w:rsidRPr="00B613F4">
        <w:rPr>
          <w:rFonts w:hint="eastAsia"/>
        </w:rPr>
        <w:t xml:space="preserve"> </w:t>
      </w:r>
      <w:r w:rsidR="00DE0385">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D17C65">
        <w:instrText xml:space="preserve"> ADDIN ZOTERO_ITEM CSL_CITATION {"citationID":"I1Zy7blt","properties":{"unsorted":true,"formattedCitation":"\\super [17],[18]\\nosupersub{}","plainCitation":"[17],[1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D17C65" w:rsidRPr="00D17C65">
        <w:rPr>
          <w:rFonts w:cs="Times New Roman"/>
          <w:kern w:val="0"/>
          <w:vertAlign w:val="superscript"/>
        </w:rPr>
        <w:t>[17],[18]</w:t>
      </w:r>
      <w:r w:rsidR="00C64011">
        <w:fldChar w:fldCharType="end"/>
      </w:r>
      <w:r w:rsidRPr="003D0409">
        <w:t>。在遇到台阶时，机器人通过调整上层机体的重心，使轮子与台阶相互配合，从而成功攀爬高度达</w:t>
      </w:r>
      <w:r w:rsidRPr="003D0409">
        <w:t>120mm</w:t>
      </w:r>
      <w:r w:rsidRPr="003D0409">
        <w:t>至</w:t>
      </w:r>
      <w:r w:rsidRPr="003D0409">
        <w:t>130mm</w:t>
      </w:r>
      <w:r w:rsidRPr="003D0409">
        <w:t>的台阶。与传统的足式越障或多轮越障方案相比，这种双轮平衡机器人仅利用两轮的驱动和重心移动，便能完成较高台阶的跨越，为越障设计提供了一种全新的思路。其成果不仅验证了双轮平衡机器人在复杂地形中的可行性，也为后续在户外探索、灾害救援等领域的应用奠定了基础。</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358F7601" w:rsidR="005F10E5" w:rsidRPr="00B613F4" w:rsidRDefault="005F10E5" w:rsidP="00B613F4">
      <w:pPr>
        <w:pStyle w:val="af4"/>
      </w:pPr>
      <w:bookmarkStart w:id="3" w:name="_Ref190186216"/>
      <w:bookmarkStart w:id="4" w:name="_Ref190186198"/>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w:t>
      </w:r>
      <w:r w:rsidR="009A5F5D">
        <w:fldChar w:fldCharType="end"/>
      </w:r>
      <w:bookmarkEnd w:id="3"/>
      <w:r w:rsidR="00D46E3A" w:rsidRPr="00B613F4">
        <w:rPr>
          <w:rFonts w:hint="eastAsia"/>
        </w:rPr>
        <w:t xml:space="preserve"> </w:t>
      </w:r>
      <w:r w:rsidR="00D46E3A" w:rsidRPr="00B613F4">
        <w:rPr>
          <w:rFonts w:hint="eastAsia"/>
        </w:rPr>
        <w:t>广岛大学楼梯攀爬机器人</w:t>
      </w:r>
      <w:bookmarkEnd w:id="4"/>
    </w:p>
    <w:p w14:paraId="277389B0" w14:textId="69EBE473" w:rsidR="00F810C3" w:rsidRPr="00B613F4" w:rsidRDefault="005F10E5" w:rsidP="00B613F4">
      <w:pPr>
        <w:pStyle w:val="af4"/>
      </w:pPr>
      <w:r w:rsidRPr="00B613F4">
        <w:t xml:space="preserve">Fig. </w:t>
      </w:r>
      <w:fldSimple w:instr=" STYLEREF 1 \s ">
        <w:r w:rsidR="009A5F5D">
          <w:rPr>
            <w:noProof/>
          </w:rPr>
          <w:t>1</w:t>
        </w:r>
      </w:fldSimple>
      <w:r w:rsidR="009A5F5D">
        <w:t>.</w:t>
      </w:r>
      <w:fldSimple w:instr=" SEQ Fig. \* ARABIC \s 1 ">
        <w:r w:rsidR="009A5F5D">
          <w:rPr>
            <w:noProof/>
          </w:rPr>
          <w:t>1</w:t>
        </w:r>
      </w:fldSimple>
      <w:r w:rsidR="00D46E3A" w:rsidRPr="00B613F4">
        <w:rPr>
          <w:rFonts w:hint="eastAsia"/>
        </w:rPr>
        <w:t xml:space="preserve"> </w:t>
      </w:r>
      <w:r w:rsidR="00D1022E" w:rsidRPr="00B613F4">
        <w:t>Hiroshima University Stair Climbing Robot</w:t>
      </w:r>
    </w:p>
    <w:p w14:paraId="642E1DBA" w14:textId="3DC1E93B" w:rsidR="00F7090D" w:rsidRPr="00F7090D" w:rsidRDefault="00F7090D" w:rsidP="00F7090D">
      <w:pPr>
        <w:ind w:firstLine="480"/>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w:t>
      </w:r>
      <w:proofErr w:type="spellStart"/>
      <w:r w:rsidRPr="00F7090D">
        <w:t>Ascento</w:t>
      </w:r>
      <w:proofErr w:type="spellEnd"/>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E84EBB">
        <w:fldChar w:fldCharType="begin"/>
      </w:r>
      <w:r w:rsidR="00E84EBB">
        <w:instrText xml:space="preserve"> </w:instrText>
      </w:r>
      <w:r w:rsidR="00E84EBB">
        <w:rPr>
          <w:rFonts w:hint="eastAsia"/>
        </w:rPr>
        <w:instrText>REF _Ref190186249 \h</w:instrText>
      </w:r>
      <w:r w:rsidR="00E84EBB">
        <w:instrText xml:space="preserve"> </w:instrText>
      </w:r>
      <w:r w:rsidR="00E84EBB">
        <w:fldChar w:fldCharType="separate"/>
      </w:r>
      <w:r w:rsidR="00DE0385" w:rsidRPr="00B613F4">
        <w:rPr>
          <w:rFonts w:hint="eastAsia"/>
        </w:rPr>
        <w:t>图</w:t>
      </w:r>
      <w:r w:rsidR="00DE0385" w:rsidRPr="00B613F4">
        <w:rPr>
          <w:rFonts w:hint="eastAsia"/>
        </w:rPr>
        <w:t xml:space="preserve"> </w:t>
      </w:r>
      <w:r w:rsidR="00DE0385">
        <w:rPr>
          <w:noProof/>
        </w:rPr>
        <w:t>1</w:t>
      </w:r>
      <w:r w:rsidR="00DE0385">
        <w:t>.</w:t>
      </w:r>
      <w:r w:rsidR="00DE0385">
        <w:rPr>
          <w:noProof/>
        </w:rPr>
        <w:t>2</w:t>
      </w:r>
      <w:r w:rsidR="00E84EBB">
        <w:fldChar w:fldCharType="end"/>
      </w:r>
      <w:r w:rsidR="00E84EBB">
        <w:rPr>
          <w:rFonts w:hint="eastAsia"/>
        </w:rPr>
        <w:t xml:space="preserve"> (a)</w:t>
      </w:r>
      <w:r w:rsidR="00E84EBB">
        <w:rPr>
          <w:rFonts w:hint="eastAsia"/>
        </w:rPr>
        <w:t>所示</w:t>
      </w:r>
      <w:r w:rsidRPr="00F7090D">
        <w:t>。</w:t>
      </w:r>
      <w:proofErr w:type="spellStart"/>
      <w:r w:rsidRPr="00F7090D">
        <w:t>Ascento</w:t>
      </w:r>
      <w:proofErr w:type="spellEnd"/>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D17C65">
        <w:instrText xml:space="preserve"> ADDIN ZOTERO_ITEM CSL_CITATION {"citationID":"W1DqnQuK","properties":{"formattedCitation":"\\super [19],[20]\\nosupersub{}","plainCitation":"[19],[2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D17C65" w:rsidRPr="00D17C65">
        <w:rPr>
          <w:rFonts w:cs="Times New Roman"/>
          <w:kern w:val="0"/>
          <w:vertAlign w:val="superscript"/>
        </w:rPr>
        <w:t>[19],[20]</w:t>
      </w:r>
      <w:r w:rsidR="009862AC">
        <w:fldChar w:fldCharType="end"/>
      </w:r>
      <w:r w:rsidRPr="00F7090D">
        <w:t>。</w:t>
      </w:r>
    </w:p>
    <w:p w14:paraId="73B80866" w14:textId="7748ADBB" w:rsidR="00A26FE2" w:rsidRPr="00F7090D" w:rsidRDefault="00F7090D" w:rsidP="00F7090D">
      <w:pPr>
        <w:ind w:firstLine="480"/>
      </w:pPr>
      <w:r w:rsidRPr="00F7090D">
        <w:t>在</w:t>
      </w:r>
      <w:r w:rsidRPr="00F7090D">
        <w:t>2021</w:t>
      </w:r>
      <w:r w:rsidRPr="00F7090D">
        <w:t>年，</w:t>
      </w:r>
      <w:proofErr w:type="spellStart"/>
      <w:r w:rsidRPr="00F7090D">
        <w:t>Ascento</w:t>
      </w:r>
      <w:proofErr w:type="spellEnd"/>
      <w:r w:rsidRPr="00F7090D">
        <w:t>机器人进一步更新了结构设计</w:t>
      </w:r>
      <w:r w:rsidR="00BD6677">
        <w:fldChar w:fldCharType="begin"/>
      </w:r>
      <w:r w:rsidR="00D17C65">
        <w:instrText xml:space="preserve"> ADDIN ZOTERO_ITEM CSL_CITATION {"citationID":"jEiuzHGx","properties":{"formattedCitation":"\\super [21]\\nosupersub{}","plainCitation":"[2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D17C65" w:rsidRPr="00D17C65">
        <w:rPr>
          <w:rFonts w:cs="Times New Roman"/>
          <w:kern w:val="0"/>
          <w:vertAlign w:val="superscript"/>
        </w:rPr>
        <w:t>[21]</w:t>
      </w:r>
      <w:r w:rsidR="00BD6677">
        <w:fldChar w:fldCharType="end"/>
      </w:r>
      <w:r w:rsidRPr="00F7090D">
        <w:t>。通过在腿部的膝关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proofErr w:type="spellStart"/>
      <w:r w:rsidRPr="00F7090D">
        <w:t>Ascento</w:t>
      </w:r>
      <w:proofErr w:type="spellEnd"/>
      <w:r w:rsidRPr="00F7090D">
        <w:t>机器人的整体结构和关键功能</w:t>
      </w:r>
      <w:r w:rsidR="00C211DA" w:rsidRPr="00F7090D">
        <w:rPr>
          <w:rFonts w:hint="eastAsia"/>
        </w:rPr>
        <w:t>如</w:t>
      </w:r>
      <w:r w:rsidR="00C211DA" w:rsidRPr="00F7090D">
        <w:fldChar w:fldCharType="begin"/>
      </w:r>
      <w:r w:rsidR="00C211DA" w:rsidRPr="00F7090D">
        <w:instrText xml:space="preserve"> </w:instrText>
      </w:r>
      <w:r w:rsidR="00C211DA" w:rsidRPr="00F7090D">
        <w:rPr>
          <w:rFonts w:hint="eastAsia"/>
        </w:rPr>
        <w:instrText>REF _Ref190186249 \h</w:instrText>
      </w:r>
      <w:r w:rsidR="00C211DA" w:rsidRPr="00F7090D">
        <w:instrText xml:space="preserve"> </w:instrText>
      </w:r>
      <w:r w:rsidRPr="00F7090D">
        <w:instrText xml:space="preserve"> \* MERGEFORMAT </w:instrText>
      </w:r>
      <w:r w:rsidR="00C211DA" w:rsidRPr="00F7090D">
        <w:fldChar w:fldCharType="separate"/>
      </w:r>
      <w:r w:rsidR="00DE0385" w:rsidRPr="00B613F4">
        <w:rPr>
          <w:rFonts w:hint="eastAsia"/>
        </w:rPr>
        <w:t>图</w:t>
      </w:r>
      <w:r w:rsidR="00DE0385" w:rsidRPr="00B613F4">
        <w:rPr>
          <w:rFonts w:hint="eastAsia"/>
        </w:rPr>
        <w:t xml:space="preserve"> </w:t>
      </w:r>
      <w:r w:rsidR="00DE0385">
        <w:rPr>
          <w:noProof/>
        </w:rPr>
        <w:t>1.2</w:t>
      </w:r>
      <w:r w:rsidR="00C211DA" w:rsidRPr="00F7090D">
        <w:fldChar w:fldCharType="end"/>
      </w:r>
      <w:r w:rsidR="00E84EBB">
        <w:rPr>
          <w:rFonts w:hint="eastAsia"/>
        </w:rPr>
        <w:t xml:space="preserve"> (b)</w:t>
      </w:r>
      <w:r w:rsidR="00C211DA" w:rsidRPr="00F7090D">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3402"/>
      </w:tblGrid>
      <w:tr w:rsidR="00B266EE" w14:paraId="7541F7A1" w14:textId="77777777" w:rsidTr="00A8233B">
        <w:trPr>
          <w:jc w:val="center"/>
        </w:trPr>
        <w:tc>
          <w:tcPr>
            <w:tcW w:w="3402" w:type="dxa"/>
          </w:tcPr>
          <w:p w14:paraId="4A2C6D7C" w14:textId="35B29D4A" w:rsidR="00AC404E" w:rsidRDefault="00B266EE" w:rsidP="00AC404E">
            <w:pPr>
              <w:pStyle w:val="af2"/>
              <w:keepNext/>
            </w:pPr>
            <w:r w:rsidRPr="00B266EE">
              <w:rPr>
                <w:rFonts w:hint="eastAsia"/>
              </w:rPr>
              <w:drawing>
                <wp:inline distT="0" distB="0" distL="0" distR="0" wp14:anchorId="5E2623F9" wp14:editId="1BACC556">
                  <wp:extent cx="1814400" cy="1800000"/>
                  <wp:effectExtent l="0" t="0" r="5080" b="127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14400" cy="1800000"/>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3402" w:type="dxa"/>
          </w:tcPr>
          <w:p w14:paraId="7D0C2857" w14:textId="77777777" w:rsidR="00B266EE" w:rsidRDefault="00B266EE" w:rsidP="00FC5039">
            <w:pPr>
              <w:pStyle w:val="af2"/>
            </w:pPr>
            <w:r>
              <w:rPr>
                <w:rFonts w:hint="eastAsia"/>
              </w:rPr>
              <w:drawing>
                <wp:inline distT="0" distB="0" distL="0" distR="0" wp14:anchorId="05114575" wp14:editId="768666AD">
                  <wp:extent cx="1800000" cy="1800000"/>
                  <wp:effectExtent l="0" t="0" r="0" b="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51E770D9" w:rsidR="00AC404E" w:rsidRPr="00B613F4" w:rsidRDefault="00AC404E" w:rsidP="00B613F4">
      <w:pPr>
        <w:pStyle w:val="af4"/>
      </w:pPr>
      <w:bookmarkStart w:id="5" w:name="_Ref190186249"/>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w:t>
      </w:r>
      <w:r w:rsidR="009A5F5D">
        <w:fldChar w:fldCharType="end"/>
      </w:r>
      <w:bookmarkEnd w:id="5"/>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6D20B4BC" w:rsidR="00FC5039" w:rsidRPr="00B613F4" w:rsidRDefault="00AC404E" w:rsidP="00B613F4">
      <w:pPr>
        <w:pStyle w:val="af4"/>
      </w:pPr>
      <w:r w:rsidRPr="00B613F4">
        <w:t xml:space="preserve">Fig. </w:t>
      </w:r>
      <w:fldSimple w:instr=" STYLEREF 1 \s ">
        <w:r w:rsidR="009A5F5D">
          <w:rPr>
            <w:noProof/>
          </w:rPr>
          <w:t>1</w:t>
        </w:r>
      </w:fldSimple>
      <w:r w:rsidR="009A5F5D">
        <w:t>.</w:t>
      </w:r>
      <w:fldSimple w:instr=" SEQ Fig. \* ARABIC \s 1 ">
        <w:r w:rsidR="009A5F5D">
          <w:rPr>
            <w:noProof/>
          </w:rPr>
          <w:t>2</w:t>
        </w:r>
      </w:fldSimple>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6AB49EA0" w:rsidR="00783057" w:rsidRDefault="009C20E8" w:rsidP="00783057">
      <w:pPr>
        <w:ind w:firstLine="480"/>
      </w:pPr>
      <w:r w:rsidRPr="009C20E8">
        <w:t>苏黎世联邦理工大学机器人系统实验室于</w:t>
      </w:r>
      <w:r w:rsidRPr="009C20E8">
        <w:t>2019</w:t>
      </w:r>
      <w:r w:rsidRPr="009C20E8">
        <w:t>年首次推出</w:t>
      </w:r>
      <w:proofErr w:type="spellStart"/>
      <w:r w:rsidRPr="009C20E8">
        <w:t>ANYmal</w:t>
      </w:r>
      <w:proofErr w:type="spellEnd"/>
      <w:r w:rsidRPr="009C20E8">
        <w:t>四轮足</w:t>
      </w:r>
      <w:r w:rsidRPr="009C20E8">
        <w:lastRenderedPageBreak/>
        <w:t>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w:t>
      </w:r>
      <w:r w:rsidR="009862AC">
        <w:fldChar w:fldCharType="begin"/>
      </w:r>
      <w:r w:rsidR="00D17C65">
        <w:instrText xml:space="preserve"> ADDIN ZOTERO_ITEM CSL_CITATION {"citationID":"ago1i9wo","properties":{"formattedCitation":"\\super [22]-[24]\\nosupersub{}","plainCitation":"[22]-[2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D17C65" w:rsidRPr="00D17C65">
        <w:rPr>
          <w:rFonts w:cs="Times New Roman"/>
          <w:kern w:val="0"/>
          <w:vertAlign w:val="superscript"/>
        </w:rPr>
        <w:t>[22]-[24]</w:t>
      </w:r>
      <w:r w:rsidR="009862AC">
        <w:fldChar w:fldCharType="end"/>
      </w:r>
      <w:r w:rsidRPr="009C20E8">
        <w:t>。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DE0385" w:rsidRPr="00B613F4">
        <w:rPr>
          <w:rFonts w:hint="eastAsia"/>
        </w:rPr>
        <w:t>图</w:t>
      </w:r>
      <w:r w:rsidR="00DE0385" w:rsidRPr="00B613F4">
        <w:rPr>
          <w:rFonts w:hint="eastAsia"/>
        </w:rPr>
        <w:t xml:space="preserve"> </w:t>
      </w:r>
      <w:r w:rsidR="00DE0385">
        <w:rPr>
          <w:noProof/>
        </w:rPr>
        <w:t>1</w:t>
      </w:r>
      <w:r w:rsidR="00DE0385">
        <w:t>.</w:t>
      </w:r>
      <w:r w:rsidR="00DE0385">
        <w:rPr>
          <w:noProof/>
        </w:rPr>
        <w:t>3</w:t>
      </w:r>
      <w:r w:rsidR="00446341">
        <w:fldChar w:fldCharType="end"/>
      </w:r>
      <w:r w:rsidR="00446341">
        <w:rPr>
          <w:rFonts w:hint="eastAsia"/>
        </w:rPr>
        <w:t>所示。</w:t>
      </w: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p>
    <w:p w14:paraId="131EA3BA" w14:textId="77777777" w:rsidR="00274717" w:rsidRDefault="00274717" w:rsidP="00274717">
      <w:pPr>
        <w:pStyle w:val="af2"/>
        <w:keepNext/>
      </w:pPr>
      <w:r>
        <w:rPr>
          <w:rFonts w:hint="eastAsia"/>
        </w:rPr>
        <w:drawing>
          <wp:inline distT="0" distB="0" distL="0" distR="0" wp14:anchorId="75CFFF5F" wp14:editId="6895F8B3">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23CD5ED1" w14:textId="3151AF5A" w:rsidR="00274717" w:rsidRPr="00B613F4" w:rsidRDefault="00274717" w:rsidP="00B613F4">
      <w:pPr>
        <w:pStyle w:val="af4"/>
      </w:pPr>
      <w:bookmarkStart w:id="6" w:name="_Ref190186272"/>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3</w:t>
      </w:r>
      <w:r w:rsidR="009A5F5D">
        <w:fldChar w:fldCharType="end"/>
      </w:r>
      <w:bookmarkEnd w:id="6"/>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314C347B" w:rsidR="00F14C64" w:rsidRPr="00B613F4" w:rsidRDefault="00274717" w:rsidP="00B613F4">
      <w:pPr>
        <w:pStyle w:val="af4"/>
      </w:pPr>
      <w:r w:rsidRPr="00B613F4">
        <w:t xml:space="preserve">Fig. </w:t>
      </w:r>
      <w:fldSimple w:instr=" STYLEREF 1 \s ">
        <w:r w:rsidR="009A5F5D">
          <w:rPr>
            <w:noProof/>
          </w:rPr>
          <w:t>1</w:t>
        </w:r>
      </w:fldSimple>
      <w:r w:rsidR="009A5F5D">
        <w:t>.</w:t>
      </w:r>
      <w:fldSimple w:instr=" SEQ Fig. \* ARABIC \s 1 ">
        <w:r w:rsidR="009A5F5D">
          <w:rPr>
            <w:noProof/>
          </w:rPr>
          <w:t>3</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054EDB01" w14:textId="32CEC12A" w:rsidR="00FF03DD" w:rsidRDefault="00FF03DD" w:rsidP="00961D2D">
      <w:pPr>
        <w:ind w:firstLine="480"/>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w:t>
      </w:r>
      <w:r w:rsidR="00FC5A85">
        <w:fldChar w:fldCharType="begin"/>
      </w:r>
      <w:r w:rsidR="00D17C65">
        <w:instrText xml:space="preserve"> ADDIN ZOTERO_ITEM CSL_CITATION {"citationID":"OxUsAtBT","properties":{"formattedCitation":"\\super [25]\\nosupersub{}","plainCitation":"[25]","noteIndex":0},"citationItems":[{"id":12,"uris":["http://zotero.org/users/16626829/items/ADNY77X2"],"itemData":{</w:instrText>
      </w:r>
      <w:r w:rsidR="00D17C65">
        <w:rPr>
          <w:rFonts w:hint="eastAsia"/>
        </w:rPr>
        <w:instrText>"id":12,"type":"thesis","abstract":"</w:instrText>
      </w:r>
      <w:r w:rsidR="00D17C65">
        <w:rPr>
          <w:rFonts w:hint="eastAsia"/>
        </w:rPr>
        <w:instrText>随着社会的发展和科学技术的不断进步</w:instrText>
      </w:r>
      <w:r w:rsidR="00D17C65">
        <w:rPr>
          <w:rFonts w:hint="eastAsia"/>
        </w:rPr>
        <w:instrText>,</w:instrText>
      </w:r>
      <w:r w:rsidR="00D17C65">
        <w:rPr>
          <w:rFonts w:hint="eastAsia"/>
        </w:rPr>
        <w:instrText>各类机器人逐渐进入到了人们的生活、生产及工作中。以城市救灾、反恐排爆、军事侦察等为应用领域的小型移动机器人需求越来越迫切</w:instrText>
      </w:r>
      <w:r w:rsidR="00D17C65">
        <w:rPr>
          <w:rFonts w:hint="eastAsia"/>
        </w:rPr>
        <w:instrText>,</w:instrText>
      </w:r>
      <w:r w:rsidR="00D17C65">
        <w:rPr>
          <w:rFonts w:hint="eastAsia"/>
        </w:rPr>
        <w:instrText>而目前小型移动机器人在小型化、运动效率、复杂非结构化环境适应能力等方面存在着难以均衡的矛盾。本文以移动机器人的新型移动机构为切入点</w:instrText>
      </w:r>
      <w:r w:rsidR="00D17C65">
        <w:rPr>
          <w:rFonts w:hint="eastAsia"/>
        </w:rPr>
        <w:instrText>,</w:instrText>
      </w:r>
      <w:r w:rsidR="00D17C65">
        <w:rPr>
          <w:rFonts w:hint="eastAsia"/>
        </w:rPr>
        <w:instrText>针对当前小型移动机器人在非结构化复杂地形中机动性、通过性及小型化等方面的不足</w:instrText>
      </w:r>
      <w:r w:rsidR="00D17C65">
        <w:rPr>
          <w:rFonts w:hint="eastAsia"/>
        </w:rPr>
        <w:instrText>,</w:instrText>
      </w:r>
      <w:r w:rsidR="00D17C65">
        <w:rPr>
          <w:rFonts w:hint="eastAsia"/>
        </w:rPr>
        <w:instrText>提出一种采用新型变形轮的适应复杂地形的轮腿式移动机器人方案</w:instrText>
      </w:r>
      <w:r w:rsidR="00D17C65">
        <w:rPr>
          <w:rFonts w:hint="eastAsia"/>
        </w:rPr>
        <w:instrText>,</w:instrText>
      </w:r>
      <w:r w:rsidR="00D17C65">
        <w:rPr>
          <w:rFonts w:hint="eastAsia"/>
        </w:rPr>
        <w:instrText>通过采用机构学、优化方法、控制学及计算机仿真等理论工具</w:instrText>
      </w:r>
      <w:r w:rsidR="00D17C65">
        <w:rPr>
          <w:rFonts w:hint="eastAsia"/>
        </w:rPr>
        <w:instrText>,</w:instrText>
      </w:r>
      <w:r w:rsidR="00D17C65">
        <w:rPr>
          <w:rFonts w:hint="eastAsia"/>
        </w:rPr>
        <w:instrText>对这种新型移动机器人的移动机构、移动平台性能、运动学、动力学及稳定运动控制方法的关键问题进行了深入研究。主要研究内容有</w:instrText>
      </w:r>
      <w:r w:rsidR="00D17C65">
        <w:rPr>
          <w:rFonts w:hint="eastAsia"/>
        </w:rPr>
        <w:instrText>:1)</w:instrText>
      </w:r>
      <w:r w:rsidR="00D17C65">
        <w:rPr>
          <w:rFonts w:hint="eastAsia"/>
        </w:rPr>
        <w:instrText>通过对现有变形轮方案的分析与研究</w:instrText>
      </w:r>
      <w:r w:rsidR="00D17C65">
        <w:rPr>
          <w:rFonts w:hint="eastAsia"/>
        </w:rPr>
        <w:instrText>,</w:instrText>
      </w:r>
      <w:r w:rsidR="00D17C65">
        <w:rPr>
          <w:rFonts w:hint="eastAsia"/>
        </w:rPr>
        <w:instrText>提出一种基于折展和变胞机构原理的新型主</w:instrText>
      </w:r>
      <w:r w:rsidR="00D17C65">
        <w:rPr>
          <w:rFonts w:hint="eastAsia"/>
        </w:rPr>
        <w:instrText>\\</w:instrText>
      </w:r>
      <w:r w:rsidR="00D17C65">
        <w:rPr>
          <w:rFonts w:hint="eastAsia"/>
        </w:rPr>
        <w:instrText>被动结合的变形轮机构设计与优化方法。设计了采用铰链式多四连杆组合机构的单驱动新型变形轮机构</w:instrText>
      </w:r>
      <w:r w:rsidR="00D17C65">
        <w:rPr>
          <w:rFonts w:hint="eastAsia"/>
        </w:rPr>
        <w:instrText>,</w:instrText>
      </w:r>
      <w:r w:rsidR="00D17C65">
        <w:rPr>
          <w:rFonts w:hint="eastAsia"/>
        </w:rPr>
        <w:instrText>并分析其变形原理。以最小化驱动力矩和最大化变径比为目标</w:instrText>
      </w:r>
      <w:r w:rsidR="00D17C65">
        <w:rPr>
          <w:rFonts w:hint="eastAsia"/>
        </w:rPr>
        <w:instrText>,</w:instrText>
      </w:r>
      <w:r w:rsidR="00D17C65">
        <w:rPr>
          <w:rFonts w:hint="eastAsia"/>
        </w:rPr>
        <w:instrText>通过力学和几何约束方法优化得到最优的变形轮设计参数。</w:instrText>
      </w:r>
      <w:r w:rsidR="00D17C65">
        <w:rPr>
          <w:rFonts w:hint="eastAsia"/>
        </w:rPr>
        <w:instrText>2)</w:instrText>
      </w:r>
      <w:r w:rsidR="00D17C65">
        <w:rPr>
          <w:rFonts w:hint="eastAsia"/>
        </w:rPr>
        <w:instrText>根据机器人的适配环境和变形轮结构特点</w:instrText>
      </w:r>
      <w:r w:rsidR="00D17C65">
        <w:rPr>
          <w:rFonts w:hint="eastAsia"/>
        </w:rPr>
        <w:instrText>,</w:instrText>
      </w:r>
      <w:r w:rsidR="00D17C65">
        <w:rPr>
          <w:rFonts w:hint="eastAsia"/>
        </w:rPr>
        <w:instrText>设计了双轮差速驱动的对称式整机装配及布局方案。通过采用基于微型电磁离合器的运动模式主动切换机构</w:instrText>
      </w:r>
      <w:r w:rsidR="00D17C65">
        <w:rPr>
          <w:rFonts w:hint="eastAsia"/>
        </w:rPr>
        <w:instrText>,</w:instrText>
      </w:r>
      <w:r w:rsidR="00D17C65">
        <w:rPr>
          <w:rFonts w:hint="eastAsia"/>
        </w:rPr>
        <w:instrText>在不增加额外驱动的情况下</w:instrText>
      </w:r>
      <w:r w:rsidR="00D17C65">
        <w:rPr>
          <w:rFonts w:hint="eastAsia"/>
        </w:rPr>
        <w:instrText>,</w:instrText>
      </w:r>
      <w:r w:rsidR="00D17C65">
        <w:rPr>
          <w:rFonts w:hint="eastAsia"/>
        </w:rPr>
        <w:instrText>保证了机器人模式切换的稳定性和可靠性。采用运动学方法得到了机器人典型运动下的运动规律和基本特性</w:instrText>
      </w:r>
      <w:r w:rsidR="00D17C65">
        <w:rPr>
          <w:rFonts w:hint="eastAsia"/>
        </w:rPr>
        <w:instrText>;</w:instrText>
      </w:r>
      <w:r w:rsidR="00D17C65">
        <w:rPr>
          <w:rFonts w:hint="eastAsia"/>
        </w:rPr>
        <w:instrText>根据非完整约束系统特性</w:instrText>
      </w:r>
      <w:r w:rsidR="00D17C65">
        <w:rPr>
          <w:rFonts w:hint="eastAsia"/>
        </w:rPr>
        <w:instrText>,</w:instrText>
      </w:r>
      <w:r w:rsidR="00D17C65">
        <w:rPr>
          <w:rFonts w:hint="eastAsia"/>
        </w:rPr>
        <w:instrText>推导得到了机器人整机轮式运动状态下的运动学和动力学模型</w:instrText>
      </w:r>
      <w:r w:rsidR="00D17C65">
        <w:rPr>
          <w:rFonts w:hint="eastAsia"/>
        </w:rPr>
        <w:instrText>,</w:instrText>
      </w:r>
      <w:r w:rsidR="00D17C65">
        <w:rPr>
          <w:rFonts w:hint="eastAsia"/>
        </w:rPr>
        <w:instrText>为整机稳定控制提供了理论基础。</w:instrText>
      </w:r>
      <w:r w:rsidR="00D17C65">
        <w:rPr>
          <w:rFonts w:hint="eastAsia"/>
        </w:rPr>
        <w:instrText>3)</w:instrText>
      </w:r>
      <w:r w:rsidR="00D17C65">
        <w:rPr>
          <w:rFonts w:hint="eastAsia"/>
        </w:rPr>
        <w:instrText>以变形轮机器人稳定可控为目标</w:instrText>
      </w:r>
      <w:r w:rsidR="00D17C65">
        <w:rPr>
          <w:rFonts w:hint="eastAsia"/>
        </w:rPr>
        <w:instrText>,</w:instrText>
      </w:r>
      <w:r w:rsidR="00D17C65">
        <w:rPr>
          <w:rFonts w:hint="eastAsia"/>
        </w:rPr>
        <w:instrText>从力学角度运用稳定锥方法推导得到了机器人倾翻角计算公式及临界倾翻条件</w:instrText>
      </w:r>
      <w:r w:rsidR="00D17C65">
        <w:rPr>
          <w:rFonts w:hint="eastAsia"/>
        </w:rPr>
        <w:instrText>,</w:instrText>
      </w:r>
      <w:r w:rsidR="00D17C65">
        <w:rPr>
          <w:rFonts w:hint="eastAsia"/>
        </w:rPr>
        <w:instrText>结合动力学方法得到了机器人的斜面及越障稳定运动特性</w:instrText>
      </w:r>
      <w:r w:rsidR="00D17C65">
        <w:rPr>
          <w:rFonts w:hint="eastAsia"/>
        </w:rPr>
        <w:instrText>;</w:instrText>
      </w:r>
      <w:r w:rsidR="00D17C65">
        <w:rPr>
          <w:rFonts w:hint="eastAsia"/>
        </w:rPr>
        <w:instrText>从控制学角度</w:instrText>
      </w:r>
      <w:r w:rsidR="00D17C65">
        <w:rPr>
          <w:rFonts w:hint="eastAsia"/>
        </w:rPr>
        <w:instrText>,</w:instrText>
      </w:r>
      <w:r w:rsidR="00D17C65">
        <w:rPr>
          <w:rFonts w:hint="eastAsia"/>
        </w:rPr>
        <w:instrText>设计了机器人多模式差速控制策略</w:instrText>
      </w:r>
      <w:r w:rsidR="00D17C65">
        <w:rPr>
          <w:rFonts w:hint="eastAsia"/>
        </w:rPr>
        <w:instrText>,</w:instrText>
      </w:r>
      <w:r w:rsidR="00D17C65">
        <w:rPr>
          <w:rFonts w:hint="eastAsia"/>
        </w:rPr>
        <w:instrText>并推导得到机器人运动位姿误差表示方法</w:instrText>
      </w:r>
      <w:r w:rsidR="00D17C65">
        <w:rPr>
          <w:rFonts w:hint="eastAsia"/>
        </w:rPr>
        <w:instrText>,</w:instrText>
      </w:r>
      <w:r w:rsidR="00D17C65">
        <w:rPr>
          <w:rFonts w:hint="eastAsia"/>
        </w:rPr>
        <w:instrText>设计了基于</w:instrText>
      </w:r>
      <w:r w:rsidR="00D17C65">
        <w:rPr>
          <w:rFonts w:hint="eastAsia"/>
        </w:rPr>
        <w:instrText>Lyapunov</w:instrText>
      </w:r>
      <w:r w:rsidR="00D17C65">
        <w:rPr>
          <w:rFonts w:hint="eastAsia"/>
        </w:rPr>
        <w:instrText>直接法的机器人位姿稳定控制器。</w:instrText>
      </w:r>
      <w:r w:rsidR="00D17C65">
        <w:rPr>
          <w:rFonts w:hint="eastAsia"/>
        </w:rPr>
        <w:instrText>4)</w:instrText>
      </w:r>
      <w:r w:rsidR="00D17C65">
        <w:rPr>
          <w:rFonts w:hint="eastAsia"/>
        </w:rPr>
        <w:instrText>建立了变形轮机器人系统总体架构和控制方案</w:instrText>
      </w:r>
      <w:r w:rsidR="00D17C65">
        <w:rPr>
          <w:rFonts w:hint="eastAsia"/>
        </w:rPr>
        <w:instrText>,</w:instrText>
      </w:r>
      <w:r w:rsidR="00D17C65">
        <w:rPr>
          <w:rFonts w:hint="eastAsia"/>
        </w:rPr>
        <w:instrText>设计搭建了变形轮机器人实验样机</w:instrText>
      </w:r>
      <w:r w:rsidR="00D17C65">
        <w:rPr>
          <w:rFonts w:hint="eastAsia"/>
        </w:rPr>
        <w:instrText>,</w:instrText>
      </w:r>
      <w:r w:rsidR="00D17C65">
        <w:rPr>
          <w:rFonts w:hint="eastAsia"/>
        </w:rPr>
        <w:instrText>利用</w:instrText>
      </w:r>
      <w:r w:rsidR="00D17C65">
        <w:rPr>
          <w:rFonts w:hint="eastAsia"/>
        </w:rPr>
        <w:instrText>Matlab</w:instrText>
      </w:r>
      <w:r w:rsidR="00D17C65">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D17C65">
        <w:rPr>
          <w:rFonts w:hint="eastAsia"/>
        </w:rPr>
        <w:instrText>,</w:instrText>
      </w:r>
      <w:r w:rsidR="00D17C65">
        <w:rPr>
          <w:rFonts w:hint="eastAsia"/>
        </w:rPr>
        <w:instrText>融合了轮、腿运动的优势</w:instrText>
      </w:r>
      <w:r w:rsidR="00D17C65">
        <w:rPr>
          <w:rFonts w:hint="eastAsia"/>
        </w:rPr>
        <w:instrText>,</w:instrText>
      </w:r>
      <w:r w:rsidR="00D17C65">
        <w:rPr>
          <w:rFonts w:hint="eastAsia"/>
        </w:rPr>
        <w:instrText>为相关机器人的设计提供了一种有效的解决途径</w:instrText>
      </w:r>
      <w:r w:rsidR="00D17C65">
        <w:rPr>
          <w:rFonts w:hint="eastAsia"/>
        </w:rPr>
        <w:instrText>,</w:instrText>
      </w:r>
      <w:r w:rsidR="00D17C65">
        <w:rPr>
          <w:rFonts w:hint="eastAsia"/>
        </w:rPr>
        <w:instrText>同时为其他移动机器人的设计提供有益参考。</w:instrText>
      </w:r>
      <w:r w:rsidR="00D17C65">
        <w:rPr>
          <w:rFonts w:hint="eastAsia"/>
        </w:rPr>
        <w:instrText>","genre":"</w:instrText>
      </w:r>
      <w:r w:rsidR="00D17C65">
        <w:rPr>
          <w:rFonts w:hint="eastAsia"/>
        </w:rPr>
        <w:instrText>硕士</w:instrText>
      </w:r>
      <w:r w:rsidR="00D17C65">
        <w:rPr>
          <w:rFonts w:hint="eastAsia"/>
        </w:rPr>
        <w:instrText>","language":"zh","note":"CNKICite: 10","publisher":"</w:instrText>
      </w:r>
      <w:r w:rsidR="00D17C65">
        <w:rPr>
          <w:rFonts w:hint="eastAsia"/>
        </w:rPr>
        <w:instrText>重庆大学</w:instrText>
      </w:r>
      <w:r w:rsidR="00D17C65">
        <w:rPr>
          <w:rFonts w:hint="eastAsia"/>
        </w:rPr>
        <w:instrText>","title":"</w:instrText>
      </w:r>
      <w:r w:rsidR="00D17C65">
        <w:rPr>
          <w:rFonts w:hint="eastAsia"/>
        </w:rPr>
        <w:instrText>轮腿式移动机器人主</w:instrText>
      </w:r>
      <w:r w:rsidR="00D17C65">
        <w:rPr>
          <w:rFonts w:hint="eastAsia"/>
        </w:rPr>
        <w:instrText>/</w:instrText>
      </w:r>
      <w:r w:rsidR="00D17C65">
        <w:rPr>
          <w:rFonts w:hint="eastAsia"/>
        </w:rPr>
        <w:instrText>被动变形机构设计及研究</w:instrText>
      </w:r>
      <w:r w:rsidR="00D17C65">
        <w:rPr>
          <w:rFonts w:hint="eastAsia"/>
        </w:rPr>
        <w:instrText>","author":[{"family":"</w:instrText>
      </w:r>
      <w:r w:rsidR="00D17C65">
        <w:rPr>
          <w:rFonts w:hint="eastAsia"/>
        </w:rPr>
        <w:instrText>官渐</w:instrText>
      </w:r>
      <w:r w:rsidR="00D17C65">
        <w:rPr>
          <w:rFonts w:hint="eastAsia"/>
        </w:rPr>
        <w:instrText xml:space="preserve">","given":""}],"issued":{"date-parts":[["2019"]]}}}],"schema":"https://github.com/citation-style-language/schema/raw/master/csl-citation.json"} </w:instrText>
      </w:r>
      <w:r w:rsidR="00FC5A85">
        <w:fldChar w:fldCharType="separate"/>
      </w:r>
      <w:r w:rsidR="00D17C65" w:rsidRPr="00D17C65">
        <w:rPr>
          <w:rFonts w:cs="Times New Roman"/>
          <w:kern w:val="0"/>
          <w:vertAlign w:val="superscript"/>
        </w:rPr>
        <w:t>[25]</w:t>
      </w:r>
      <w:r w:rsidR="00FC5A85">
        <w:fldChar w:fldCharType="end"/>
      </w:r>
      <w:r w:rsidRPr="00FF03DD">
        <w:t>。该机器人最大的特点在于其被动变形功能：在无需额外执行装置的情况下，轮辋与障碍物之间的摩擦力可自动触发机器人结构的变形，实现从轮形向腿形的转换，从而适应不同的地形。然而，由于被动模式切换高度依赖于轮辋与接触面之间的摩擦力，其变形成功率较低，</w:t>
      </w:r>
      <w:r w:rsidRPr="00FF03DD">
        <w:lastRenderedPageBreak/>
        <w:t>限制了机器人在某些情况下的应用效果。</w:t>
      </w:r>
    </w:p>
    <w:p w14:paraId="40025D62" w14:textId="3D7482EC" w:rsidR="00961D2D" w:rsidRDefault="00FF03DD" w:rsidP="00961D2D">
      <w:pPr>
        <w:ind w:firstLine="480"/>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DE0385" w:rsidRPr="00B613F4">
        <w:rPr>
          <w:rFonts w:hint="eastAsia"/>
        </w:rPr>
        <w:t>图</w:t>
      </w:r>
      <w:r w:rsidR="00DE0385" w:rsidRPr="00B613F4">
        <w:rPr>
          <w:rFonts w:hint="eastAsia"/>
        </w:rPr>
        <w:t xml:space="preserve"> </w:t>
      </w:r>
      <w:r w:rsidR="00DE0385">
        <w:rPr>
          <w:noProof/>
        </w:rPr>
        <w:t>1</w:t>
      </w:r>
      <w:r w:rsidR="00DE0385">
        <w:t>.</w:t>
      </w:r>
      <w:r w:rsidR="00DE0385">
        <w:rPr>
          <w:noProof/>
        </w:rPr>
        <w:t>4</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0"/>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20C06F42" w:rsidR="00A16D36" w:rsidRPr="00B613F4" w:rsidRDefault="00A16D36" w:rsidP="00B613F4">
      <w:pPr>
        <w:pStyle w:val="af4"/>
      </w:pPr>
      <w:bookmarkStart w:id="7" w:name="_Ref190186290"/>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4</w:t>
      </w:r>
      <w:r w:rsidR="009A5F5D">
        <w:fldChar w:fldCharType="end"/>
      </w:r>
      <w:bookmarkEnd w:id="7"/>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2D428CCD" w:rsidR="00A16D36" w:rsidRPr="00961D2D" w:rsidRDefault="00A16D36" w:rsidP="00B613F4">
      <w:pPr>
        <w:pStyle w:val="af4"/>
      </w:pPr>
      <w:r w:rsidRPr="00B613F4">
        <w:t xml:space="preserve">Fig. </w:t>
      </w:r>
      <w:fldSimple w:instr=" STYLEREF 1 \s ">
        <w:r w:rsidR="009A5F5D">
          <w:rPr>
            <w:noProof/>
          </w:rPr>
          <w:t>1</w:t>
        </w:r>
      </w:fldSimple>
      <w:r w:rsidR="009A5F5D">
        <w:t>.</w:t>
      </w:r>
      <w:fldSimple w:instr=" SEQ Fig. \* ARABIC \s 1 ">
        <w:r w:rsidR="009A5F5D">
          <w:rPr>
            <w:noProof/>
          </w:rPr>
          <w:t>4</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3A6D95C5" w:rsidR="00783057" w:rsidRDefault="00935FC4" w:rsidP="00783057">
      <w:pPr>
        <w:ind w:firstLine="480"/>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DE0385" w:rsidRPr="00B613F4">
        <w:rPr>
          <w:rFonts w:hint="eastAsia"/>
        </w:rPr>
        <w:t>图</w:t>
      </w:r>
      <w:r w:rsidR="00DE0385" w:rsidRPr="00B613F4">
        <w:rPr>
          <w:rFonts w:hint="eastAsia"/>
        </w:rPr>
        <w:t xml:space="preserve"> </w:t>
      </w:r>
      <w:r w:rsidR="00DE0385">
        <w:rPr>
          <w:noProof/>
        </w:rPr>
        <w:t>1</w:t>
      </w:r>
      <w:r w:rsidR="00DE0385">
        <w:t>.</w:t>
      </w:r>
      <w:r w:rsidR="00DE0385">
        <w:rPr>
          <w:noProof/>
        </w:rPr>
        <w:t>5</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D17C65">
        <w:instrText xml:space="preserve"> ADDIN ZOTERO_ITEM CSL_CITATION {"citationID":"1PBZdsrU","properties":{"formattedCitation":"\\super [26]\\nosupersub{}","plainCitation":"[26]","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D17C65" w:rsidRPr="00D17C65">
        <w:rPr>
          <w:rFonts w:cs="Times New Roman"/>
          <w:kern w:val="0"/>
          <w:vertAlign w:val="superscript"/>
        </w:rPr>
        <w:t>[26]</w:t>
      </w:r>
      <w:r w:rsidR="00795322">
        <w:fldChar w:fldCharType="end"/>
      </w:r>
      <w:r w:rsidRPr="00935FC4">
        <w:t>。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器人的动态动作能力，实现了空翻、上下台阶等复杂动作。这一系列的技术创新</w:t>
      </w:r>
      <w:r w:rsidRPr="00935FC4">
        <w:lastRenderedPageBreak/>
        <w:t>和算法迭代，既展示了并联双轮平衡机器人在姿态恢复、运动高度调节和复杂动作执行方面的突破，也为未来智能移动机器人的多样化应用提供了有力的理论与实践支撑</w:t>
      </w:r>
      <w:r w:rsidR="00795322">
        <w:fldChar w:fldCharType="begin"/>
      </w:r>
      <w:r w:rsidR="00D17C65">
        <w:instrText xml:space="preserve"> ADDIN ZOTERO_ITEM CSL_CITATION {"citationID":"NgVpJTKI","properties":{"formattedCitation":"\\super [27]\\nosupersub{}","plainCitation":"[27]","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D17C65" w:rsidRPr="00D17C65">
        <w:rPr>
          <w:rFonts w:cs="Times New Roman"/>
          <w:kern w:val="0"/>
          <w:vertAlign w:val="superscript"/>
        </w:rPr>
        <w:t>[27]</w:t>
      </w:r>
      <w:r w:rsidR="00795322">
        <w:fldChar w:fldCharType="end"/>
      </w:r>
      <w:r w:rsidRPr="00935FC4">
        <w:t>。</w:t>
      </w:r>
    </w:p>
    <w:p w14:paraId="6E99A98C" w14:textId="77777777" w:rsidR="00136A3A" w:rsidRDefault="00136A3A" w:rsidP="00136A3A">
      <w:pPr>
        <w:pStyle w:val="af2"/>
        <w:keepNext/>
      </w:pPr>
      <w:r>
        <w:rPr>
          <w:rFonts w:hint="eastAsia"/>
        </w:rPr>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1CB0B5D6" w:rsidR="00136A3A" w:rsidRPr="00B613F4" w:rsidRDefault="00136A3A" w:rsidP="00B613F4">
      <w:pPr>
        <w:pStyle w:val="af4"/>
      </w:pPr>
      <w:bookmarkStart w:id="8" w:name="_Ref190186312"/>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5</w:t>
      </w:r>
      <w:r w:rsidR="009A5F5D">
        <w:fldChar w:fldCharType="end"/>
      </w:r>
      <w:bookmarkEnd w:id="8"/>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5AD96C06" w:rsidR="00136A3A" w:rsidRPr="00B613F4" w:rsidRDefault="00136A3A" w:rsidP="00B613F4">
      <w:pPr>
        <w:pStyle w:val="af4"/>
      </w:pPr>
      <w:r w:rsidRPr="00B613F4">
        <w:t xml:space="preserve">Fig. </w:t>
      </w:r>
      <w:fldSimple w:instr=" STYLEREF 1 \s ">
        <w:r w:rsidR="009A5F5D">
          <w:rPr>
            <w:noProof/>
          </w:rPr>
          <w:t>1</w:t>
        </w:r>
      </w:fldSimple>
      <w:r w:rsidR="009A5F5D">
        <w:t>.</w:t>
      </w:r>
      <w:fldSimple w:instr=" SEQ Fig. \* ARABIC \s 1 ">
        <w:r w:rsidR="009A5F5D">
          <w:rPr>
            <w:noProof/>
          </w:rPr>
          <w:t>5</w:t>
        </w:r>
      </w:fldSimple>
      <w:r w:rsidRPr="00B613F4">
        <w:t xml:space="preserve"> Tencent's Ollie bi-pedal robot</w:t>
      </w:r>
    </w:p>
    <w:p w14:paraId="121B51D5" w14:textId="44EE4C8A" w:rsidR="00685AD0" w:rsidRDefault="00685AD0" w:rsidP="0054445D">
      <w:pPr>
        <w:ind w:firstLine="480"/>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sidR="00BD6677">
        <w:fldChar w:fldCharType="begin"/>
      </w:r>
      <w:r w:rsidR="00D17C65">
        <w:instrText xml:space="preserve"> ADDIN ZOTERO_ITEM CSL_CITATION {"citationID":"bBI5vVxc","properties":{"formattedCitation":"\\super [28]\\nosupersub{}","plainCitation":"[28]","noteIndex":0},"citationItems":[{"id":7,"uris":["http://zotero.org/users/16626829/items/KWPIYDN9"],"itemData":{"</w:instrText>
      </w:r>
      <w:r w:rsidR="00D17C65">
        <w:rPr>
          <w:rFonts w:hint="eastAsia"/>
        </w:rPr>
        <w:instrText>id":7,"type":"thesis","abstract":"</w:instrText>
      </w:r>
      <w:r w:rsidR="00D17C65">
        <w:rPr>
          <w:rFonts w:hint="eastAsia"/>
        </w:rPr>
        <w:instrText>轮足机器人因其兼备足式与轮式运动效果</w:instrText>
      </w:r>
      <w:r w:rsidR="00D17C65">
        <w:rPr>
          <w:rFonts w:hint="eastAsia"/>
        </w:rPr>
        <w:instrText>,</w:instrText>
      </w:r>
      <w:r w:rsidR="00D17C65">
        <w:rPr>
          <w:rFonts w:hint="eastAsia"/>
        </w:rPr>
        <w:instrText>增强了机器人在多种地形环境中的运动适应能力</w:instrText>
      </w:r>
      <w:r w:rsidR="00D17C65">
        <w:rPr>
          <w:rFonts w:hint="eastAsia"/>
        </w:rPr>
        <w:instrText>,</w:instrText>
      </w:r>
      <w:r w:rsidR="00D17C65">
        <w:rPr>
          <w:rFonts w:hint="eastAsia"/>
        </w:rPr>
        <w:instrText>在工业生产、科学研究等领域得到了广泛关注。本文针对现有机器人无法满足多种地形环境运动的问题</w:instrText>
      </w:r>
      <w:r w:rsidR="00D17C65">
        <w:rPr>
          <w:rFonts w:hint="eastAsia"/>
        </w:rPr>
        <w:instrText>,</w:instrText>
      </w:r>
      <w:r w:rsidR="00D17C65">
        <w:rPr>
          <w:rFonts w:hint="eastAsia"/>
        </w:rPr>
        <w:instrText>提出一种轮足结构一体化复合式移动机器人设计方案</w:instrText>
      </w:r>
      <w:r w:rsidR="00D17C65">
        <w:rPr>
          <w:rFonts w:hint="eastAsia"/>
        </w:rPr>
        <w:instrText>,</w:instrText>
      </w:r>
      <w:r w:rsidR="00D17C65">
        <w:rPr>
          <w:rFonts w:hint="eastAsia"/>
        </w:rPr>
        <w:instrText>对该轮足机器人的结构形式、运动模式、运动学、工作空间、运动步态等进行了研究分析。</w:instrText>
      </w:r>
      <w:r w:rsidR="00D17C65">
        <w:rPr>
          <w:rFonts w:hint="eastAsia"/>
        </w:rPr>
        <w:instrText xml:space="preserve"> </w:instrText>
      </w:r>
      <w:r w:rsidR="00D17C65">
        <w:rPr>
          <w:rFonts w:hint="eastAsia"/>
        </w:rPr>
        <w:instrText>通过融合折扇机构与剪叉机构设计一种可收折轮式结构</w:instrText>
      </w:r>
      <w:r w:rsidR="00D17C65">
        <w:rPr>
          <w:rFonts w:hint="eastAsia"/>
        </w:rPr>
        <w:instrText>,</w:instrText>
      </w:r>
      <w:r w:rsidR="00D17C65">
        <w:rPr>
          <w:rFonts w:hint="eastAsia"/>
        </w:rPr>
        <w:instrText>并通过螺旋理论对腿部结构进行设计</w:instrText>
      </w:r>
      <w:r w:rsidR="00D17C65">
        <w:rPr>
          <w:rFonts w:hint="eastAsia"/>
        </w:rPr>
        <w:instrText>,</w:instrText>
      </w:r>
      <w:r w:rsidR="00D17C65">
        <w:rPr>
          <w:rFonts w:hint="eastAsia"/>
        </w:rPr>
        <w:instrText>将两种机构整合</w:instrText>
      </w:r>
      <w:r w:rsidR="00D17C65">
        <w:rPr>
          <w:rFonts w:hint="eastAsia"/>
        </w:rPr>
        <w:instrText>,</w:instrText>
      </w:r>
      <w:r w:rsidR="00D17C65">
        <w:rPr>
          <w:rFonts w:hint="eastAsia"/>
        </w:rPr>
        <w:instrText>完成对变形轮机构的设计。使用一套驱动系统完成轮式结构与足式结构之间的切换</w:instrText>
      </w:r>
      <w:r w:rsidR="00D17C65">
        <w:rPr>
          <w:rFonts w:hint="eastAsia"/>
        </w:rPr>
        <w:instrText>,</w:instrText>
      </w:r>
      <w:r w:rsidR="00D17C65">
        <w:rPr>
          <w:rFonts w:hint="eastAsia"/>
        </w:rPr>
        <w:instrText>通过控制驱动输出实现对轮式、足式以及摆臂三种运动模式的运动效果输出。对机器人在足式运动模式下的运动学正解和反解进行求解</w:instrText>
      </w:r>
      <w:r w:rsidR="00D17C65">
        <w:rPr>
          <w:rFonts w:hint="eastAsia"/>
        </w:rPr>
        <w:instrText>,</w:instrText>
      </w:r>
      <w:r w:rsidR="00D17C65">
        <w:rPr>
          <w:rFonts w:hint="eastAsia"/>
        </w:rPr>
        <w:instrText>通过给定步长</w:instrText>
      </w:r>
      <w:r w:rsidR="00D17C65">
        <w:rPr>
          <w:rFonts w:hint="eastAsia"/>
        </w:rPr>
        <w:instrText>,</w:instrText>
      </w:r>
      <w:r w:rsidR="00D17C65">
        <w:rPr>
          <w:rFonts w:hint="eastAsia"/>
        </w:rPr>
        <w:instrText>对机器人足端点的位置进行遍历</w:instrText>
      </w:r>
      <w:r w:rsidR="00D17C65">
        <w:rPr>
          <w:rFonts w:hint="eastAsia"/>
        </w:rPr>
        <w:instrText>,</w:instrText>
      </w:r>
      <w:r w:rsidR="00D17C65">
        <w:rPr>
          <w:rFonts w:hint="eastAsia"/>
        </w:rPr>
        <w:instrText>求解出变形轮的工作空间</w:instrText>
      </w:r>
      <w:r w:rsidR="00D17C65">
        <w:rPr>
          <w:rFonts w:hint="eastAsia"/>
        </w:rPr>
        <w:instrText>,</w:instrText>
      </w:r>
      <w:r w:rsidR="00D17C65">
        <w:rPr>
          <w:rFonts w:hint="eastAsia"/>
        </w:rPr>
        <w:instrText>并以工作空间大小为优化目标对变形轮腿部结构尺度参数进行优化。</w:instrText>
      </w:r>
      <w:r w:rsidR="00D17C65">
        <w:rPr>
          <w:rFonts w:hint="eastAsia"/>
        </w:rPr>
        <w:instrText xml:space="preserve"> </w:instrText>
      </w:r>
      <w:r w:rsidR="00D17C65">
        <w:rPr>
          <w:rFonts w:hint="eastAsia"/>
        </w:rPr>
        <w:instrText>对机器人的运动步态进行分析</w:instrText>
      </w:r>
      <w:r w:rsidR="00D17C65">
        <w:rPr>
          <w:rFonts w:hint="eastAsia"/>
        </w:rPr>
        <w:instrText>,</w:instrText>
      </w:r>
      <w:r w:rsidR="00D17C65">
        <w:rPr>
          <w:rFonts w:hint="eastAsia"/>
        </w:rPr>
        <w:instrText>并对机器人足端轨迹进行规划</w:instrText>
      </w:r>
      <w:r w:rsidR="00D17C65">
        <w:rPr>
          <w:rFonts w:hint="eastAsia"/>
        </w:rPr>
        <w:instrText>,</w:instrText>
      </w:r>
      <w:r w:rsidR="00D17C65">
        <w:rPr>
          <w:rFonts w:hint="eastAsia"/>
        </w:rPr>
        <w:instrText>分析变形轮在轮式模式及摆臂模式下通过障碍物的受力情况</w:instrText>
      </w:r>
      <w:r w:rsidR="00D17C65">
        <w:rPr>
          <w:rFonts w:hint="eastAsia"/>
        </w:rPr>
        <w:instrText>,</w:instrText>
      </w:r>
      <w:r w:rsidR="00D17C65">
        <w:rPr>
          <w:rFonts w:hint="eastAsia"/>
        </w:rPr>
        <w:instrText>探究了结构形式变换对机器人通过能力的影响。</w:instrText>
      </w:r>
      <w:r w:rsidR="00D17C65">
        <w:rPr>
          <w:rFonts w:hint="eastAsia"/>
        </w:rPr>
        <w:instrText xml:space="preserve"> </w:instrText>
      </w:r>
      <w:r w:rsidR="00D17C65">
        <w:rPr>
          <w:rFonts w:hint="eastAsia"/>
        </w:rPr>
        <w:instrText>在</w:instrText>
      </w:r>
      <w:r w:rsidR="00D17C65">
        <w:rPr>
          <w:rFonts w:hint="eastAsia"/>
        </w:rPr>
        <w:instrText>Coppeliasim</w:instrText>
      </w:r>
      <w:r w:rsidR="00D17C65">
        <w:rPr>
          <w:rFonts w:hint="eastAsia"/>
        </w:rPr>
        <w:instrText>中完成机器人的虚拟样机搭建</w:instrText>
      </w:r>
      <w:r w:rsidR="00D17C65">
        <w:rPr>
          <w:rFonts w:hint="eastAsia"/>
        </w:rPr>
        <w:instrText>,</w:instrText>
      </w:r>
      <w:r w:rsidR="00D17C65">
        <w:rPr>
          <w:rFonts w:hint="eastAsia"/>
        </w:rPr>
        <w:instrText>并对机器人在三种运动模式下及多种地形环境中的运动进行仿真。分析了摆臂模式下的运动步态</w:instrText>
      </w:r>
      <w:r w:rsidR="00D17C65">
        <w:rPr>
          <w:rFonts w:hint="eastAsia"/>
        </w:rPr>
        <w:instrText>,</w:instrText>
      </w:r>
      <w:r w:rsidR="00D17C65">
        <w:rPr>
          <w:rFonts w:hint="eastAsia"/>
        </w:rPr>
        <w:instrText>选出对角步态作为摆臂模式下的机器人运动步态</w:instrText>
      </w:r>
      <w:r w:rsidR="00D17C65">
        <w:rPr>
          <w:rFonts w:hint="eastAsia"/>
        </w:rPr>
        <w:instrText>,</w:instrText>
      </w:r>
      <w:r w:rsidR="00D17C65">
        <w:rPr>
          <w:rFonts w:hint="eastAsia"/>
        </w:rPr>
        <w:instrText>进行障碍物跨越等动作。</w:instrText>
      </w:r>
      <w:r w:rsidR="00D17C65">
        <w:rPr>
          <w:rFonts w:hint="eastAsia"/>
        </w:rPr>
        <w:instrText xml:space="preserve"> </w:instrText>
      </w:r>
      <w:r w:rsidR="00D17C65">
        <w:rPr>
          <w:rFonts w:hint="eastAsia"/>
        </w:rPr>
        <w:instrText>进行了两代机器人实验样机的搭建</w:instrText>
      </w:r>
      <w:r w:rsidR="00D17C65">
        <w:rPr>
          <w:rFonts w:hint="eastAsia"/>
        </w:rPr>
        <w:instrText>,</w:instrText>
      </w:r>
      <w:r w:rsidR="00D17C65">
        <w:rPr>
          <w:rFonts w:hint="eastAsia"/>
        </w:rPr>
        <w:instrText>在对一代样机的实验问题进行分析后进行相应的结构优化</w:instrText>
      </w:r>
      <w:r w:rsidR="00D17C65">
        <w:rPr>
          <w:rFonts w:hint="eastAsia"/>
        </w:rPr>
        <w:instrText>,</w:instrText>
      </w:r>
      <w:r w:rsidR="00D17C65">
        <w:rPr>
          <w:rFonts w:hint="eastAsia"/>
        </w:rPr>
        <w:instrText>并完成二代样机搭建</w:instrText>
      </w:r>
      <w:r w:rsidR="00D17C65">
        <w:rPr>
          <w:rFonts w:hint="eastAsia"/>
        </w:rPr>
        <w:instrText>,</w:instrText>
      </w:r>
      <w:r w:rsidR="00D17C65">
        <w:rPr>
          <w:rFonts w:hint="eastAsia"/>
        </w:rPr>
        <w:instrText>在多种复杂地形下进行运动实验</w:instrText>
      </w:r>
      <w:r w:rsidR="00D17C65">
        <w:rPr>
          <w:rFonts w:hint="eastAsia"/>
        </w:rPr>
        <w:instrText>,</w:instrText>
      </w:r>
      <w:r w:rsidR="00D17C65">
        <w:rPr>
          <w:rFonts w:hint="eastAsia"/>
        </w:rPr>
        <w:instrText>验证机器人设计的合理性与可行性。</w:instrText>
      </w:r>
      <w:r w:rsidR="00D17C65">
        <w:rPr>
          <w:rFonts w:hint="eastAsia"/>
        </w:rPr>
        <w:instrText>","genre":"</w:instrText>
      </w:r>
      <w:r w:rsidR="00D17C65">
        <w:rPr>
          <w:rFonts w:hint="eastAsia"/>
        </w:rPr>
        <w:instrText>硕士</w:instrText>
      </w:r>
      <w:r w:rsidR="00D17C65">
        <w:rPr>
          <w:rFonts w:hint="eastAsia"/>
        </w:rPr>
        <w:instrText>","language":"zh","publisher":"</w:instrText>
      </w:r>
      <w:r w:rsidR="00D17C65">
        <w:rPr>
          <w:rFonts w:hint="eastAsia"/>
        </w:rPr>
        <w:instrText>燕山大学</w:instrText>
      </w:r>
      <w:r w:rsidR="00D17C65">
        <w:rPr>
          <w:rFonts w:hint="eastAsia"/>
        </w:rPr>
        <w:instrText>","title":"</w:instrText>
      </w:r>
      <w:r w:rsidR="00D17C65">
        <w:rPr>
          <w:rFonts w:hint="eastAsia"/>
        </w:rPr>
        <w:instrText>一种轮足结构一体化复合式移动机器人设计与分析</w:instrText>
      </w:r>
      <w:r w:rsidR="00D17C65">
        <w:rPr>
          <w:rFonts w:hint="eastAsia"/>
        </w:rPr>
        <w:instrText>","author":[{"family":"</w:instrText>
      </w:r>
      <w:r w:rsidR="00D17C65">
        <w:rPr>
          <w:rFonts w:hint="eastAsia"/>
        </w:rPr>
        <w:instrText>魏克</w:instrText>
      </w:r>
      <w:r w:rsidR="00D17C65">
        <w:rPr>
          <w:rFonts w:hint="eastAsia"/>
        </w:rPr>
        <w:instrText xml:space="preserve">","given":""}],"issued":{"date-parts":[["2024"]]}}}],"schema":"https://github.com/citation-style-language/schema/raw/master/csl-citation.json"} </w:instrText>
      </w:r>
      <w:r w:rsidR="00BD6677">
        <w:fldChar w:fldCharType="separate"/>
      </w:r>
      <w:r w:rsidR="00D17C65" w:rsidRPr="00D17C65">
        <w:rPr>
          <w:rFonts w:cs="Times New Roman"/>
          <w:kern w:val="0"/>
          <w:vertAlign w:val="superscript"/>
        </w:rPr>
        <w:t>[28]</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DE0385" w:rsidRPr="00B613F4">
        <w:rPr>
          <w:rFonts w:hint="eastAsia"/>
        </w:rPr>
        <w:t>图</w:t>
      </w:r>
      <w:r w:rsidR="00DE0385" w:rsidRPr="00B613F4">
        <w:rPr>
          <w:rFonts w:hint="eastAsia"/>
        </w:rPr>
        <w:t xml:space="preserve"> </w:t>
      </w:r>
      <w:r w:rsidR="00DE0385">
        <w:rPr>
          <w:noProof/>
        </w:rPr>
        <w:t>1</w:t>
      </w:r>
      <w:r w:rsidR="00DE0385">
        <w:t>.</w:t>
      </w:r>
      <w:r w:rsidR="00DE0385">
        <w:rPr>
          <w:noProof/>
        </w:rPr>
        <w:t>6</w:t>
      </w:r>
      <w:r w:rsidR="00A82937">
        <w:fldChar w:fldCharType="end"/>
      </w:r>
      <w:r w:rsidR="00A82937">
        <w:rPr>
          <w:rFonts w:hint="eastAsia"/>
        </w:rPr>
        <w:t>所示。</w:t>
      </w:r>
    </w:p>
    <w:p w14:paraId="698444EE" w14:textId="407CE2F3" w:rsidR="0054445D" w:rsidRDefault="00685AD0" w:rsidP="0054445D">
      <w:pPr>
        <w:ind w:firstLine="480"/>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0"/>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7472A99D" w:rsidR="00A52301" w:rsidRPr="00B613F4" w:rsidRDefault="00A52301" w:rsidP="00B613F4">
      <w:pPr>
        <w:pStyle w:val="af4"/>
      </w:pPr>
      <w:bookmarkStart w:id="9" w:name="_Ref190186345"/>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1</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6</w:t>
      </w:r>
      <w:r w:rsidR="009A5F5D">
        <w:fldChar w:fldCharType="end"/>
      </w:r>
      <w:bookmarkEnd w:id="9"/>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330C50FA" w:rsidR="00A52301" w:rsidRPr="00B613F4" w:rsidRDefault="00A52301" w:rsidP="00B613F4">
      <w:pPr>
        <w:pStyle w:val="af4"/>
      </w:pPr>
      <w:r w:rsidRPr="00B613F4">
        <w:t xml:space="preserve">Fig. </w:t>
      </w:r>
      <w:fldSimple w:instr=" STYLEREF 1 \s ">
        <w:r w:rsidR="009A5F5D">
          <w:rPr>
            <w:noProof/>
          </w:rPr>
          <w:t>1</w:t>
        </w:r>
      </w:fldSimple>
      <w:r w:rsidR="009A5F5D">
        <w:t>.</w:t>
      </w:r>
      <w:fldSimple w:instr=" SEQ Fig. \* ARABIC \s 1 ">
        <w:r w:rsidR="009A5F5D">
          <w:rPr>
            <w:noProof/>
          </w:rPr>
          <w:t>6</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2BED97CB" w14:textId="77777777" w:rsidR="009937EB" w:rsidRDefault="009937EB" w:rsidP="000B27CF">
      <w:pPr>
        <w:ind w:firstLineChars="0" w:firstLine="420"/>
      </w:pPr>
      <w:bookmarkStart w:id="10" w:name="OLE_LINK4"/>
      <w:r w:rsidRPr="009937EB">
        <w:t>通过对现有移动机器人结构优势的分析，本文设计了一款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092EA06E"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建立机体坐标系与世界坐标系，并在约定坐标系下开展运动学分析，探讨各电机转动对机器人机体重心在世界坐标系下的运动影响。利用牛顿动力学对机器人各抽象部分进行动力学建模，推导出各电机驱动力与机器人重心加速度之间的关系。通过联立运动学方程与动力学方程，得到机器人的状态空间表达式，为后续控制器设计提供理论基础。</w:t>
      </w:r>
    </w:p>
    <w:p w14:paraId="08674805" w14:textId="77777777"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9937EB" w:rsidRPr="009937EB">
        <w:t>LQR</w:t>
      </w:r>
      <w:r w:rsidR="009937EB" w:rsidRPr="009937EB">
        <w:t>）控制算法，用于选定状态变量的控制。在</w:t>
      </w:r>
      <w:r w:rsidR="009937EB" w:rsidRPr="009937EB">
        <w:t>MATLAB</w:t>
      </w:r>
      <w:r w:rsidR="009937EB" w:rsidRPr="009937EB">
        <w:t>中利用</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p>
    <w:p w14:paraId="648E8F2D" w14:textId="77777777"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A1301C">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lastRenderedPageBreak/>
        <w:t>(4)</w:t>
      </w:r>
      <w:r w:rsidR="00CA7A0C">
        <w:rPr>
          <w:rFonts w:hint="eastAsia"/>
        </w:rPr>
        <w:t xml:space="preserve"> </w:t>
      </w:r>
      <w:r w:rsidR="009937EB">
        <w:rPr>
          <w:rFonts w:hint="eastAsia"/>
        </w:rPr>
        <w:t>实验测试与性能分析：</w:t>
      </w:r>
      <w:bookmarkEnd w:id="10"/>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01883006" w14:textId="351607DE" w:rsidR="004C622C" w:rsidRDefault="004C622C" w:rsidP="009937EB">
      <w:pPr>
        <w:ind w:firstLineChars="0" w:firstLine="420"/>
      </w:pPr>
      <w:r>
        <w:br w:type="page"/>
      </w:r>
    </w:p>
    <w:p w14:paraId="58689F78" w14:textId="0BB3D1A8" w:rsidR="00CA532B" w:rsidRDefault="00CA532B" w:rsidP="00CA532B">
      <w:pPr>
        <w:pStyle w:val="1"/>
        <w:spacing w:before="312" w:after="312"/>
        <w:rPr>
          <w:rFonts w:hint="eastAsia"/>
        </w:rPr>
      </w:pPr>
      <w:r>
        <w:rPr>
          <w:rFonts w:hint="eastAsia"/>
        </w:rPr>
        <w:lastRenderedPageBreak/>
        <w:t>轮圈腿式机器人系统分析</w:t>
      </w:r>
    </w:p>
    <w:p w14:paraId="6FFC6F58" w14:textId="127CF29F" w:rsidR="001D5D78" w:rsidRDefault="001D5D78" w:rsidP="001D5D78">
      <w:pPr>
        <w:pStyle w:val="2"/>
        <w:spacing w:before="156" w:after="156"/>
      </w:pPr>
      <w:r>
        <w:rPr>
          <w:rFonts w:hint="eastAsia"/>
        </w:rPr>
        <w:t>轮圈腿式机器人结构</w:t>
      </w:r>
      <w:r w:rsidR="00BB4A3A">
        <w:rPr>
          <w:rFonts w:hint="eastAsia"/>
        </w:rPr>
        <w:t>分析</w:t>
      </w:r>
    </w:p>
    <w:p w14:paraId="5BCF8AA9" w14:textId="785111F8"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r w:rsidR="008A07D8">
        <w:rPr>
          <w:rFonts w:hint="eastAsia"/>
        </w:rPr>
        <w:t>机器人三维模型图如</w:t>
      </w:r>
      <w:r w:rsidR="008A07D8">
        <w:fldChar w:fldCharType="begin"/>
      </w:r>
      <w:r w:rsidR="008A07D8">
        <w:instrText xml:space="preserve"> </w:instrText>
      </w:r>
      <w:r w:rsidR="008A07D8">
        <w:rPr>
          <w:rFonts w:hint="eastAsia"/>
        </w:rPr>
        <w:instrText>REF _Ref192355810 \h</w:instrText>
      </w:r>
      <w:r w:rsidR="008A07D8">
        <w:instrText xml:space="preserve"> </w:instrText>
      </w:r>
      <w:r w:rsidR="008A07D8">
        <w:fldChar w:fldCharType="separate"/>
      </w:r>
      <w:r w:rsidR="00DE0385" w:rsidRPr="00B613F4">
        <w:rPr>
          <w:rFonts w:hint="eastAsia"/>
        </w:rPr>
        <w:t>图</w:t>
      </w:r>
      <w:r w:rsidR="00DE0385" w:rsidRPr="00B613F4">
        <w:rPr>
          <w:rFonts w:hint="eastAsia"/>
        </w:rPr>
        <w:t xml:space="preserve"> </w:t>
      </w:r>
      <w:r w:rsidR="00DE0385">
        <w:rPr>
          <w:noProof/>
        </w:rPr>
        <w:t>2</w:t>
      </w:r>
      <w:r w:rsidR="00DE0385">
        <w:t>.</w:t>
      </w:r>
      <w:r w:rsidR="00DE0385">
        <w:rPr>
          <w:noProof/>
        </w:rPr>
        <w:t>1</w:t>
      </w:r>
      <w:r w:rsidR="008A07D8">
        <w:fldChar w:fldCharType="end"/>
      </w:r>
      <w:r w:rsidR="008A07D8">
        <w:rPr>
          <w:rFonts w:hint="eastAsia"/>
        </w:rPr>
        <w:t>所示。</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1542B923" w:rsidR="00A938AC" w:rsidRPr="00B613F4" w:rsidRDefault="00A938AC" w:rsidP="00B613F4">
      <w:pPr>
        <w:pStyle w:val="af4"/>
      </w:pPr>
      <w:bookmarkStart w:id="11" w:name="_Ref192355810"/>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2</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w:t>
      </w:r>
      <w:r w:rsidR="009A5F5D">
        <w:fldChar w:fldCharType="end"/>
      </w:r>
      <w:bookmarkEnd w:id="11"/>
      <w:r w:rsidR="00B23831" w:rsidRPr="00B613F4">
        <w:rPr>
          <w:rFonts w:hint="eastAsia"/>
        </w:rPr>
        <w:t xml:space="preserve"> </w:t>
      </w:r>
      <w:r w:rsidR="00B23831" w:rsidRPr="00B613F4">
        <w:rPr>
          <w:rFonts w:hint="eastAsia"/>
        </w:rPr>
        <w:t>轮圈腿式机器人样机三维模型图</w:t>
      </w:r>
    </w:p>
    <w:p w14:paraId="5E8E58D4" w14:textId="57537632" w:rsidR="00A938AC" w:rsidRPr="00B613F4" w:rsidRDefault="00A938AC" w:rsidP="00B613F4">
      <w:pPr>
        <w:pStyle w:val="af4"/>
      </w:pPr>
      <w:r w:rsidRPr="00B613F4">
        <w:t xml:space="preserve">Fig. </w:t>
      </w:r>
      <w:fldSimple w:instr=" STYLEREF 1 \s ">
        <w:r w:rsidR="009A5F5D">
          <w:rPr>
            <w:noProof/>
          </w:rPr>
          <w:t>2</w:t>
        </w:r>
      </w:fldSimple>
      <w:r w:rsidR="009A5F5D">
        <w:t>.</w:t>
      </w:r>
      <w:fldSimple w:instr=" SEQ Fig. \* ARABIC \s 1 ">
        <w:r w:rsidR="009A5F5D">
          <w:rPr>
            <w:noProof/>
          </w:rPr>
          <w:t>1</w:t>
        </w:r>
      </w:fldSimple>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42E9E403"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在保证结构强度的前提下，对车轮内圈进行大面积镂空以减轻重量，并将所有驱</w:t>
      </w:r>
      <w:r w:rsidRPr="00C46B18">
        <w:rPr>
          <w:rFonts w:hint="eastAsia"/>
        </w:rPr>
        <w:lastRenderedPageBreak/>
        <w:t>动电机和电子元件置于躯干内</w:t>
      </w:r>
      <w:r>
        <w:rPr>
          <w:rFonts w:hint="eastAsia"/>
        </w:rPr>
        <w:t>，当机器人处于坐姿运动情况下，当机器人收到外部冲击时，机体可以被完全置于轮内，使机体免受外界冲击。</w:t>
      </w:r>
    </w:p>
    <w:p w14:paraId="66A5F54B" w14:textId="28BC4CA6" w:rsidR="00C2643B" w:rsidRDefault="00DC3EBA" w:rsidP="00C2643B">
      <w:pPr>
        <w:ind w:firstLine="480"/>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DE0385">
        <w:rPr>
          <w:rFonts w:hint="eastAsia"/>
        </w:rPr>
        <w:t>图</w:t>
      </w:r>
      <w:r w:rsidR="00DE0385">
        <w:rPr>
          <w:rFonts w:hint="eastAsia"/>
        </w:rPr>
        <w:t xml:space="preserve"> </w:t>
      </w:r>
      <w:r w:rsidR="00DE0385">
        <w:rPr>
          <w:noProof/>
        </w:rPr>
        <w:t>2</w:t>
      </w:r>
      <w:r w:rsidR="00DE0385">
        <w:t>.</w:t>
      </w:r>
      <w:r w:rsidR="00DE0385">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16"/>
                    <a:stretch>
                      <a:fillRect/>
                    </a:stretch>
                  </pic:blipFill>
                  <pic:spPr>
                    <a:xfrm>
                      <a:off x="0" y="0"/>
                      <a:ext cx="3803912" cy="3041910"/>
                    </a:xfrm>
                    <a:prstGeom prst="rect">
                      <a:avLst/>
                    </a:prstGeom>
                  </pic:spPr>
                </pic:pic>
              </a:graphicData>
            </a:graphic>
          </wp:inline>
        </w:drawing>
      </w:r>
    </w:p>
    <w:p w14:paraId="36CE34EB" w14:textId="3FAB5003" w:rsidR="0092791F" w:rsidRDefault="0092791F" w:rsidP="0092791F">
      <w:pPr>
        <w:pStyle w:val="af4"/>
      </w:pPr>
      <w:bookmarkStart w:id="12" w:name="_Ref19235584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2</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w:t>
      </w:r>
      <w:r w:rsidR="009A5F5D">
        <w:fldChar w:fldCharType="end"/>
      </w:r>
      <w:bookmarkEnd w:id="12"/>
      <w:r w:rsidRPr="00B613F4">
        <w:rPr>
          <w:rFonts w:hint="eastAsia"/>
        </w:rPr>
        <w:t>机器人传动示意图</w:t>
      </w:r>
    </w:p>
    <w:p w14:paraId="3E2295EB" w14:textId="5B4FA796" w:rsidR="0092791F" w:rsidRPr="0092791F" w:rsidRDefault="0092791F" w:rsidP="0092791F">
      <w:pPr>
        <w:pStyle w:val="af4"/>
      </w:pPr>
      <w:r>
        <w:t xml:space="preserve">Fig. </w:t>
      </w:r>
      <w:fldSimple w:instr=" STYLEREF 1 \s ">
        <w:r w:rsidR="009A5F5D">
          <w:rPr>
            <w:noProof/>
          </w:rPr>
          <w:t>2</w:t>
        </w:r>
      </w:fldSimple>
      <w:r w:rsidR="009A5F5D">
        <w:t>.</w:t>
      </w:r>
      <w:fldSimple w:instr=" SEQ Fig. \* ARABIC \s 1 ">
        <w:r w:rsidR="009A5F5D">
          <w:rPr>
            <w:noProof/>
          </w:rPr>
          <w:t>2</w:t>
        </w:r>
      </w:fldSimple>
      <w:r w:rsidRPr="0092791F">
        <w:t xml:space="preserve"> </w:t>
      </w:r>
      <w:r w:rsidRPr="00B613F4">
        <w:t>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0AC7D25E" w14:textId="77777777" w:rsidR="001318A8"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52F1BBB8" w14:textId="731B0690" w:rsidR="00864871" w:rsidRDefault="00522014" w:rsidP="00A37E64">
      <w:pPr>
        <w:ind w:firstLine="480"/>
      </w:pPr>
      <w:r w:rsidRPr="00A37E64">
        <w:rPr>
          <w:rFonts w:hint="eastAsia"/>
        </w:rPr>
        <w:t>其中机器人外轮质心到内轮质心，内轮质心到机体质心可抽象为两个连杆，机器人整体可抽象为二阶倒立摆模型</w:t>
      </w:r>
      <w:r w:rsidR="003F2081">
        <w:fldChar w:fldCharType="begin"/>
      </w:r>
      <w:r w:rsidR="00D17C65">
        <w:instrText xml:space="preserve"> ADDIN ZOTERO_ITEM CSL_CITATION {"citationID":"OkSA1C3Q","properties":{"formattedCitation":"\\super [29]\\nosupersub{}","plainCitation":"[29]","noteIndex":0},"citationItems":[{"id":98,"uris":["http://zotero.org/users/16626829/items/92K5Y87Q"],"itemData":{</w:instrText>
      </w:r>
      <w:r w:rsidR="00D17C65">
        <w:rPr>
          <w:rFonts w:hint="eastAsia"/>
        </w:rPr>
        <w:instrText>"id":98,"type":"thesis","abstract":"</w:instrText>
      </w:r>
      <w:r w:rsidR="00D17C65">
        <w:rPr>
          <w:rFonts w:hint="eastAsia"/>
        </w:rPr>
        <w:instrText>本文针对外力扰动下四足机器人的鲁棒平衡控制问题</w:instrText>
      </w:r>
      <w:r w:rsidR="00D17C65">
        <w:rPr>
          <w:rFonts w:hint="eastAsia"/>
        </w:rPr>
        <w:instrText>,</w:instrText>
      </w:r>
      <w:r w:rsidR="00D17C65">
        <w:rPr>
          <w:rFonts w:hint="eastAsia"/>
        </w:rPr>
        <w:instrText>研究了四足机器人在对角小跑步态下的平衡稳定控制策略以及对角腿支撑站立态下的线平衡控制策略</w:instrText>
      </w:r>
      <w:r w:rsidR="00D17C65">
        <w:rPr>
          <w:rFonts w:hint="eastAsia"/>
        </w:rPr>
        <w:instrText>,</w:instrText>
      </w:r>
      <w:r w:rsidR="00D17C65">
        <w:rPr>
          <w:rFonts w:hint="eastAsia"/>
        </w:rPr>
        <w:instrText>并通过仿真实验</w:instrText>
      </w:r>
      <w:r w:rsidR="00D17C65">
        <w:rPr>
          <w:rFonts w:hint="eastAsia"/>
        </w:rPr>
        <w:instrText>,</w:instrText>
      </w:r>
      <w:r w:rsidR="00D17C65">
        <w:rPr>
          <w:rFonts w:hint="eastAsia"/>
        </w:rPr>
        <w:instrText>验证了控制策略的可行性。首先</w:instrText>
      </w:r>
      <w:r w:rsidR="00D17C65">
        <w:rPr>
          <w:rFonts w:hint="eastAsia"/>
        </w:rPr>
        <w:instrText>,</w:instrText>
      </w:r>
      <w:r w:rsidR="00D17C65">
        <w:rPr>
          <w:rFonts w:hint="eastAsia"/>
        </w:rPr>
        <w:instrText>基于旋量理论建立了四足机器人三自由度开链单腿的正逆运动学模型</w:instrText>
      </w:r>
      <w:r w:rsidR="00D17C65">
        <w:rPr>
          <w:rFonts w:hint="eastAsia"/>
        </w:rPr>
        <w:instrText>,</w:instrText>
      </w:r>
      <w:r w:rsidR="00D17C65">
        <w:rPr>
          <w:rFonts w:hint="eastAsia"/>
        </w:rPr>
        <w:instrText>然后基于曲柄摇杆机构的分析</w:instrText>
      </w:r>
      <w:r w:rsidR="00D17C65">
        <w:rPr>
          <w:rFonts w:hint="eastAsia"/>
        </w:rPr>
        <w:instrText>,</w:instrText>
      </w:r>
      <w:r w:rsidR="00D17C65">
        <w:rPr>
          <w:rFonts w:hint="eastAsia"/>
        </w:rPr>
        <w:instrText>对工程中常用的闭链机构腿进行正逆运动学分析</w:instrText>
      </w:r>
      <w:r w:rsidR="00D17C65">
        <w:rPr>
          <w:rFonts w:hint="eastAsia"/>
        </w:rPr>
        <w:instrText>;</w:instrText>
      </w:r>
      <w:r w:rsidR="00D17C65">
        <w:rPr>
          <w:rFonts w:hint="eastAsia"/>
        </w:rPr>
        <w:instrText>其次基于空间矢量理论建立四足机器人单腿开链动力学模型以及全身动力学模型</w:instrText>
      </w:r>
      <w:r w:rsidR="00D17C65">
        <w:rPr>
          <w:rFonts w:hint="eastAsia"/>
        </w:rPr>
        <w:instrText>,</w:instrText>
      </w:r>
      <w:r w:rsidR="00D17C65">
        <w:rPr>
          <w:rFonts w:hint="eastAsia"/>
        </w:rPr>
        <w:instrText>并基于虚功原理建立闭链单腿动力学模型以及含闭链机构的全身动力学模型</w:instrText>
      </w:r>
      <w:r w:rsidR="00D17C65">
        <w:rPr>
          <w:rFonts w:hint="eastAsia"/>
        </w:rPr>
        <w:instrText>,</w:instrText>
      </w:r>
      <w:r w:rsidR="00D17C65">
        <w:rPr>
          <w:rFonts w:hint="eastAsia"/>
        </w:rPr>
        <w:instrText>在</w:instrText>
      </w:r>
      <w:r w:rsidR="00D17C65">
        <w:rPr>
          <w:rFonts w:hint="eastAsia"/>
        </w:rPr>
        <w:instrText>Webots</w:instrText>
      </w:r>
      <w:r w:rsidR="00D17C65">
        <w:rPr>
          <w:rFonts w:hint="eastAsia"/>
        </w:rPr>
        <w:instrText>中建立四足机器人闭链单腿虚拟样机</w:instrText>
      </w:r>
      <w:r w:rsidR="00D17C65">
        <w:rPr>
          <w:rFonts w:hint="eastAsia"/>
        </w:rPr>
        <w:instrText>,</w:instrText>
      </w:r>
      <w:r w:rsidR="00D17C65">
        <w:rPr>
          <w:rFonts w:hint="eastAsia"/>
        </w:rPr>
        <w:instrText>实现基于逆运动学与逆动力学的足端轨迹跟踪控制</w:instrText>
      </w:r>
      <w:r w:rsidR="00D17C65">
        <w:rPr>
          <w:rFonts w:hint="eastAsia"/>
        </w:rPr>
        <w:instrText>,</w:instrText>
      </w:r>
      <w:r w:rsidR="00D17C65">
        <w:rPr>
          <w:rFonts w:hint="eastAsia"/>
        </w:rPr>
        <w:instrText>验证了运动学与动力学建模的准确性</w:instrText>
      </w:r>
      <w:r w:rsidR="00D17C65">
        <w:rPr>
          <w:rFonts w:hint="eastAsia"/>
        </w:rPr>
        <w:instrText>,</w:instrText>
      </w:r>
      <w:r w:rsidR="00D17C65">
        <w:rPr>
          <w:rFonts w:hint="eastAsia"/>
        </w:rPr>
        <w:instrText>为后续展开实物样机实验建立模型基础。其次</w:instrText>
      </w:r>
      <w:r w:rsidR="00D17C65">
        <w:rPr>
          <w:rFonts w:hint="eastAsia"/>
        </w:rPr>
        <w:instrText>,</w:instrText>
      </w:r>
      <w:r w:rsidR="00D17C65">
        <w:rPr>
          <w:rFonts w:hint="eastAsia"/>
        </w:rPr>
        <w:instrText>针对侧向推搡扰动下的平衡恢复问题</w:instrText>
      </w:r>
      <w:r w:rsidR="00D17C65">
        <w:rPr>
          <w:rFonts w:hint="eastAsia"/>
        </w:rPr>
        <w:instrText>,</w:instrText>
      </w:r>
      <w:r w:rsidR="00D17C65">
        <w:rPr>
          <w:rFonts w:hint="eastAsia"/>
        </w:rPr>
        <w:instrText>基于腿足式机器人虚拟腿原理</w:instrText>
      </w:r>
      <w:r w:rsidR="00D17C65">
        <w:rPr>
          <w:rFonts w:hint="eastAsia"/>
        </w:rPr>
        <w:instrText>,</w:instrText>
      </w:r>
      <w:r w:rsidR="00D17C65">
        <w:rPr>
          <w:rFonts w:hint="eastAsia"/>
        </w:rPr>
        <w:instrText>将四足机器人对角小跑运动抽象为线性倒立摆的运动</w:instrText>
      </w:r>
      <w:r w:rsidR="00D17C65">
        <w:rPr>
          <w:rFonts w:hint="eastAsia"/>
        </w:rPr>
        <w:instrText>,</w:instrText>
      </w:r>
      <w:r w:rsidR="00D17C65">
        <w:rPr>
          <w:rFonts w:hint="eastAsia"/>
        </w:rPr>
        <w:instrText>并基于线性倒立摆的运动发散量</w:instrText>
      </w:r>
      <w:r w:rsidR="00D17C65">
        <w:rPr>
          <w:rFonts w:hint="eastAsia"/>
        </w:rPr>
        <w:instrText>(Divergent Component of Motion,DCM)</w:instrText>
      </w:r>
      <w:r w:rsidR="00D17C65">
        <w:rPr>
          <w:rFonts w:hint="eastAsia"/>
        </w:rPr>
        <w:instrText>理论</w:instrText>
      </w:r>
      <w:r w:rsidR="00D17C65">
        <w:rPr>
          <w:rFonts w:hint="eastAsia"/>
        </w:rPr>
        <w:instrText>,</w:instrText>
      </w:r>
      <w:r w:rsidR="00D17C65">
        <w:rPr>
          <w:rFonts w:hint="eastAsia"/>
        </w:rPr>
        <w:instrText>建立二次规划问题</w:instrText>
      </w:r>
      <w:r w:rsidR="00D17C65">
        <w:rPr>
          <w:rFonts w:hint="eastAsia"/>
        </w:rPr>
        <w:instrText>,</w:instrText>
      </w:r>
      <w:r w:rsidR="00D17C65">
        <w:rPr>
          <w:rFonts w:hint="eastAsia"/>
        </w:rPr>
        <w:instrText>保证</w:instrText>
      </w:r>
      <w:r w:rsidR="00D17C65">
        <w:rPr>
          <w:rFonts w:hint="eastAsia"/>
        </w:rPr>
        <w:instrText>DCM</w:instrText>
      </w:r>
      <w:r w:rsidR="00D17C65">
        <w:rPr>
          <w:rFonts w:hint="eastAsia"/>
        </w:rPr>
        <w:instrText>在支撑平面的投影与下一时刻落足点距离始终在步捕获域半径内</w:instrText>
      </w:r>
      <w:r w:rsidR="00D17C65">
        <w:rPr>
          <w:rFonts w:hint="eastAsia"/>
        </w:rPr>
        <w:instrText>,</w:instrText>
      </w:r>
      <w:r w:rsidR="00D17C65">
        <w:rPr>
          <w:rFonts w:hint="eastAsia"/>
        </w:rPr>
        <w:instrText>在摆动相对落足位置和迈步时间同时进行控制。当机器人受到较大侧向推搡力时</w:instrText>
      </w:r>
      <w:r w:rsidR="00D17C65">
        <w:rPr>
          <w:rFonts w:hint="eastAsia"/>
        </w:rPr>
        <w:instrText>,</w:instrText>
      </w:r>
      <w:r w:rsidR="00D17C65">
        <w:rPr>
          <w:rFonts w:hint="eastAsia"/>
        </w:rPr>
        <w:instrText>机器人快速提高迈步频率进行侧向迈步以实现从较大推搡中恢复稳定</w:instrText>
      </w:r>
      <w:r w:rsidR="00D17C65">
        <w:rPr>
          <w:rFonts w:hint="eastAsia"/>
        </w:rPr>
        <w:instrText>,</w:instrText>
      </w:r>
      <w:r w:rsidR="00D17C65">
        <w:rPr>
          <w:rFonts w:hint="eastAsia"/>
        </w:rPr>
        <w:instrText>支撑力的控制采用成熟的虚拟模型控制器。最后通过</w:instrText>
      </w:r>
      <w:r w:rsidR="00D17C65">
        <w:rPr>
          <w:rFonts w:hint="eastAsia"/>
        </w:rPr>
        <w:instrText>Webots</w:instrText>
      </w:r>
      <w:r w:rsidR="00D17C65">
        <w:rPr>
          <w:rFonts w:hint="eastAsia"/>
        </w:rPr>
        <w:instrText>仿真验证了该策略的有效性。然后</w:instrText>
      </w:r>
      <w:r w:rsidR="00D17C65">
        <w:rPr>
          <w:rFonts w:hint="eastAsia"/>
        </w:rPr>
        <w:instrText>,</w:instrText>
      </w:r>
      <w:r w:rsidR="00D17C65">
        <w:rPr>
          <w:rFonts w:hint="eastAsia"/>
        </w:rPr>
        <w:instrText>针对上述基于线性倒立摆模型的落足点控制策略未考虑姿态扰动的问题</w:instrText>
      </w:r>
      <w:r w:rsidR="00D17C65">
        <w:rPr>
          <w:rFonts w:hint="eastAsia"/>
        </w:rPr>
        <w:instrText>,</w:instrText>
      </w:r>
      <w:r w:rsidR="00D17C65">
        <w:rPr>
          <w:rFonts w:hint="eastAsia"/>
        </w:rPr>
        <w:instrText>利用单刚体模型考虑机身姿态扰动的特点</w:instrText>
      </w:r>
      <w:r w:rsidR="00D17C65">
        <w:rPr>
          <w:rFonts w:hint="eastAsia"/>
        </w:rPr>
        <w:instrText>,</w:instrText>
      </w:r>
      <w:r w:rsidR="00D17C65">
        <w:rPr>
          <w:rFonts w:hint="eastAsia"/>
        </w:rPr>
        <w:instrText>考虑离散落足点变化对机身姿态动力学的影响</w:instrText>
      </w:r>
      <w:r w:rsidR="00D17C65">
        <w:rPr>
          <w:rFonts w:hint="eastAsia"/>
        </w:rPr>
        <w:instrText>,</w:instrText>
      </w:r>
      <w:r w:rsidR="00D17C65">
        <w:rPr>
          <w:rFonts w:hint="eastAsia"/>
        </w:rPr>
        <w:instrText>将单刚体模型视为混杂系统</w:instrText>
      </w:r>
      <w:r w:rsidR="00D17C65">
        <w:rPr>
          <w:rFonts w:hint="eastAsia"/>
        </w:rPr>
        <w:instrText>,</w:instrText>
      </w:r>
      <w:r w:rsidR="00D17C65">
        <w:rPr>
          <w:rFonts w:hint="eastAsia"/>
        </w:rPr>
        <w:instrText>并基于此建立线性模型预测控制器</w:instrText>
      </w:r>
      <w:r w:rsidR="00D17C65">
        <w:rPr>
          <w:rFonts w:hint="eastAsia"/>
        </w:rPr>
        <w:instrText>,</w:instrText>
      </w:r>
      <w:r w:rsidR="00D17C65">
        <w:rPr>
          <w:rFonts w:hint="eastAsia"/>
        </w:rPr>
        <w:instrText>该线性模型考虑了落足点对机身姿态动力学的影响</w:instrText>
      </w:r>
      <w:r w:rsidR="00D17C65">
        <w:rPr>
          <w:rFonts w:hint="eastAsia"/>
        </w:rPr>
        <w:instrText>,</w:instrText>
      </w:r>
      <w:r w:rsidR="00D17C65">
        <w:rPr>
          <w:rFonts w:hint="eastAsia"/>
        </w:rPr>
        <w:instrText>对支撑力与落足点同时进行求解</w:instrText>
      </w:r>
      <w:r w:rsidR="00D17C65">
        <w:rPr>
          <w:rFonts w:hint="eastAsia"/>
        </w:rPr>
        <w:instrText>,</w:instrText>
      </w:r>
      <w:r w:rsidR="00D17C65">
        <w:rPr>
          <w:rFonts w:hint="eastAsia"/>
        </w:rPr>
        <w:instrText>其中参考落足点由基于线性倒立摆模型的控制策略求解。该落足点同时考虑了对机身姿态和机身速度的影响</w:instrText>
      </w:r>
      <w:r w:rsidR="00D17C65">
        <w:rPr>
          <w:rFonts w:hint="eastAsia"/>
        </w:rPr>
        <w:instrText>,</w:instrText>
      </w:r>
      <w:r w:rsidR="00D17C65">
        <w:rPr>
          <w:rFonts w:hint="eastAsia"/>
        </w:rPr>
        <w:instrText>在一定程度上提高了机器人行走过程中的姿态扰动抵抗能力。并通过</w:instrText>
      </w:r>
      <w:r w:rsidR="00D17C65">
        <w:rPr>
          <w:rFonts w:hint="eastAsia"/>
        </w:rPr>
        <w:instrText>Webots</w:instrText>
      </w:r>
      <w:r w:rsidR="00D17C65">
        <w:rPr>
          <w:rFonts w:hint="eastAsia"/>
        </w:rPr>
        <w:instrText>仿真验证该策略在姿态扰动力下的平衡恢复能力。最后</w:instrText>
      </w:r>
      <w:r w:rsidR="00D17C65">
        <w:rPr>
          <w:rFonts w:hint="eastAsia"/>
        </w:rPr>
        <w:instrText>,</w:instrText>
      </w:r>
      <w:r w:rsidR="00D17C65">
        <w:rPr>
          <w:rFonts w:hint="eastAsia"/>
        </w:rPr>
        <w:instrText>针对四足机器人处于对角支撑态下的线平衡控制问题</w:instrText>
      </w:r>
      <w:r w:rsidR="00D17C65">
        <w:rPr>
          <w:rFonts w:hint="eastAsia"/>
        </w:rPr>
        <w:instrText>,</w:instrText>
      </w:r>
      <w:r w:rsidR="00D17C65">
        <w:rPr>
          <w:rFonts w:hint="eastAsia"/>
        </w:rPr>
        <w:instrText>基于变分法对单刚体模型进行线性化</w:instrText>
      </w:r>
      <w:r w:rsidR="00D17C65">
        <w:rPr>
          <w:rFonts w:hint="eastAsia"/>
        </w:rPr>
        <w:instrText>,</w:instrText>
      </w:r>
      <w:r w:rsidR="00D17C65">
        <w:rPr>
          <w:rFonts w:hint="eastAsia"/>
        </w:rPr>
        <w:instrText>建立考虑摩擦锥约束的</w:instrText>
      </w:r>
      <w:r w:rsidR="00D17C65">
        <w:rPr>
          <w:rFonts w:hint="eastAsia"/>
        </w:rPr>
        <w:instrText>LQR</w:instrText>
      </w:r>
      <w:r w:rsidR="00D17C65">
        <w:rPr>
          <w:rFonts w:hint="eastAsia"/>
        </w:rPr>
        <w:instrText>控制器</w:instrText>
      </w:r>
      <w:r w:rsidR="00D17C65">
        <w:rPr>
          <w:rFonts w:hint="eastAsia"/>
        </w:rPr>
        <w:instrText>,</w:instrText>
      </w:r>
      <w:r w:rsidR="00D17C65">
        <w:rPr>
          <w:rFonts w:hint="eastAsia"/>
        </w:rPr>
        <w:instrText>求解对角支撑腿足端力的变分。针对考虑摩擦锥约束的</w:instrText>
      </w:r>
      <w:r w:rsidR="00D17C65">
        <w:rPr>
          <w:rFonts w:hint="eastAsia"/>
        </w:rPr>
        <w:instrText>HJB</w:instrText>
      </w:r>
      <w:r w:rsidR="00D17C65">
        <w:rPr>
          <w:rFonts w:hint="eastAsia"/>
        </w:rPr>
        <w:instrText>偏微分方程中代价函数最优解求解困难的问题</w:instrText>
      </w:r>
      <w:r w:rsidR="00D17C65">
        <w:rPr>
          <w:rFonts w:hint="eastAsia"/>
        </w:rPr>
        <w:instrText>,</w:instrText>
      </w:r>
      <w:r w:rsidR="00D17C65">
        <w:rPr>
          <w:rFonts w:hint="eastAsia"/>
        </w:rPr>
        <w:instrText>使用无约束情况下的代价函数最优值进行近似</w:instrText>
      </w:r>
      <w:r w:rsidR="00D17C65">
        <w:rPr>
          <w:rFonts w:hint="eastAsia"/>
        </w:rPr>
        <w:instrText>,</w:instrText>
      </w:r>
      <w:r w:rsidR="00D17C65">
        <w:rPr>
          <w:rFonts w:hint="eastAsia"/>
        </w:rPr>
        <w:instrText>从而将</w:instrText>
      </w:r>
      <w:r w:rsidR="00D17C65">
        <w:rPr>
          <w:rFonts w:hint="eastAsia"/>
        </w:rPr>
        <w:instrText>HJB</w:instrText>
      </w:r>
      <w:r w:rsidR="00D17C65">
        <w:rPr>
          <w:rFonts w:hint="eastAsia"/>
        </w:rPr>
        <w:instrText>偏微分方程求解转换为一个二次规划问题</w:instrText>
      </w:r>
      <w:r w:rsidR="00D17C65">
        <w:rPr>
          <w:rFonts w:hint="eastAsia"/>
        </w:rPr>
        <w:instrText>,</w:instrText>
      </w:r>
      <w:r w:rsidR="00D17C65">
        <w:rPr>
          <w:rFonts w:hint="eastAsia"/>
        </w:rPr>
        <w:instrText>保证控制的实时性</w:instrText>
      </w:r>
      <w:r w:rsidR="00D17C65">
        <w:rPr>
          <w:rFonts w:hint="eastAsia"/>
        </w:rPr>
        <w:instrText>,</w:instrText>
      </w:r>
      <w:r w:rsidR="00D17C65">
        <w:rPr>
          <w:rFonts w:hint="eastAsia"/>
        </w:rPr>
        <w:instrText>其中参考足端支撑力由虚拟模型控制器生成。基于该策略</w:instrText>
      </w:r>
      <w:r w:rsidR="00D17C65">
        <w:rPr>
          <w:rFonts w:hint="eastAsia"/>
        </w:rPr>
        <w:instrText>,</w:instrText>
      </w:r>
      <w:r w:rsidR="00D17C65">
        <w:rPr>
          <w:rFonts w:hint="eastAsia"/>
        </w:rPr>
        <w:instrText>在</w:instrText>
      </w:r>
      <w:r w:rsidR="00D17C65">
        <w:rPr>
          <w:rFonts w:hint="eastAsia"/>
        </w:rPr>
        <w:instrText>Webo...","genre":"</w:instrText>
      </w:r>
      <w:r w:rsidR="00D17C65">
        <w:rPr>
          <w:rFonts w:hint="eastAsia"/>
        </w:rPr>
        <w:instrText>硕士学位论文</w:instrText>
      </w:r>
      <w:r w:rsidR="00D17C65">
        <w:rPr>
          <w:rFonts w:hint="eastAsia"/>
        </w:rPr>
        <w:instrText xml:space="preserve">","language":"zh-CN","note":"DOI: 10.27241/d.cnki.gnjgu.2023.001655\nmajor: </w:instrText>
      </w:r>
      <w:r w:rsidR="00D17C65">
        <w:rPr>
          <w:rFonts w:hint="eastAsia"/>
        </w:rPr>
        <w:instrText>控制理论与控制工程</w:instrText>
      </w:r>
      <w:r w:rsidR="00D17C65">
        <w:rPr>
          <w:rFonts w:hint="eastAsia"/>
        </w:rPr>
        <w:instrText xml:space="preserve">\ndownload: 82\nalbum: </w:instrText>
      </w:r>
      <w:r w:rsidR="00D17C65">
        <w:rPr>
          <w:rFonts w:hint="eastAsia"/>
        </w:rPr>
        <w:instrText>信息科技</w:instrText>
      </w:r>
      <w:r w:rsidR="00D17C65">
        <w:rPr>
          <w:rFonts w:hint="eastAsia"/>
        </w:rPr>
        <w:instrText>\nCLC: TP242\ndbcode: CMFD\ndbname: CMFDTEMP\nfilename: 1024437781.nh","number-of-pages":"90","publisher":"</w:instrText>
      </w:r>
      <w:r w:rsidR="00D17C65">
        <w:rPr>
          <w:rFonts w:hint="eastAsia"/>
        </w:rPr>
        <w:instrText>南京理工大学</w:instrText>
      </w:r>
      <w:r w:rsidR="00D17C65">
        <w:rPr>
          <w:rFonts w:hint="eastAsia"/>
        </w:rPr>
        <w:instrText>","source":"CNKI","title":"</w:instrText>
      </w:r>
      <w:r w:rsidR="00D17C65">
        <w:rPr>
          <w:rFonts w:hint="eastAsia"/>
        </w:rPr>
        <w:instrText>外力扰动下四足机器人鲁棒平衡控制策略研究</w:instrText>
      </w:r>
      <w:r w:rsidR="00D17C65">
        <w:rPr>
          <w:rFonts w:hint="eastAsia"/>
        </w:rPr>
        <w:instrText>","URL":"https://link.cnki.net/doi/10.27241/d.cnki.gnjgu.2023.001655","author":[{"literal":"</w:instrText>
      </w:r>
      <w:r w:rsidR="00D17C65">
        <w:rPr>
          <w:rFonts w:hint="eastAsia"/>
        </w:rPr>
        <w:instrText>何祜宁</w:instrText>
      </w:r>
      <w:r w:rsidR="00D17C65">
        <w:rPr>
          <w:rFonts w:hint="eastAsia"/>
        </w:rPr>
        <w:instrText>"}],"contributor":[{"literal":"</w:instrText>
      </w:r>
      <w:r w:rsidR="00D17C65">
        <w:rPr>
          <w:rFonts w:hint="eastAsia"/>
        </w:rPr>
        <w:instrText>周川</w:instrText>
      </w:r>
      <w:r w:rsidR="00D17C65">
        <w:rPr>
          <w:rFonts w:hint="eastAsia"/>
        </w:rPr>
        <w:instrText>"}],"accessed":{"date-parts":[["2025",3,10]]},"issued":{"d</w:instrText>
      </w:r>
      <w:r w:rsidR="00D17C65">
        <w:instrText xml:space="preserve">ate-parts":[["2023"]]}}}],"schema":"https://github.com/citation-style-language/schema/raw/master/csl-citation.json"} </w:instrText>
      </w:r>
      <w:r w:rsidR="003F2081">
        <w:fldChar w:fldCharType="separate"/>
      </w:r>
      <w:r w:rsidR="00D17C65" w:rsidRPr="00D17C65">
        <w:rPr>
          <w:rFonts w:cs="Times New Roman"/>
          <w:kern w:val="0"/>
          <w:vertAlign w:val="superscript"/>
        </w:rPr>
        <w:t>[29]</w:t>
      </w:r>
      <w:r w:rsidR="003F2081">
        <w:fldChar w:fldCharType="end"/>
      </w:r>
      <w:r w:rsidRPr="00A37E64">
        <w:rPr>
          <w:rFonts w:hint="eastAsia"/>
        </w:rPr>
        <w:t>，如</w:t>
      </w:r>
      <w:r w:rsidRPr="00A37E64">
        <w:fldChar w:fldCharType="begin"/>
      </w:r>
      <w:r w:rsidRPr="00A37E64">
        <w:instrText xml:space="preserve"> </w:instrText>
      </w:r>
      <w:r w:rsidRPr="00A37E64">
        <w:rPr>
          <w:rFonts w:hint="eastAsia"/>
        </w:rPr>
        <w:instrText>REF _Ref191909733 \h</w:instrText>
      </w:r>
      <w:r w:rsidRPr="00A37E64">
        <w:instrText xml:space="preserve"> </w:instrText>
      </w:r>
      <w:r w:rsidRPr="00A37E64">
        <w:fldChar w:fldCharType="separate"/>
      </w:r>
      <w:r w:rsidR="00DE0385">
        <w:rPr>
          <w:rFonts w:hint="eastAsia"/>
        </w:rPr>
        <w:t>图</w:t>
      </w:r>
      <w:r w:rsidR="00DE0385">
        <w:rPr>
          <w:rFonts w:hint="eastAsia"/>
        </w:rPr>
        <w:t xml:space="preserve"> </w:t>
      </w:r>
      <w:r w:rsidR="00DE0385">
        <w:rPr>
          <w:noProof/>
        </w:rPr>
        <w:t>2</w:t>
      </w:r>
      <w:r w:rsidR="00DE0385">
        <w:t>.</w:t>
      </w:r>
      <w:r w:rsidR="00DE0385">
        <w:rPr>
          <w:noProof/>
        </w:rPr>
        <w:t>3</w:t>
      </w:r>
      <w:r w:rsidRPr="00A37E64">
        <w:fldChar w:fldCharType="end"/>
      </w:r>
      <w:r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412" type="#_x0000_t75" style="width:15.8pt;height:18pt" o:ole="">
            <v:imagedata r:id="rId17" o:title=""/>
          </v:shape>
          <o:OLEObject Type="Embed" ProgID="Equation.DSMT4" ShapeID="_x0000_i15412" DrawAspect="Content" ObjectID="_1803146820" r:id="rId18"/>
        </w:object>
      </w:r>
      <w:r w:rsidRPr="00A37E64">
        <w:rPr>
          <w:rFonts w:hint="eastAsia"/>
        </w:rPr>
        <w:t>、</w:t>
      </w:r>
      <w:r w:rsidR="009A49FE" w:rsidRPr="00A37E64">
        <w:object w:dxaOrig="320" w:dyaOrig="360" w14:anchorId="1A4D6BB3">
          <v:shape id="_x0000_i15413" type="#_x0000_t75" style="width:15.8pt;height:18pt" o:ole="">
            <v:imagedata r:id="rId19" o:title=""/>
          </v:shape>
          <o:OLEObject Type="Embed" ProgID="Equation.DSMT4" ShapeID="_x0000_i15413" DrawAspect="Content" ObjectID="_1803146821" r:id="rId20"/>
        </w:object>
      </w:r>
      <w:r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5414" type="#_x0000_t75" style="width:17.45pt;height:18pt" o:ole="">
            <v:imagedata r:id="rId21" o:title=""/>
          </v:shape>
          <o:OLEObject Type="Embed" ProgID="Equation.DSMT4" ShapeID="_x0000_i15414" DrawAspect="Content" ObjectID="_1803146822" r:id="rId22"/>
        </w:object>
      </w:r>
      <w:r w:rsidR="00EA25D7" w:rsidRPr="00A37E64">
        <w:rPr>
          <w:rFonts w:hint="eastAsia"/>
        </w:rPr>
        <w:t>和</w:t>
      </w:r>
      <w:r w:rsidR="009A49FE" w:rsidRPr="00A37E64">
        <w:object w:dxaOrig="360" w:dyaOrig="360" w14:anchorId="73EA53E4">
          <v:shape id="_x0000_i15415" type="#_x0000_t75" style="width:18pt;height:18pt" o:ole="">
            <v:imagedata r:id="rId23" o:title=""/>
          </v:shape>
          <o:OLEObject Type="Embed" ProgID="Equation.DSMT4" ShapeID="_x0000_i15415" DrawAspect="Content" ObjectID="_1803146823" r:id="rId24"/>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15416" type="#_x0000_t75" style="width:11.45pt;height:12.55pt" o:ole="">
            <v:imagedata r:id="rId25" o:title=""/>
          </v:shape>
          <o:OLEObject Type="Embed" ProgID="Equation.DSMT4" ShapeID="_x0000_i15416" DrawAspect="Content" ObjectID="_1803146824" r:id="rId26"/>
        </w:object>
      </w:r>
      <w:r w:rsidR="00402A18" w:rsidRPr="00A37E64">
        <w:rPr>
          <w:rFonts w:hint="eastAsia"/>
        </w:rPr>
        <w:t>为机体质心与竖直方向的夹角，表示机器人在</w:t>
      </w:r>
      <w:r w:rsidR="009A49FE" w:rsidRPr="00A37E64">
        <w:object w:dxaOrig="420" w:dyaOrig="220" w14:anchorId="6E8412C5">
          <v:shape id="_x0000_i15417" type="#_x0000_t75" style="width:21.25pt;height:11.45pt" o:ole="">
            <v:imagedata r:id="rId27" o:title=""/>
          </v:shape>
          <o:OLEObject Type="Embed" ProgID="Equation.DSMT4" ShapeID="_x0000_i15417" DrawAspect="Content" ObjectID="_1803146825" r:id="rId28"/>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lastRenderedPageBreak/>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29"/>
                    <a:stretch>
                      <a:fillRect/>
                    </a:stretch>
                  </pic:blipFill>
                  <pic:spPr>
                    <a:xfrm>
                      <a:off x="0" y="0"/>
                      <a:ext cx="3828164" cy="2730859"/>
                    </a:xfrm>
                    <a:prstGeom prst="rect">
                      <a:avLst/>
                    </a:prstGeom>
                  </pic:spPr>
                </pic:pic>
              </a:graphicData>
            </a:graphic>
          </wp:inline>
        </w:drawing>
      </w:r>
    </w:p>
    <w:p w14:paraId="7A9A4EFA" w14:textId="49B4B7EB" w:rsidR="004C0CAB" w:rsidRDefault="004C0CAB" w:rsidP="004C0CAB">
      <w:pPr>
        <w:pStyle w:val="af4"/>
      </w:pPr>
      <w:bookmarkStart w:id="13" w:name="_Ref191909733"/>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2</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3</w:t>
      </w:r>
      <w:r w:rsidR="009A5F5D">
        <w:fldChar w:fldCharType="end"/>
      </w:r>
      <w:bookmarkEnd w:id="13"/>
      <w:r w:rsidR="00D11308">
        <w:rPr>
          <w:rFonts w:hint="eastAsia"/>
        </w:rPr>
        <w:t>轮圈腿式机器人结构化简示意图</w:t>
      </w:r>
    </w:p>
    <w:p w14:paraId="54816CF2" w14:textId="1AF38121" w:rsidR="00321FE0" w:rsidRDefault="004C0CAB" w:rsidP="004C0CAB">
      <w:pPr>
        <w:pStyle w:val="af4"/>
        <w:rPr>
          <w:noProof/>
        </w:rPr>
      </w:pPr>
      <w:r>
        <w:t xml:space="preserve">Fig. </w:t>
      </w:r>
      <w:fldSimple w:instr=" STYLEREF 1 \s ">
        <w:r w:rsidR="009A5F5D">
          <w:rPr>
            <w:noProof/>
          </w:rPr>
          <w:t>2</w:t>
        </w:r>
      </w:fldSimple>
      <w:r w:rsidR="009A5F5D">
        <w:t>.</w:t>
      </w:r>
      <w:fldSimple w:instr=" SEQ Fig. \* ARABIC \s 1 ">
        <w:r w:rsidR="009A5F5D">
          <w:rPr>
            <w:noProof/>
          </w:rPr>
          <w:t>3</w:t>
        </w:r>
      </w:fldSimple>
      <w:r w:rsidR="00F85562" w:rsidRPr="00F85562">
        <w:t xml:space="preserve"> Schematic diagram of the structural simplification of a rim-legged robot</w:t>
      </w:r>
    </w:p>
    <w:p w14:paraId="286E0C66" w14:textId="158407D8"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15418" type="#_x0000_t75" style="width:21.25pt;height:11.45pt" o:ole="">
            <v:imagedata r:id="rId30" o:title=""/>
          </v:shape>
          <o:OLEObject Type="Embed" ProgID="Equation.DSMT4" ShapeID="_x0000_i15418" DrawAspect="Content" ObjectID="_1803146826" r:id="rId31"/>
        </w:object>
      </w:r>
      <w:r w:rsidRPr="00AE59A4">
        <w:t>平面内建立二维运动学模型。该简化基于以下假设</w:t>
      </w:r>
      <w:r>
        <w:rPr>
          <w:rFonts w:hint="eastAsia"/>
        </w:rPr>
        <w:t>：</w:t>
      </w:r>
    </w:p>
    <w:p w14:paraId="12B9C8BD" w14:textId="7B43E5E8" w:rsidR="00AE59A4" w:rsidRDefault="00CC6B74" w:rsidP="00864871">
      <w:pPr>
        <w:ind w:firstLine="480"/>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5419" type="#_x0000_t75" style="width:11.45pt;height:12.55pt" o:ole="">
            <v:imagedata r:id="rId32" o:title=""/>
          </v:shape>
          <o:OLEObject Type="Embed" ProgID="Equation.DSMT4" ShapeID="_x0000_i15419" DrawAspect="Content" ObjectID="_1803146827" r:id="rId33"/>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4CA7E201" w:rsidR="00864871" w:rsidRPr="00FF7DA9" w:rsidRDefault="009C5B3A" w:rsidP="00BA531F">
      <w:pPr>
        <w:ind w:firstLine="480"/>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15420" type="#_x0000_t75" style="width:9.8pt;height:11.45pt" o:ole="">
            <v:imagedata r:id="rId34" o:title=""/>
          </v:shape>
          <o:OLEObject Type="Embed" ProgID="Equation.DSMT4" ShapeID="_x0000_i15420" DrawAspect="Content" ObjectID="_1803146828" r:id="rId35"/>
        </w:object>
      </w:r>
      <w:r w:rsidR="00864871" w:rsidRPr="007A6675">
        <w:rPr>
          <w:rFonts w:hint="eastAsia"/>
        </w:rPr>
        <w:t>的位移为</w:t>
      </w:r>
      <w:r w:rsidR="009A49FE" w:rsidRPr="007A6675">
        <w:object w:dxaOrig="180" w:dyaOrig="220" w14:anchorId="3BD81F60">
          <v:shape id="_x0000_i15421" type="#_x0000_t75" style="width:9.25pt;height:11.45pt" o:ole="">
            <v:imagedata r:id="rId36" o:title=""/>
          </v:shape>
          <o:OLEObject Type="Embed" ProgID="Equation.DSMT4" ShapeID="_x0000_i15421" DrawAspect="Content" ObjectID="_1803146829" r:id="rId37"/>
        </w:object>
      </w:r>
      <w:r w:rsidR="00864871" w:rsidRPr="007A6675">
        <w:rPr>
          <w:rFonts w:hint="eastAsia"/>
        </w:rPr>
        <w:t>，速度为</w:t>
      </w:r>
      <w:r w:rsidR="009A49FE" w:rsidRPr="007A6675">
        <w:object w:dxaOrig="180" w:dyaOrig="279" w14:anchorId="77E596FF">
          <v:shape id="_x0000_i15422" type="#_x0000_t75" style="width:9.25pt;height:14.2pt" o:ole="">
            <v:imagedata r:id="rId38" o:title=""/>
          </v:shape>
          <o:OLEObject Type="Embed" ProgID="Equation.DSMT4" ShapeID="_x0000_i15422" DrawAspect="Content" ObjectID="_1803146830" r:id="rId39"/>
        </w:object>
      </w:r>
      <w:r w:rsidR="00864871" w:rsidRPr="007A6675">
        <w:rPr>
          <w:rFonts w:hint="eastAsia"/>
        </w:rPr>
        <w:t>，机器人绕竖直轴</w:t>
      </w:r>
      <w:r w:rsidR="009A49FE" w:rsidRPr="007A6675">
        <w:object w:dxaOrig="180" w:dyaOrig="200" w14:anchorId="5A21B839">
          <v:shape id="_x0000_i15423" type="#_x0000_t75" style="width:9.25pt;height:9.8pt" o:ole="">
            <v:imagedata r:id="rId40" o:title=""/>
          </v:shape>
          <o:OLEObject Type="Embed" ProgID="Equation.DSMT4" ShapeID="_x0000_i15423" DrawAspect="Content" ObjectID="_1803146831" r:id="rId41"/>
        </w:object>
      </w:r>
      <w:r w:rsidR="00864871" w:rsidRPr="007A6675">
        <w:rPr>
          <w:rFonts w:hint="eastAsia"/>
        </w:rPr>
        <w:t>的旋转角度</w:t>
      </w:r>
      <w:r w:rsidR="009A49FE" w:rsidRPr="007A6675">
        <w:object w:dxaOrig="240" w:dyaOrig="220" w14:anchorId="3BBAA7EC">
          <v:shape id="_x0000_i15424" type="#_x0000_t75" style="width:12pt;height:11.45pt" o:ole="">
            <v:imagedata r:id="rId42" o:title=""/>
          </v:shape>
          <o:OLEObject Type="Embed" ProgID="Equation.DSMT4" ShapeID="_x0000_i15424" DrawAspect="Content" ObjectID="_1803146832" r:id="rId43"/>
        </w:object>
      </w:r>
      <w:r w:rsidR="00864871" w:rsidRPr="007A6675">
        <w:rPr>
          <w:rFonts w:hint="eastAsia"/>
        </w:rPr>
        <w:t>，旋转角速度</w:t>
      </w:r>
      <w:r w:rsidR="009A49FE" w:rsidRPr="007A6675">
        <w:object w:dxaOrig="240" w:dyaOrig="279" w14:anchorId="72E2CC4D">
          <v:shape id="_x0000_i15425" type="#_x0000_t75" style="width:12pt;height:14.2pt" o:ole="">
            <v:imagedata r:id="rId44" o:title=""/>
          </v:shape>
          <o:OLEObject Type="Embed" ProgID="Equation.DSMT4" ShapeID="_x0000_i15425" DrawAspect="Content" ObjectID="_1803146833" r:id="rId45"/>
        </w:object>
      </w:r>
      <w:r w:rsidR="00864871" w:rsidRPr="007A6675">
        <w:rPr>
          <w:rFonts w:hint="eastAsia"/>
        </w:rPr>
        <w:t>，两侧内轮的抬升角度</w:t>
      </w:r>
      <w:r w:rsidR="009A49FE" w:rsidRPr="007A6675">
        <w:object w:dxaOrig="320" w:dyaOrig="360" w14:anchorId="282E23F6">
          <v:shape id="_x0000_i15426" type="#_x0000_t75" style="width:15.8pt;height:18pt" o:ole="">
            <v:imagedata r:id="rId46" o:title=""/>
          </v:shape>
          <o:OLEObject Type="Embed" ProgID="Equation.DSMT4" ShapeID="_x0000_i15426" DrawAspect="Content" ObjectID="_1803146834" r:id="rId47"/>
        </w:object>
      </w:r>
      <w:r w:rsidR="00864871" w:rsidRPr="007A6675">
        <w:rPr>
          <w:rFonts w:hint="eastAsia"/>
        </w:rPr>
        <w:t>、</w:t>
      </w:r>
      <w:r w:rsidR="009A49FE" w:rsidRPr="007A6675">
        <w:object w:dxaOrig="320" w:dyaOrig="360" w14:anchorId="53769C1C">
          <v:shape id="_x0000_i15427" type="#_x0000_t75" style="width:15.8pt;height:18pt" o:ole="">
            <v:imagedata r:id="rId48" o:title=""/>
          </v:shape>
          <o:OLEObject Type="Embed" ProgID="Equation.DSMT4" ShapeID="_x0000_i15427" DrawAspect="Content" ObjectID="_1803146835" r:id="rId49"/>
        </w:object>
      </w:r>
      <w:r w:rsidR="00864871" w:rsidRPr="007A6675">
        <w:rPr>
          <w:rFonts w:hint="eastAsia"/>
        </w:rPr>
        <w:t>，抬升角速度</w:t>
      </w:r>
      <w:r w:rsidR="009A49FE" w:rsidRPr="007A6675">
        <w:object w:dxaOrig="320" w:dyaOrig="400" w14:anchorId="4F2CDD9A">
          <v:shape id="_x0000_i15428" type="#_x0000_t75" style="width:15.8pt;height:20.2pt" o:ole="">
            <v:imagedata r:id="rId50" o:title=""/>
          </v:shape>
          <o:OLEObject Type="Embed" ProgID="Equation.DSMT4" ShapeID="_x0000_i15428" DrawAspect="Content" ObjectID="_1803146836" r:id="rId51"/>
        </w:object>
      </w:r>
      <w:r w:rsidR="00864871" w:rsidRPr="007A6675">
        <w:rPr>
          <w:rFonts w:hint="eastAsia"/>
        </w:rPr>
        <w:t>、</w:t>
      </w:r>
      <w:r w:rsidR="009A49FE" w:rsidRPr="007A6675">
        <w:object w:dxaOrig="320" w:dyaOrig="400" w14:anchorId="3C9A452A">
          <v:shape id="_x0000_i15429" type="#_x0000_t75" style="width:15.8pt;height:20.2pt" o:ole="">
            <v:imagedata r:id="rId52" o:title=""/>
          </v:shape>
          <o:OLEObject Type="Embed" ProgID="Equation.DSMT4" ShapeID="_x0000_i15429" DrawAspect="Content" ObjectID="_1803146837" r:id="rId53"/>
        </w:object>
      </w:r>
      <w:r w:rsidR="00864871" w:rsidRPr="007A6675">
        <w:rPr>
          <w:rFonts w:hint="eastAsia"/>
        </w:rPr>
        <w:t>，机体绕旋转轴的俯仰角度</w:t>
      </w:r>
      <w:r w:rsidR="009A49FE" w:rsidRPr="007A6675">
        <w:object w:dxaOrig="220" w:dyaOrig="260" w14:anchorId="0B3ACECF">
          <v:shape id="_x0000_i15430" type="#_x0000_t75" style="width:11.45pt;height:12.55pt" o:ole="">
            <v:imagedata r:id="rId54" o:title=""/>
          </v:shape>
          <o:OLEObject Type="Embed" ProgID="Equation.DSMT4" ShapeID="_x0000_i15430" DrawAspect="Content" ObjectID="_1803146838" r:id="rId55"/>
        </w:object>
      </w:r>
      <w:r w:rsidR="00864871" w:rsidRPr="007A6675">
        <w:rPr>
          <w:rFonts w:hint="eastAsia"/>
        </w:rPr>
        <w:t>，角速度</w:t>
      </w:r>
      <w:r w:rsidR="009A49FE" w:rsidRPr="007A6675">
        <w:object w:dxaOrig="220" w:dyaOrig="320" w14:anchorId="11FA0E3C">
          <v:shape id="_x0000_i15431" type="#_x0000_t75" style="width:11.45pt;height:15.8pt" o:ole="">
            <v:imagedata r:id="rId56" o:title=""/>
          </v:shape>
          <o:OLEObject Type="Embed" ProgID="Equation.DSMT4" ShapeID="_x0000_i15431" DrawAspect="Content" ObjectID="_1803146839" r:id="rId57"/>
        </w:object>
      </w:r>
      <w:r w:rsidR="00864871" w:rsidRPr="007A6675">
        <w:rPr>
          <w:rFonts w:hint="eastAsia"/>
        </w:rPr>
        <w:t>。各状态变量写作向量形式为：</w:t>
      </w:r>
      <w:r w:rsidR="009A49FE" w:rsidRPr="003B0BC4">
        <w:object w:dxaOrig="4720" w:dyaOrig="520" w14:anchorId="3B86D2BB">
          <v:shape id="_x0000_i15432" type="#_x0000_t75" style="width:236.75pt;height:26.2pt" o:ole="">
            <v:imagedata r:id="rId58" o:title=""/>
          </v:shape>
          <o:OLEObject Type="Embed" ProgID="Equation.DSMT4" ShapeID="_x0000_i15432" DrawAspect="Content" ObjectID="_1803146840" r:id="rId59"/>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5433" type="#_x0000_t75" style="width:17.45pt;height:18pt" o:ole="">
            <v:imagedata r:id="rId60" o:title=""/>
          </v:shape>
          <o:OLEObject Type="Embed" ProgID="Equation.DSMT4" ShapeID="_x0000_i15433" DrawAspect="Content" ObjectID="_1803146841" r:id="rId61"/>
        </w:object>
      </w:r>
      <w:r w:rsidR="00B47010">
        <w:rPr>
          <w:rFonts w:hint="eastAsia"/>
        </w:rPr>
        <w:t>、</w:t>
      </w:r>
      <w:r w:rsidR="00B47010">
        <w:object w:dxaOrig="340" w:dyaOrig="360" w14:anchorId="7212BF58">
          <v:shape id="_x0000_i15434" type="#_x0000_t75" style="width:17.45pt;height:18pt" o:ole="">
            <v:imagedata r:id="rId62" o:title=""/>
          </v:shape>
          <o:OLEObject Type="Embed" ProgID="Equation.DSMT4" ShapeID="_x0000_i15434" DrawAspect="Content" ObjectID="_1803146842" r:id="rId63"/>
        </w:object>
      </w:r>
      <w:r w:rsidR="00864871" w:rsidRPr="003B0BC4">
        <w:rPr>
          <w:rFonts w:hint="eastAsia"/>
        </w:rPr>
        <w:t>，</w:t>
      </w:r>
      <w:r w:rsidR="00B47010">
        <w:rPr>
          <w:rFonts w:hint="eastAsia"/>
        </w:rPr>
        <w:t>内轮抬升电机扭矩为</w:t>
      </w:r>
      <w:r w:rsidR="00B47010">
        <w:object w:dxaOrig="300" w:dyaOrig="360" w14:anchorId="60263664">
          <v:shape id="_x0000_i15435" type="#_x0000_t75" style="width:15.25pt;height:18pt" o:ole="">
            <v:imagedata r:id="rId64" o:title=""/>
          </v:shape>
          <o:OLEObject Type="Embed" ProgID="Equation.DSMT4" ShapeID="_x0000_i15435" DrawAspect="Content" ObjectID="_1803146843" r:id="rId65"/>
        </w:object>
      </w:r>
      <w:r w:rsidR="00B47010">
        <w:rPr>
          <w:rFonts w:hint="eastAsia"/>
        </w:rPr>
        <w:t>、</w:t>
      </w:r>
      <w:r w:rsidR="00B47010">
        <w:object w:dxaOrig="320" w:dyaOrig="360" w14:anchorId="11E30908">
          <v:shape id="_x0000_i15436" type="#_x0000_t75" style="width:15.8pt;height:18pt" o:ole="">
            <v:imagedata r:id="rId66" o:title=""/>
          </v:shape>
          <o:OLEObject Type="Embed" ProgID="Equation.DSMT4" ShapeID="_x0000_i15436" DrawAspect="Content" ObjectID="_1803146844" r:id="rId67"/>
        </w:object>
      </w:r>
      <w:r w:rsidR="00B47010">
        <w:rPr>
          <w:rFonts w:hint="eastAsia"/>
        </w:rPr>
        <w:t>，</w:t>
      </w:r>
      <w:r w:rsidR="00864871" w:rsidRPr="003B0BC4">
        <w:rPr>
          <w:rFonts w:hint="eastAsia"/>
        </w:rPr>
        <w:t>写作向量形式为：</w:t>
      </w:r>
      <w:r w:rsidR="009A49FE" w:rsidRPr="003B0BC4">
        <w:object w:dxaOrig="2020" w:dyaOrig="440" w14:anchorId="66D2A2A6">
          <v:shape id="_x0000_i15437" type="#_x0000_t75" style="width:102pt;height:21.8pt" o:ole="">
            <v:imagedata r:id="rId68" o:title=""/>
          </v:shape>
          <o:OLEObject Type="Embed" ProgID="Equation.DSMT4" ShapeID="_x0000_i15437" DrawAspect="Content" ObjectID="_1803146845" r:id="rId69"/>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DE0385">
        <w:rPr>
          <w:rFonts w:hint="eastAsia"/>
        </w:rPr>
        <w:t>图</w:t>
      </w:r>
      <w:r w:rsidR="00DE0385">
        <w:rPr>
          <w:rFonts w:hint="eastAsia"/>
        </w:rPr>
        <w:t xml:space="preserve"> </w:t>
      </w:r>
      <w:r w:rsidR="00DE0385">
        <w:rPr>
          <w:noProof/>
        </w:rPr>
        <w:t>2.4</w:t>
      </w:r>
      <w:r w:rsidR="00485076" w:rsidRPr="003B0BC4">
        <w:fldChar w:fldCharType="end"/>
      </w:r>
      <w:r w:rsidR="00864871" w:rsidRPr="003B0BC4">
        <w:rPr>
          <w:rFonts w:hint="eastAsia"/>
        </w:rPr>
        <w:t>所示。</w:t>
      </w:r>
    </w:p>
    <w:p w14:paraId="4B24EB1A" w14:textId="77777777" w:rsidR="00F55440" w:rsidRDefault="00AA2A4D" w:rsidP="00F55440">
      <w:pPr>
        <w:pStyle w:val="af2"/>
        <w:keepNext/>
      </w:pPr>
      <w:r>
        <w:rPr>
          <w:rFonts w:hint="eastAsia"/>
        </w:rPr>
        <w:lastRenderedPageBreak/>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70"/>
                    <a:stretch>
                      <a:fillRect/>
                    </a:stretch>
                  </pic:blipFill>
                  <pic:spPr>
                    <a:xfrm>
                      <a:off x="0" y="0"/>
                      <a:ext cx="5400040" cy="1405255"/>
                    </a:xfrm>
                    <a:prstGeom prst="rect">
                      <a:avLst/>
                    </a:prstGeom>
                  </pic:spPr>
                </pic:pic>
              </a:graphicData>
            </a:graphic>
          </wp:inline>
        </w:drawing>
      </w:r>
    </w:p>
    <w:p w14:paraId="404A46F5" w14:textId="538988C0" w:rsidR="00F55440" w:rsidRDefault="00F55440" w:rsidP="00F55440">
      <w:pPr>
        <w:pStyle w:val="af4"/>
      </w:pPr>
      <w:bookmarkStart w:id="14" w:name="_Ref19190942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2</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4</w:t>
      </w:r>
      <w:r w:rsidR="009A5F5D">
        <w:fldChar w:fldCharType="end"/>
      </w:r>
      <w:bookmarkEnd w:id="14"/>
      <w:r w:rsidR="00281E5A" w:rsidRPr="00B613F4">
        <w:rPr>
          <w:rFonts w:hint="eastAsia"/>
        </w:rPr>
        <w:t>机器人机体坐标系和世界坐标系定义及各物理量符号定义</w:t>
      </w:r>
    </w:p>
    <w:p w14:paraId="1D3B4FC6" w14:textId="73F01E2D" w:rsidR="00AA2A4D" w:rsidRPr="00AA2A4D" w:rsidRDefault="00F55440" w:rsidP="00F55440">
      <w:pPr>
        <w:pStyle w:val="af4"/>
      </w:pPr>
      <w:r>
        <w:t xml:space="preserve">Fig. </w:t>
      </w:r>
      <w:fldSimple w:instr=" STYLEREF 1 \s ">
        <w:r w:rsidR="009A5F5D">
          <w:rPr>
            <w:noProof/>
          </w:rPr>
          <w:t>2</w:t>
        </w:r>
      </w:fldSimple>
      <w:r w:rsidR="009A5F5D">
        <w:t>.</w:t>
      </w:r>
      <w:fldSimple w:instr=" SEQ Fig. \* ARABIC \s 1 ">
        <w:r w:rsidR="009A5F5D">
          <w:rPr>
            <w:noProof/>
          </w:rPr>
          <w:t>4</w:t>
        </w:r>
      </w:fldSimple>
      <w:r w:rsidR="00581D29" w:rsidRPr="00581D29">
        <w:t xml:space="preserve"> </w:t>
      </w:r>
      <w:r w:rsidR="00581D29" w:rsidRPr="00B613F4">
        <w:t>Definition of the robot body coordinate system and the world coordinate system and definition of the symbols of each physical quantity</w:t>
      </w:r>
    </w:p>
    <w:p w14:paraId="1B51EC08" w14:textId="04DE5FC4"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DE0385">
        <w:rPr>
          <w:rFonts w:hint="eastAsia"/>
        </w:rPr>
        <w:t>图</w:t>
      </w:r>
      <w:r w:rsidR="00DE0385">
        <w:rPr>
          <w:rFonts w:hint="eastAsia"/>
        </w:rPr>
        <w:t xml:space="preserve"> </w:t>
      </w:r>
      <w:r w:rsidR="00DE0385">
        <w:rPr>
          <w:noProof/>
        </w:rPr>
        <w:t>2</w:t>
      </w:r>
      <w:r w:rsidR="00DE0385">
        <w:t>.</w:t>
      </w:r>
      <w:r w:rsidR="00DE0385">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DE0385" w:rsidRPr="00A503EF">
        <w:rPr>
          <w:rFonts w:hint="eastAsia"/>
        </w:rPr>
        <w:t>表</w:t>
      </w:r>
      <w:r w:rsidR="00DE0385" w:rsidRPr="00A503EF">
        <w:rPr>
          <w:rFonts w:hint="eastAsia"/>
        </w:rPr>
        <w:t xml:space="preserve"> </w:t>
      </w:r>
      <w:r w:rsidR="00DE0385">
        <w:rPr>
          <w:noProof/>
        </w:rPr>
        <w:t>2</w:t>
      </w:r>
      <w:r w:rsidR="00DE0385" w:rsidRPr="00A503EF">
        <w:t>.</w:t>
      </w:r>
      <w:r w:rsidR="00DE0385">
        <w:rPr>
          <w:noProof/>
        </w:rPr>
        <w:t>1</w:t>
      </w:r>
      <w:r>
        <w:fldChar w:fldCharType="end"/>
      </w:r>
      <w:r w:rsidR="00AC4E00">
        <w:rPr>
          <w:rFonts w:hint="eastAsia"/>
        </w:rPr>
        <w:t>所示：</w:t>
      </w:r>
    </w:p>
    <w:p w14:paraId="24AF5737" w14:textId="23E631DA" w:rsidR="0046684B" w:rsidRPr="00A503EF" w:rsidRDefault="0046684B" w:rsidP="00A503EF">
      <w:pPr>
        <w:pStyle w:val="af4"/>
      </w:pPr>
      <w:bookmarkStart w:id="15"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DE0385">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DE0385">
        <w:rPr>
          <w:noProof/>
        </w:rPr>
        <w:t>1</w:t>
      </w:r>
      <w:r w:rsidR="0076439B" w:rsidRPr="00A503EF">
        <w:fldChar w:fldCharType="end"/>
      </w:r>
      <w:bookmarkEnd w:id="15"/>
      <w:r w:rsidR="00AF4D4A" w:rsidRPr="00A503EF">
        <w:rPr>
          <w:rFonts w:hint="eastAsia"/>
        </w:rPr>
        <w:t>机器人表达式中各物理量的含义</w:t>
      </w:r>
    </w:p>
    <w:p w14:paraId="0CA7E54E" w14:textId="0E0DEB41" w:rsidR="0046684B" w:rsidRPr="00A503EF" w:rsidRDefault="0046684B" w:rsidP="00A503EF">
      <w:pPr>
        <w:pStyle w:val="af4"/>
      </w:pPr>
      <w:r w:rsidRPr="00A503EF">
        <w:t xml:space="preserve">Table </w:t>
      </w:r>
      <w:fldSimple w:instr=" STYLEREF 1 \s ">
        <w:r w:rsidR="00DE0385">
          <w:rPr>
            <w:noProof/>
          </w:rPr>
          <w:t>2</w:t>
        </w:r>
      </w:fldSimple>
      <w:r w:rsidR="0076439B" w:rsidRPr="00A503EF">
        <w:t>.</w:t>
      </w:r>
      <w:fldSimple w:instr=" SEQ Table \* ARABIC \s 1 ">
        <w:r w:rsidR="00DE0385">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5438" type="#_x0000_t75" style="width:11.45pt;height:12.55pt" o:ole="">
                  <v:imagedata r:id="rId71" o:title=""/>
                </v:shape>
                <o:OLEObject Type="Embed" ProgID="Equation.DSMT4" ShapeID="_x0000_i15438" DrawAspect="Content" ObjectID="_1803146846" r:id="rId72"/>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5439" type="#_x0000_t75" style="width:15.8pt;height:18pt" o:ole="">
                  <v:imagedata r:id="rId73" o:title=""/>
                </v:shape>
                <o:OLEObject Type="Embed" ProgID="Equation.DSMT4" ShapeID="_x0000_i15439" DrawAspect="Content" ObjectID="_1803146847" r:id="rId74"/>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5440" type="#_x0000_t75" style="width:15.8pt;height:18pt" o:ole="">
                  <v:imagedata r:id="rId75" o:title=""/>
                </v:shape>
                <o:OLEObject Type="Embed" ProgID="Equation.DSMT4" ShapeID="_x0000_i15440" DrawAspect="Content" ObjectID="_1803146848" r:id="rId76"/>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5441" type="#_x0000_t75" style="width:14.2pt;height:18pt" o:ole="">
                  <v:imagedata r:id="rId77" o:title=""/>
                </v:shape>
                <o:OLEObject Type="Embed" ProgID="Equation.DSMT4" ShapeID="_x0000_i15441" DrawAspect="Content" ObjectID="_1803146849" r:id="rId78"/>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5442" type="#_x0000_t75" style="width:12.55pt;height:18pt" o:ole="">
                  <v:imagedata r:id="rId79" o:title=""/>
                </v:shape>
                <o:OLEObject Type="Embed" ProgID="Equation.DSMT4" ShapeID="_x0000_i15442" DrawAspect="Content" ObjectID="_1803146850" r:id="rId80"/>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5443" type="#_x0000_t75" style="width:11.45pt;height:12.55pt" o:ole="">
                  <v:imagedata r:id="rId81" o:title=""/>
                </v:shape>
                <o:OLEObject Type="Embed" ProgID="Equation.DSMT4" ShapeID="_x0000_i15443" DrawAspect="Content" ObjectID="_1803146851" r:id="rId82"/>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5444" type="#_x0000_t75" style="width:11.45pt;height:18pt" o:ole="">
                  <v:imagedata r:id="rId83" o:title=""/>
                </v:shape>
                <o:OLEObject Type="Embed" ProgID="Equation.DSMT4" ShapeID="_x0000_i15444" DrawAspect="Content" ObjectID="_1803146852" r:id="rId84"/>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15445" type="#_x0000_t75" style="width:11.45pt;height:12.55pt" o:ole="">
                  <v:imagedata r:id="rId85" o:title=""/>
                </v:shape>
                <o:OLEObject Type="Embed" ProgID="Equation.DSMT4" ShapeID="_x0000_i15445" DrawAspect="Content" ObjectID="_1803146853" r:id="rId86"/>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5446" type="#_x0000_t75" style="width:12.55pt;height:18pt" o:ole="">
                  <v:imagedata r:id="rId87" o:title=""/>
                </v:shape>
                <o:OLEObject Type="Embed" ProgID="Equation.DSMT4" ShapeID="_x0000_i15446" DrawAspect="Content" ObjectID="_1803146854" r:id="rId88"/>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5447" type="#_x0000_t75" style="width:11.45pt;height:12.55pt" o:ole="">
                  <v:imagedata r:id="rId89" o:title=""/>
                </v:shape>
                <o:OLEObject Type="Embed" ProgID="Equation.DSMT4" ShapeID="_x0000_i15447" DrawAspect="Content" ObjectID="_1803146855" r:id="rId90"/>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5448" type="#_x0000_t75" style="width:9.8pt;height:14.2pt" o:ole="">
                  <v:imagedata r:id="rId91" o:title=""/>
                </v:shape>
                <o:OLEObject Type="Embed" ProgID="Equation.DSMT4" ShapeID="_x0000_i15448" DrawAspect="Content" ObjectID="_1803146856" r:id="rId92"/>
              </w:object>
            </w:r>
          </w:p>
        </w:tc>
        <w:tc>
          <w:tcPr>
            <w:tcW w:w="3969" w:type="dxa"/>
            <w:vAlign w:val="center"/>
          </w:tcPr>
          <w:p w14:paraId="041FF682" w14:textId="0BE2B8D4" w:rsidR="00AC4E00" w:rsidRPr="005F149E" w:rsidRDefault="00175EF6" w:rsidP="005F149E">
            <w:pPr>
              <w:pStyle w:val="af8"/>
            </w:pPr>
            <w:r w:rsidRPr="005F149E">
              <w:rPr>
                <w:rFonts w:hint="eastAsia"/>
              </w:rPr>
              <w:t>中心机体重心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5449" type="#_x0000_t75" style="width:11.45pt;height:12pt" o:ole="">
                  <v:imagedata r:id="rId93" o:title=""/>
                </v:shape>
                <o:OLEObject Type="Embed" ProgID="Equation.DSMT4" ShapeID="_x0000_i15449" DrawAspect="Content" ObjectID="_1803146857" r:id="rId94"/>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5450" type="#_x0000_t75" style="width:8.2pt;height:14.2pt" o:ole="">
                  <v:imagedata r:id="rId95" o:title=""/>
                </v:shape>
                <o:OLEObject Type="Embed" ProgID="Equation.DSMT4" ShapeID="_x0000_i15450" DrawAspect="Content" ObjectID="_1803146858" r:id="rId96"/>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5451" type="#_x0000_t75" style="width:11.45pt;height:14.2pt" o:ole="">
                  <v:imagedata r:id="rId97" o:title=""/>
                </v:shape>
                <o:OLEObject Type="Embed" ProgID="Equation.DSMT4" ShapeID="_x0000_i15451" DrawAspect="Content" ObjectID="_1803146859" r:id="rId98"/>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5452" type="#_x0000_t75" style="width:12pt;height:12pt" o:ole="">
                  <v:imagedata r:id="rId99" o:title=""/>
                </v:shape>
                <o:OLEObject Type="Embed" ProgID="Equation.DSMT4" ShapeID="_x0000_i15452" DrawAspect="Content" ObjectID="_1803146860" r:id="rId100"/>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785CF982"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5453" type="#_x0000_t75" style="width:27.25pt;height:14.2pt" o:ole="">
            <v:imagedata r:id="rId101" o:title=""/>
          </v:shape>
          <o:OLEObject Type="Embed" ProgID="Equation.DSMT4" ShapeID="_x0000_i15453" DrawAspect="Content" ObjectID="_1803146861" r:id="rId102"/>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35F98144" w:rsidR="00913771" w:rsidRPr="002D554E" w:rsidRDefault="00913771" w:rsidP="002D554E">
      <w:pPr>
        <w:pStyle w:val="mathTYPE"/>
      </w:pPr>
      <w:r w:rsidRPr="002D554E">
        <w:tab/>
      </w:r>
      <w:r w:rsidR="009A49FE" w:rsidRPr="002D554E">
        <w:object w:dxaOrig="1040" w:dyaOrig="360" w14:anchorId="290B5CEB">
          <v:shape id="_x0000_i15454" type="#_x0000_t75" style="width:51.8pt;height:18pt" o:ole="">
            <v:imagedata r:id="rId103" o:title=""/>
          </v:shape>
          <o:OLEObject Type="Embed" ProgID="Equation.DSMT4" ShapeID="_x0000_i15454" DrawAspect="Content" ObjectID="_1803146862" r:id="rId104"/>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DE0385">
          <w:rPr>
            <w:noProof/>
          </w:rPr>
          <w:instrText>2</w:instrText>
        </w:r>
      </w:fldSimple>
      <w:r w:rsidR="00572B9B" w:rsidRPr="002D554E">
        <w:instrText>.</w:instrText>
      </w:r>
      <w:fldSimple w:instr=" SEQ MTEqn \c \* Arabic \* MERGEFORMAT ">
        <w:r w:rsidR="00DE0385">
          <w:rPr>
            <w:noProof/>
          </w:rPr>
          <w:instrText>1</w:instrText>
        </w:r>
      </w:fldSimple>
      <w:r w:rsidR="00572B9B" w:rsidRPr="002D554E">
        <w:instrText>)</w:instrText>
      </w:r>
      <w:r w:rsidR="00572B9B" w:rsidRPr="002D554E">
        <w:fldChar w:fldCharType="end"/>
      </w:r>
    </w:p>
    <w:p w14:paraId="10EA01AD" w14:textId="6FCA8DCF" w:rsidR="00913771" w:rsidRPr="002D554E" w:rsidRDefault="0091134B" w:rsidP="002D554E">
      <w:pPr>
        <w:pStyle w:val="mathTYPE"/>
      </w:pPr>
      <w:r w:rsidRPr="002D554E">
        <w:tab/>
      </w:r>
      <w:r w:rsidR="009A49FE" w:rsidRPr="002D554E">
        <w:object w:dxaOrig="680" w:dyaOrig="360" w14:anchorId="74B479D5">
          <v:shape id="_x0000_i15455" type="#_x0000_t75" style="width:33.8pt;height:18pt" o:ole="">
            <v:imagedata r:id="rId105" o:title=""/>
          </v:shape>
          <o:OLEObject Type="Embed" ProgID="Equation.DSMT4" ShapeID="_x0000_i15455" DrawAspect="Content" ObjectID="_1803146863" r:id="rId106"/>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DE0385">
          <w:rPr>
            <w:noProof/>
          </w:rPr>
          <w:instrText>2</w:instrText>
        </w:r>
      </w:fldSimple>
      <w:r w:rsidR="00572B9B" w:rsidRPr="002D554E">
        <w:instrText>.</w:instrText>
      </w:r>
      <w:fldSimple w:instr=" SEQ MTEqn \c \* Arabic \* MERGEFORMAT ">
        <w:r w:rsidR="00DE0385">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5456" type="#_x0000_t75" style="width:14.2pt;height:18pt" o:ole="">
            <v:imagedata r:id="rId107" o:title=""/>
          </v:shape>
          <o:OLEObject Type="Embed" ProgID="Equation.DSMT4" ShapeID="_x0000_i15456" DrawAspect="Content" ObjectID="_1803146864" r:id="rId108"/>
        </w:object>
      </w:r>
      <w:r w:rsidR="00864871" w:rsidRPr="00684117">
        <w:rPr>
          <w:rFonts w:hint="eastAsia"/>
        </w:rPr>
        <w:t>为外轮中心点在</w:t>
      </w:r>
      <w:r w:rsidR="009A49FE" w:rsidRPr="00684117">
        <w:object w:dxaOrig="200" w:dyaOrig="220" w14:anchorId="7D2D50B7">
          <v:shape id="_x0000_i15457" type="#_x0000_t75" style="width:9.8pt;height:11.45pt" o:ole="">
            <v:imagedata r:id="rId109" o:title=""/>
          </v:shape>
          <o:OLEObject Type="Embed" ProgID="Equation.DSMT4" ShapeID="_x0000_i15457" DrawAspect="Content" ObjectID="_1803146865" r:id="rId110"/>
        </w:object>
      </w:r>
      <w:r w:rsidR="00864871" w:rsidRPr="00684117">
        <w:rPr>
          <w:rFonts w:hint="eastAsia"/>
        </w:rPr>
        <w:t>轴方向上的位移，</w:t>
      </w:r>
      <w:r w:rsidR="009A49FE" w:rsidRPr="00684117">
        <w:object w:dxaOrig="260" w:dyaOrig="360" w14:anchorId="31502185">
          <v:shape id="_x0000_i15458" type="#_x0000_t75" style="width:12.55pt;height:18pt" o:ole="">
            <v:imagedata r:id="rId111" o:title=""/>
          </v:shape>
          <o:OLEObject Type="Embed" ProgID="Equation.DSMT4" ShapeID="_x0000_i15458" DrawAspect="Content" ObjectID="_1803146866" r:id="rId112"/>
        </w:object>
      </w:r>
      <w:r w:rsidR="00864871" w:rsidRPr="00684117">
        <w:rPr>
          <w:rFonts w:hint="eastAsia"/>
        </w:rPr>
        <w:t>为外轮中心点在</w:t>
      </w:r>
      <w:bookmarkStart w:id="16" w:name="MTBlankEqn"/>
      <w:r w:rsidR="009A49FE" w:rsidRPr="00684117">
        <w:object w:dxaOrig="180" w:dyaOrig="200" w14:anchorId="09471EA4">
          <v:shape id="_x0000_i15459" type="#_x0000_t75" style="width:9.25pt;height:9.8pt" o:ole="">
            <v:imagedata r:id="rId113" o:title=""/>
          </v:shape>
          <o:OLEObject Type="Embed" ProgID="Equation.DSMT4" ShapeID="_x0000_i15459" DrawAspect="Content" ObjectID="_1803146867" r:id="rId114"/>
        </w:object>
      </w:r>
      <w:bookmarkEnd w:id="16"/>
      <w:r w:rsidR="00864871" w:rsidRPr="00684117">
        <w:rPr>
          <w:rFonts w:hint="eastAsia"/>
        </w:rPr>
        <w:t>轴方向上的位移，</w:t>
      </w:r>
      <w:r w:rsidR="00684117">
        <w:object w:dxaOrig="240" w:dyaOrig="240" w14:anchorId="199AEC6D">
          <v:shape id="_x0000_i15460" type="#_x0000_t75" style="width:12pt;height:12pt" o:ole="">
            <v:imagedata r:id="rId115" o:title=""/>
          </v:shape>
          <o:OLEObject Type="Embed" ProgID="Equation.DSMT4" ShapeID="_x0000_i15460" DrawAspect="Content" ObjectID="_1803146868" r:id="rId116"/>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C23FC70" w:rsidR="0091134B" w:rsidRPr="00E32FF3" w:rsidRDefault="0091134B" w:rsidP="00E32FF3">
      <w:pPr>
        <w:pStyle w:val="mathTYPE"/>
      </w:pPr>
      <w:r w:rsidRPr="00E32FF3">
        <w:lastRenderedPageBreak/>
        <w:tab/>
      </w:r>
      <w:r w:rsidR="005B567B" w:rsidRPr="00E32FF3">
        <w:object w:dxaOrig="2360" w:dyaOrig="400" w14:anchorId="55008FB4">
          <v:shape id="_x0000_i15461" type="#_x0000_t75" style="width:117.8pt;height:20.2pt" o:ole="">
            <v:imagedata r:id="rId117" o:title=""/>
          </v:shape>
          <o:OLEObject Type="Embed" ProgID="Equation.DSMT4" ShapeID="_x0000_i15461" DrawAspect="Content" ObjectID="_1803146869" r:id="rId118"/>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DE0385">
          <w:rPr>
            <w:noProof/>
          </w:rPr>
          <w:instrText>2</w:instrText>
        </w:r>
      </w:fldSimple>
      <w:r w:rsidR="00572B9B" w:rsidRPr="00E32FF3">
        <w:instrText>.</w:instrText>
      </w:r>
      <w:fldSimple w:instr=" SEQ MTEqn \c \* Arabic \* MERGEFORMAT ">
        <w:r w:rsidR="00DE0385">
          <w:rPr>
            <w:noProof/>
          </w:rPr>
          <w:instrText>3</w:instrText>
        </w:r>
      </w:fldSimple>
      <w:r w:rsidR="00572B9B" w:rsidRPr="00E32FF3">
        <w:instrText>)</w:instrText>
      </w:r>
      <w:r w:rsidR="00572B9B" w:rsidRPr="00E32FF3">
        <w:fldChar w:fldCharType="end"/>
      </w:r>
    </w:p>
    <w:p w14:paraId="33E99934" w14:textId="13C4FF0A" w:rsidR="0091134B" w:rsidRPr="00E32FF3" w:rsidRDefault="0091134B" w:rsidP="00E32FF3">
      <w:pPr>
        <w:pStyle w:val="mathTYPE"/>
      </w:pPr>
      <w:r w:rsidRPr="00E32FF3">
        <w:tab/>
      </w:r>
      <w:r w:rsidR="005B567B" w:rsidRPr="00E32FF3">
        <w:object w:dxaOrig="1960" w:dyaOrig="400" w14:anchorId="12EEB743">
          <v:shape id="_x0000_i15462" type="#_x0000_t75" style="width:97.65pt;height:20.2pt" o:ole="">
            <v:imagedata r:id="rId119" o:title=""/>
          </v:shape>
          <o:OLEObject Type="Embed" ProgID="Equation.DSMT4" ShapeID="_x0000_i15462" DrawAspect="Content" ObjectID="_1803146870" r:id="rId12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DE0385">
          <w:rPr>
            <w:noProof/>
          </w:rPr>
          <w:instrText>2</w:instrText>
        </w:r>
      </w:fldSimple>
      <w:r w:rsidR="00572B9B" w:rsidRPr="00E32FF3">
        <w:instrText>.</w:instrText>
      </w:r>
      <w:fldSimple w:instr=" SEQ MTEqn \c \* Arabic \* MERGEFORMAT ">
        <w:r w:rsidR="00DE0385">
          <w:rPr>
            <w:noProof/>
          </w:rPr>
          <w:instrText>4</w:instrText>
        </w:r>
      </w:fldSimple>
      <w:r w:rsidR="00572B9B" w:rsidRPr="00E32FF3">
        <w:instrText>)</w:instrText>
      </w:r>
      <w:r w:rsidR="00572B9B" w:rsidRPr="00E32FF3">
        <w:fldChar w:fldCharType="end"/>
      </w:r>
    </w:p>
    <w:p w14:paraId="05137DF5" w14:textId="0941183C"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5463" type="#_x0000_t75" style="width:12pt;height:18pt" o:ole="">
            <v:imagedata r:id="rId121" o:title=""/>
          </v:shape>
          <o:OLEObject Type="Embed" ProgID="Equation.DSMT4" ShapeID="_x0000_i15463" DrawAspect="Content" ObjectID="_1803146871" r:id="rId122"/>
        </w:object>
      </w:r>
      <w:r w:rsidR="00864871" w:rsidRPr="00684117">
        <w:rPr>
          <w:rFonts w:hint="eastAsia"/>
        </w:rPr>
        <w:t>为内轮质心点在</w:t>
      </w:r>
      <w:r w:rsidR="009A49FE" w:rsidRPr="00684117">
        <w:object w:dxaOrig="200" w:dyaOrig="220" w14:anchorId="3367AD0A">
          <v:shape id="_x0000_i15464" type="#_x0000_t75" style="width:9.8pt;height:11.45pt" o:ole="">
            <v:imagedata r:id="rId123" o:title=""/>
          </v:shape>
          <o:OLEObject Type="Embed" ProgID="Equation.DSMT4" ShapeID="_x0000_i15464" DrawAspect="Content" ObjectID="_1803146872" r:id="rId124"/>
        </w:object>
      </w:r>
      <w:r w:rsidR="00864871" w:rsidRPr="00684117">
        <w:rPr>
          <w:rFonts w:hint="eastAsia"/>
        </w:rPr>
        <w:t>轴方向上的位移，</w:t>
      </w:r>
      <w:r w:rsidR="009A49FE" w:rsidRPr="00684117">
        <w:object w:dxaOrig="220" w:dyaOrig="360" w14:anchorId="1B0535DA">
          <v:shape id="_x0000_i15465" type="#_x0000_t75" style="width:11.45pt;height:18pt" o:ole="">
            <v:imagedata r:id="rId125" o:title=""/>
          </v:shape>
          <o:OLEObject Type="Embed" ProgID="Equation.DSMT4" ShapeID="_x0000_i15465" DrawAspect="Content" ObjectID="_1803146873" r:id="rId126"/>
        </w:object>
      </w:r>
      <w:r w:rsidR="00864871" w:rsidRPr="00684117">
        <w:rPr>
          <w:rFonts w:hint="eastAsia"/>
        </w:rPr>
        <w:t>为内轮质心点在</w:t>
      </w:r>
      <w:r w:rsidR="009A49FE" w:rsidRPr="00684117">
        <w:object w:dxaOrig="180" w:dyaOrig="200" w14:anchorId="1CFA1B8A">
          <v:shape id="_x0000_i15466" type="#_x0000_t75" style="width:9.25pt;height:9.8pt" o:ole="">
            <v:imagedata r:id="rId127" o:title=""/>
          </v:shape>
          <o:OLEObject Type="Embed" ProgID="Equation.DSMT4" ShapeID="_x0000_i15466" DrawAspect="Content" ObjectID="_1803146874" r:id="rId128"/>
        </w:object>
      </w:r>
      <w:r w:rsidR="00864871" w:rsidRPr="00684117">
        <w:rPr>
          <w:rFonts w:hint="eastAsia"/>
        </w:rPr>
        <w:t>轴方向上的位移</w:t>
      </w:r>
      <w:r w:rsidR="00864871" w:rsidRPr="00684117">
        <w:rPr>
          <w:rFonts w:hint="eastAsia"/>
        </w:rPr>
        <w:t>,l</w: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27F5F649" w:rsidR="00BB080C" w:rsidRPr="00E32FF3" w:rsidRDefault="00BB080C" w:rsidP="00E32FF3">
      <w:pPr>
        <w:pStyle w:val="mathTYPE"/>
      </w:pPr>
      <w:r w:rsidRPr="00E32FF3">
        <w:tab/>
      </w:r>
      <w:r w:rsidR="009A49FE" w:rsidRPr="00E32FF3">
        <w:object w:dxaOrig="2720" w:dyaOrig="620" w14:anchorId="072FA99E">
          <v:shape id="_x0000_i15467" type="#_x0000_t75" style="width:135.8pt;height:30.55pt" o:ole="">
            <v:imagedata r:id="rId129" o:title=""/>
          </v:shape>
          <o:OLEObject Type="Embed" ProgID="Equation.DSMT4" ShapeID="_x0000_i15467" DrawAspect="Content" ObjectID="_1803146875" r:id="rId13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DE0385">
          <w:rPr>
            <w:noProof/>
          </w:rPr>
          <w:instrText>2</w:instrText>
        </w:r>
      </w:fldSimple>
      <w:r w:rsidR="00572B9B" w:rsidRPr="00E32FF3">
        <w:instrText>.</w:instrText>
      </w:r>
      <w:fldSimple w:instr=" SEQ MTEqn \c \* Arabic \* MERGEFORMAT ">
        <w:r w:rsidR="00DE0385">
          <w:rPr>
            <w:noProof/>
          </w:rPr>
          <w:instrText>5</w:instrText>
        </w:r>
      </w:fldSimple>
      <w:r w:rsidR="00572B9B" w:rsidRPr="00E32FF3">
        <w:instrText>)</w:instrText>
      </w:r>
      <w:r w:rsidR="00572B9B" w:rsidRPr="00E32FF3">
        <w:fldChar w:fldCharType="end"/>
      </w:r>
    </w:p>
    <w:p w14:paraId="3BF36368" w14:textId="0597C78E" w:rsidR="00BB080C" w:rsidRPr="00E32FF3" w:rsidRDefault="00BB080C" w:rsidP="00E32FF3">
      <w:pPr>
        <w:pStyle w:val="mathTYPE"/>
      </w:pPr>
      <w:r w:rsidRPr="00E32FF3">
        <w:tab/>
      </w:r>
      <w:r w:rsidR="009A49FE" w:rsidRPr="00E32FF3">
        <w:object w:dxaOrig="2720" w:dyaOrig="620" w14:anchorId="3679F013">
          <v:shape id="_x0000_i15468" type="#_x0000_t75" style="width:135.8pt;height:30.55pt" o:ole="">
            <v:imagedata r:id="rId131" o:title=""/>
          </v:shape>
          <o:OLEObject Type="Embed" ProgID="Equation.DSMT4" ShapeID="_x0000_i15468" DrawAspect="Content" ObjectID="_1803146876" r:id="rId13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DE0385">
          <w:rPr>
            <w:noProof/>
          </w:rPr>
          <w:instrText>2</w:instrText>
        </w:r>
      </w:fldSimple>
      <w:r w:rsidR="00572B9B" w:rsidRPr="00E32FF3">
        <w:instrText>.</w:instrText>
      </w:r>
      <w:fldSimple w:instr=" SEQ MTEqn \c \* Arabic \* MERGEFORMAT ">
        <w:r w:rsidR="00DE0385">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5469" type="#_x0000_t75" style="width:14.2pt;height:18pt" o:ole="">
            <v:imagedata r:id="rId133" o:title=""/>
          </v:shape>
          <o:OLEObject Type="Embed" ProgID="Equation.DSMT4" ShapeID="_x0000_i15469" DrawAspect="Content" ObjectID="_1803146877" r:id="rId134"/>
        </w:object>
      </w:r>
      <w:r w:rsidR="00864871" w:rsidRPr="00684117">
        <w:rPr>
          <w:rFonts w:hint="eastAsia"/>
        </w:rPr>
        <w:t>为机体质心点在</w:t>
      </w:r>
      <w:r w:rsidR="009A49FE" w:rsidRPr="00684117">
        <w:object w:dxaOrig="200" w:dyaOrig="220" w14:anchorId="4F0767B5">
          <v:shape id="_x0000_i15470" type="#_x0000_t75" style="width:9.8pt;height:11.45pt" o:ole="">
            <v:imagedata r:id="rId135" o:title=""/>
          </v:shape>
          <o:OLEObject Type="Embed" ProgID="Equation.DSMT4" ShapeID="_x0000_i15470" DrawAspect="Content" ObjectID="_1803146878" r:id="rId136"/>
        </w:object>
      </w:r>
      <w:r w:rsidR="00864871" w:rsidRPr="00684117">
        <w:rPr>
          <w:rFonts w:hint="eastAsia"/>
        </w:rPr>
        <w:t>轴方向上的位移，</w:t>
      </w:r>
      <w:r w:rsidR="009A49FE" w:rsidRPr="00684117">
        <w:object w:dxaOrig="260" w:dyaOrig="360" w14:anchorId="61A12F49">
          <v:shape id="_x0000_i15471" type="#_x0000_t75" style="width:12.55pt;height:18pt" o:ole="">
            <v:imagedata r:id="rId137" o:title=""/>
          </v:shape>
          <o:OLEObject Type="Embed" ProgID="Equation.DSMT4" ShapeID="_x0000_i15471" DrawAspect="Content" ObjectID="_1803146879" r:id="rId138"/>
        </w:object>
      </w:r>
      <w:r w:rsidR="00864871" w:rsidRPr="00684117">
        <w:rPr>
          <w:rFonts w:hint="eastAsia"/>
        </w:rPr>
        <w:t>为机体质心点在</w:t>
      </w:r>
      <w:r w:rsidR="009A49FE" w:rsidRPr="00684117">
        <w:object w:dxaOrig="180" w:dyaOrig="200" w14:anchorId="2340A800">
          <v:shape id="_x0000_i15472" type="#_x0000_t75" style="width:9.25pt;height:9.8pt" o:ole="">
            <v:imagedata r:id="rId139" o:title=""/>
          </v:shape>
          <o:OLEObject Type="Embed" ProgID="Equation.DSMT4" ShapeID="_x0000_i15472" DrawAspect="Content" ObjectID="_1803146880" r:id="rId140"/>
        </w:object>
      </w:r>
      <w:r w:rsidR="00864871" w:rsidRPr="00684117">
        <w:rPr>
          <w:rFonts w:hint="eastAsia"/>
        </w:rPr>
        <w:t>轴方向上的位移，</w:t>
      </w:r>
      <w:r w:rsidR="009A49FE" w:rsidRPr="00684117">
        <w:object w:dxaOrig="200" w:dyaOrig="279" w14:anchorId="1FEA3B6B">
          <v:shape id="_x0000_i15473" type="#_x0000_t75" style="width:9.8pt;height:14.2pt" o:ole="">
            <v:imagedata r:id="rId141" o:title=""/>
          </v:shape>
          <o:OLEObject Type="Embed" ProgID="Equation.DSMT4" ShapeID="_x0000_i15473" DrawAspect="Content" ObjectID="_1803146881" r:id="rId142"/>
        </w:object>
      </w:r>
      <w:r w:rsidR="00864871" w:rsidRPr="00684117">
        <w:rPr>
          <w:rFonts w:hint="eastAsia"/>
        </w:rPr>
        <w:t>为机体质心到旋转轴的距离。</w:t>
      </w:r>
    </w:p>
    <w:p w14:paraId="4F46D6A9" w14:textId="0BDC3DD2" w:rsidR="00864871" w:rsidRPr="00684117" w:rsidRDefault="009A49FE" w:rsidP="00684117">
      <w:pPr>
        <w:ind w:firstLine="480"/>
      </w:pPr>
      <w:r w:rsidRPr="00684117">
        <w:object w:dxaOrig="180" w:dyaOrig="220" w14:anchorId="50F0CF67">
          <v:shape id="_x0000_i15474" type="#_x0000_t75" style="width:9.25pt;height:11.45pt" o:ole="">
            <v:imagedata r:id="rId143" o:title=""/>
          </v:shape>
          <o:OLEObject Type="Embed" ProgID="Equation.DSMT4" ShapeID="_x0000_i15474" DrawAspect="Content" ObjectID="_1803146882" r:id="rId144"/>
        </w:object>
      </w:r>
      <w:r w:rsidR="00864871" w:rsidRPr="00684117">
        <w:rPr>
          <w:rFonts w:hint="eastAsia"/>
        </w:rPr>
        <w:t>为两轮与地面接触点之间连线的中点，运动学表示为：</w:t>
      </w:r>
    </w:p>
    <w:p w14:paraId="66743D06" w14:textId="5EB63AE6" w:rsidR="00A30DAA" w:rsidRPr="00E32FF3" w:rsidRDefault="00A30DAA" w:rsidP="00E32FF3">
      <w:pPr>
        <w:pStyle w:val="mathTYPE"/>
      </w:pPr>
      <w:r w:rsidRPr="00E32FF3">
        <w:tab/>
      </w:r>
      <w:r w:rsidR="009A49FE" w:rsidRPr="00E32FF3">
        <w:object w:dxaOrig="1560" w:dyaOrig="620" w14:anchorId="76F23323">
          <v:shape id="_x0000_i15475" type="#_x0000_t75" style="width:77.45pt;height:30.55pt" o:ole="">
            <v:imagedata r:id="rId145" o:title=""/>
          </v:shape>
          <o:OLEObject Type="Embed" ProgID="Equation.DSMT4" ShapeID="_x0000_i15475" DrawAspect="Content" ObjectID="_1803146883" r:id="rId146"/>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DE0385">
          <w:rPr>
            <w:noProof/>
          </w:rPr>
          <w:instrText>2</w:instrText>
        </w:r>
      </w:fldSimple>
      <w:r w:rsidR="00572B9B" w:rsidRPr="00E32FF3">
        <w:instrText>.</w:instrText>
      </w:r>
      <w:fldSimple w:instr=" SEQ MTEqn \c \* Arabic \* MERGEFORMAT ">
        <w:r w:rsidR="00DE0385">
          <w:rPr>
            <w:noProof/>
          </w:rPr>
          <w:instrText>7</w:instrText>
        </w:r>
      </w:fldSimple>
      <w:r w:rsidR="00572B9B" w:rsidRPr="00E32FF3">
        <w:instrText>)</w:instrText>
      </w:r>
      <w:r w:rsidR="00572B9B" w:rsidRPr="00E32FF3">
        <w:fldChar w:fldCharType="end"/>
      </w:r>
    </w:p>
    <w:p w14:paraId="0CC8FE37" w14:textId="70D7E9D3" w:rsidR="00864871" w:rsidRPr="00684117" w:rsidRDefault="00864871" w:rsidP="00684117">
      <w:pPr>
        <w:ind w:firstLine="480"/>
      </w:pPr>
      <w:r w:rsidRPr="00684117">
        <w:rPr>
          <w:rFonts w:hint="eastAsia"/>
        </w:rPr>
        <w:t>机器人绕竖直轴</w:t>
      </w:r>
      <w:r w:rsidR="009A49FE" w:rsidRPr="00684117">
        <w:object w:dxaOrig="180" w:dyaOrig="200" w14:anchorId="395900EC">
          <v:shape id="_x0000_i15476" type="#_x0000_t75" style="width:9.25pt;height:9.8pt" o:ole="">
            <v:imagedata r:id="rId147" o:title=""/>
          </v:shape>
          <o:OLEObject Type="Embed" ProgID="Equation.DSMT4" ShapeID="_x0000_i15476" DrawAspect="Content" ObjectID="_1803146884" r:id="rId148"/>
        </w:object>
      </w:r>
      <w:r w:rsidRPr="00684117">
        <w:rPr>
          <w:rFonts w:hint="eastAsia"/>
        </w:rPr>
        <w:t>的旋转角度</w:t>
      </w:r>
      <w:r w:rsidR="009A49FE" w:rsidRPr="00684117">
        <w:object w:dxaOrig="240" w:dyaOrig="220" w14:anchorId="138CAD36">
          <v:shape id="_x0000_i15477" type="#_x0000_t75" style="width:12pt;height:11.45pt" o:ole="">
            <v:imagedata r:id="rId149" o:title=""/>
          </v:shape>
          <o:OLEObject Type="Embed" ProgID="Equation.DSMT4" ShapeID="_x0000_i15477" DrawAspect="Content" ObjectID="_1803146885" r:id="rId150"/>
        </w:object>
      </w:r>
      <w:r w:rsidRPr="00684117">
        <w:rPr>
          <w:rFonts w:hint="eastAsia"/>
        </w:rPr>
        <w:t>的运动学可表示为：</w:t>
      </w:r>
    </w:p>
    <w:p w14:paraId="107EB521" w14:textId="08E0A9FC" w:rsidR="00A30DAA" w:rsidRPr="00E32FF3" w:rsidRDefault="00A30DAA" w:rsidP="00E32FF3">
      <w:pPr>
        <w:pStyle w:val="mathTYPE"/>
      </w:pPr>
      <w:r w:rsidRPr="00E32FF3">
        <w:tab/>
      </w:r>
      <w:r w:rsidR="009A49FE" w:rsidRPr="00E32FF3">
        <w:object w:dxaOrig="1440" w:dyaOrig="620" w14:anchorId="05BF4DA4">
          <v:shape id="_x0000_i15478" type="#_x0000_t75" style="width:1in;height:30.55pt" o:ole="">
            <v:imagedata r:id="rId151" o:title=""/>
          </v:shape>
          <o:OLEObject Type="Embed" ProgID="Equation.DSMT4" ShapeID="_x0000_i15478" DrawAspect="Content" ObjectID="_1803146886" r:id="rId15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DE0385">
          <w:rPr>
            <w:noProof/>
          </w:rPr>
          <w:instrText>2</w:instrText>
        </w:r>
      </w:fldSimple>
      <w:r w:rsidR="00572B9B" w:rsidRPr="00E32FF3">
        <w:instrText>.</w:instrText>
      </w:r>
      <w:fldSimple w:instr=" SEQ MTEqn \c \* Arabic \* MERGEFORMAT ">
        <w:r w:rsidR="00DE0385">
          <w:rPr>
            <w:noProof/>
          </w:rPr>
          <w:instrText>8</w:instrText>
        </w:r>
      </w:fldSimple>
      <w:r w:rsidR="00572B9B" w:rsidRPr="00E32FF3">
        <w:instrText>)</w:instrText>
      </w:r>
      <w:r w:rsidR="00572B9B" w:rsidRPr="00E32FF3">
        <w:fldChar w:fldCharType="end"/>
      </w:r>
    </w:p>
    <w:p w14:paraId="0F5A242D" w14:textId="70F79FBA"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5479" type="#_x0000_t75" style="width:11.45pt;height:14.2pt" o:ole="">
            <v:imagedata r:id="rId153" o:title=""/>
          </v:shape>
          <o:OLEObject Type="Embed" ProgID="Equation.DSMT4" ShapeID="_x0000_i15479" DrawAspect="Content" ObjectID="_1803146887" r:id="rId154"/>
        </w:objec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107917">
      <w:pPr>
        <w:ind w:firstLine="480"/>
      </w:pPr>
      <w:r>
        <w:rPr>
          <w:rFonts w:hint="eastAsia"/>
        </w:rPr>
        <w:t>根据式</w:t>
      </w:r>
      <w:r>
        <w:rPr>
          <w:rFonts w:hint="eastAsia"/>
        </w:rPr>
        <w:t>(2.1)-(2.6)</w:t>
      </w:r>
      <w:r>
        <w:rPr>
          <w:rFonts w:hint="eastAsia"/>
        </w:rPr>
        <w:t>可得机体质心坐标关于各个关节位置表达式为：</w:t>
      </w:r>
    </w:p>
    <w:p w14:paraId="43CC0273" w14:textId="30EDCE92" w:rsidR="009F199A" w:rsidRPr="00E32FF3" w:rsidRDefault="00204FBC" w:rsidP="00E32FF3">
      <w:pPr>
        <w:pStyle w:val="mathTYPE"/>
      </w:pPr>
      <w:r w:rsidRPr="00E32FF3">
        <w:tab/>
      </w:r>
      <w:r w:rsidR="009A49FE" w:rsidRPr="00E32FF3">
        <w:object w:dxaOrig="5720" w:dyaOrig="620" w14:anchorId="1F8F5459">
          <v:shape id="_x0000_i15480" type="#_x0000_t75" style="width:286.35pt;height:30.55pt" o:ole="">
            <v:imagedata r:id="rId155" o:title=""/>
          </v:shape>
          <o:OLEObject Type="Embed" ProgID="Equation.DSMT4" ShapeID="_x0000_i15480" DrawAspect="Content" ObjectID="_1803146888" r:id="rId156"/>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DE0385">
          <w:rPr>
            <w:noProof/>
          </w:rPr>
          <w:instrText>2</w:instrText>
        </w:r>
      </w:fldSimple>
      <w:r w:rsidR="00572B9B" w:rsidRPr="00E32FF3">
        <w:instrText>.</w:instrText>
      </w:r>
      <w:fldSimple w:instr=" SEQ MTEqn \c \* Arabic \* MERGEFORMAT ">
        <w:r w:rsidR="00DE0385">
          <w:rPr>
            <w:noProof/>
          </w:rPr>
          <w:instrText>9</w:instrText>
        </w:r>
      </w:fldSimple>
      <w:r w:rsidR="00572B9B" w:rsidRPr="00E32FF3">
        <w:instrText>)</w:instrText>
      </w:r>
      <w:r w:rsidR="00572B9B" w:rsidRPr="00E32FF3">
        <w:fldChar w:fldCharType="end"/>
      </w:r>
    </w:p>
    <w:p w14:paraId="63D30D60" w14:textId="00D21A14" w:rsidR="003A14BF" w:rsidRPr="00E32FF3" w:rsidRDefault="003A14BF" w:rsidP="00E32FF3">
      <w:pPr>
        <w:pStyle w:val="mathTYPE"/>
      </w:pPr>
      <w:r w:rsidRPr="00E32FF3">
        <w:tab/>
      </w:r>
      <w:r w:rsidR="009A49FE" w:rsidRPr="00E32FF3">
        <w:object w:dxaOrig="4360" w:dyaOrig="620" w14:anchorId="1A02E7C8">
          <v:shape id="_x0000_i15481" type="#_x0000_t75" style="width:218.2pt;height:30.55pt" o:ole="">
            <v:imagedata r:id="rId157" o:title=""/>
          </v:shape>
          <o:OLEObject Type="Embed" ProgID="Equation.DSMT4" ShapeID="_x0000_i15481" DrawAspect="Content" ObjectID="_1803146889" r:id="rId158"/>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DE0385">
          <w:rPr>
            <w:noProof/>
          </w:rPr>
          <w:instrText>2</w:instrText>
        </w:r>
      </w:fldSimple>
      <w:r w:rsidR="00572B9B" w:rsidRPr="00E32FF3">
        <w:instrText>.</w:instrText>
      </w:r>
      <w:fldSimple w:instr=" SEQ MTEqn \c \* Arabic \* MERGEFORMAT ">
        <w:r w:rsidR="00DE0385">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0"/>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569B725C" w:rsidR="00CF1CBD" w:rsidRPr="00E32FF3" w:rsidRDefault="00CF1CBD" w:rsidP="00E32FF3">
      <w:pPr>
        <w:pStyle w:val="mathTYPE"/>
      </w:pPr>
      <w:r w:rsidRPr="00E32FF3">
        <w:tab/>
      </w:r>
      <w:r w:rsidR="009A49FE" w:rsidRPr="00E32FF3">
        <w:object w:dxaOrig="5780" w:dyaOrig="999" w14:anchorId="0AD2A0D2">
          <v:shape id="_x0000_i15482" type="#_x0000_t75" style="width:289.1pt;height:50.2pt" o:ole="">
            <v:imagedata r:id="rId159" o:title=""/>
          </v:shape>
          <o:OLEObject Type="Embed" ProgID="Equation.DSMT4" ShapeID="_x0000_i15482" DrawAspect="Content" ObjectID="_1803146890" r:id="rId16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DE0385">
          <w:rPr>
            <w:noProof/>
          </w:rPr>
          <w:instrText>2</w:instrText>
        </w:r>
      </w:fldSimple>
      <w:r w:rsidR="00572B9B" w:rsidRPr="00E32FF3">
        <w:instrText>.</w:instrText>
      </w:r>
      <w:fldSimple w:instr=" SEQ MTEqn \c \* Arabic \* MERGEFORMAT ">
        <w:r w:rsidR="00DE0385">
          <w:rPr>
            <w:noProof/>
          </w:rPr>
          <w:instrText>11</w:instrText>
        </w:r>
      </w:fldSimple>
      <w:r w:rsidR="00572B9B" w:rsidRPr="00E32FF3">
        <w:instrText>)</w:instrText>
      </w:r>
      <w:r w:rsidR="00572B9B" w:rsidRPr="00E32FF3">
        <w:fldChar w:fldCharType="end"/>
      </w:r>
    </w:p>
    <w:p w14:paraId="5FDAE783" w14:textId="77FB9A00" w:rsidR="00C7083F" w:rsidRPr="00E32FF3" w:rsidRDefault="00003C26" w:rsidP="00E32FF3">
      <w:pPr>
        <w:pStyle w:val="mathTYPE"/>
      </w:pPr>
      <w:r w:rsidRPr="00E32FF3">
        <w:tab/>
      </w:r>
      <w:r w:rsidR="009A49FE" w:rsidRPr="00E32FF3">
        <w:object w:dxaOrig="5240" w:dyaOrig="620" w14:anchorId="7C10A2B0">
          <v:shape id="_x0000_i15483" type="#_x0000_t75" style="width:262.35pt;height:30.55pt" o:ole="">
            <v:imagedata r:id="rId161" o:title=""/>
          </v:shape>
          <o:OLEObject Type="Embed" ProgID="Equation.DSMT4" ShapeID="_x0000_i15483" DrawAspect="Content" ObjectID="_1803146891" r:id="rId16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DE0385">
          <w:rPr>
            <w:noProof/>
          </w:rPr>
          <w:instrText>2</w:instrText>
        </w:r>
      </w:fldSimple>
      <w:r w:rsidR="00572B9B" w:rsidRPr="00E32FF3">
        <w:instrText>.</w:instrText>
      </w:r>
      <w:fldSimple w:instr=" SEQ MTEqn \c \* Arabic \* MERGEFORMAT ">
        <w:r w:rsidR="00DE0385">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56" w:after="156"/>
      </w:pPr>
      <w:r>
        <w:rPr>
          <w:rFonts w:hint="eastAsia"/>
        </w:rPr>
        <w:t>轮圈腿式机器人动力学分析</w:t>
      </w:r>
    </w:p>
    <w:p w14:paraId="43834DB3" w14:textId="31E8605D" w:rsidR="007D388C" w:rsidRPr="007D388C" w:rsidRDefault="007D388C" w:rsidP="007D388C">
      <w:pPr>
        <w:ind w:firstLine="480"/>
      </w:pPr>
      <w:r w:rsidRPr="007D388C">
        <w:t>为清晰、直观地刻画轮圈腿</w:t>
      </w:r>
      <w:proofErr w:type="gramStart"/>
      <w:r w:rsidRPr="007D388C">
        <w:t>式平衡</w:t>
      </w:r>
      <w:proofErr w:type="gramEnd"/>
      <w:r w:rsidRPr="007D388C">
        <w:t>机器人的动力学特性，本文采用牛顿动力学方法，将机器人视作由外轮、内</w:t>
      </w:r>
      <w:proofErr w:type="gramStart"/>
      <w:r w:rsidRPr="007D388C">
        <w:t>轮以及</w:t>
      </w:r>
      <w:proofErr w:type="gramEnd"/>
      <w:r w:rsidRPr="007D388C">
        <w:t>机体三部分组成，分别对其受力与转动进行分析</w:t>
      </w:r>
      <w:r w:rsidR="004E4729">
        <w:fldChar w:fldCharType="begin"/>
      </w:r>
      <w:r w:rsidR="00D17C65">
        <w:instrText xml:space="preserve"> ADDIN ZOTERO_ITEM CSL_CITATION {"citationID":"ZKW5bBZg","properties":{"formattedCitation":"\\super [30]\\nosupersub{}","plainCitation":"[30]","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D17C65" w:rsidRPr="00D17C65">
        <w:rPr>
          <w:rFonts w:cs="Times New Roman"/>
          <w:kern w:val="0"/>
          <w:vertAlign w:val="superscript"/>
        </w:rPr>
        <w:t>[30]</w:t>
      </w:r>
      <w:r w:rsidR="004E4729">
        <w:fldChar w:fldCharType="end"/>
      </w:r>
      <w:r w:rsidRPr="007D388C">
        <w:t>。通过对各部分在水平方向、竖直方向以及绕自身轴的转动进行平衡方程和加速度方程的建立，可为后续的状态空间模型推导提供必要的力学基础。</w:t>
      </w:r>
      <w:r>
        <w:fldChar w:fldCharType="begin"/>
      </w:r>
      <w:r>
        <w:instrText xml:space="preserve"> REF _Ref192084200 \h </w:instrText>
      </w:r>
      <w:r>
        <w:fldChar w:fldCharType="separate"/>
      </w:r>
      <w:r w:rsidR="00DE0385" w:rsidRPr="00B613F4">
        <w:rPr>
          <w:rFonts w:hint="eastAsia"/>
        </w:rPr>
        <w:t>图</w:t>
      </w:r>
      <w:r w:rsidR="00DE0385" w:rsidRPr="00B613F4">
        <w:rPr>
          <w:rFonts w:hint="eastAsia"/>
        </w:rPr>
        <w:t xml:space="preserve"> </w:t>
      </w:r>
      <w:r w:rsidR="00DE0385">
        <w:rPr>
          <w:noProof/>
        </w:rPr>
        <w:t>2</w:t>
      </w:r>
      <w:r w:rsidR="00DE0385">
        <w:t>.</w:t>
      </w:r>
      <w:r w:rsidR="00DE0385">
        <w:rPr>
          <w:noProof/>
        </w:rPr>
        <w:t>5</w:t>
      </w:r>
      <w:r>
        <w:fldChar w:fldCharType="end"/>
      </w:r>
      <w:r w:rsidRPr="007D388C">
        <w:t>展示了外轮、内</w:t>
      </w:r>
      <w:proofErr w:type="gramStart"/>
      <w:r w:rsidRPr="007D388C">
        <w:t>轮以及</w:t>
      </w:r>
      <w:proofErr w:type="gramEnd"/>
      <w:r w:rsidRPr="007D388C">
        <w:t>机体三部分的主要受力示意图。</w:t>
      </w:r>
    </w:p>
    <w:p w14:paraId="63BAED10" w14:textId="584A87DC" w:rsidR="00753A20" w:rsidRDefault="00753A20" w:rsidP="00753A20">
      <w:pPr>
        <w:pStyle w:val="af2"/>
      </w:pPr>
      <w:r>
        <w:lastRenderedPageBreak/>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63"/>
                    <a:stretch>
                      <a:fillRect/>
                    </a:stretch>
                  </pic:blipFill>
                  <pic:spPr>
                    <a:xfrm>
                      <a:off x="0" y="0"/>
                      <a:ext cx="5400040" cy="2080895"/>
                    </a:xfrm>
                    <a:prstGeom prst="rect">
                      <a:avLst/>
                    </a:prstGeom>
                  </pic:spPr>
                </pic:pic>
              </a:graphicData>
            </a:graphic>
          </wp:inline>
        </w:drawing>
      </w:r>
    </w:p>
    <w:p w14:paraId="6CDD6340" w14:textId="62914BD8" w:rsidR="000F0E82" w:rsidRPr="00B613F4" w:rsidRDefault="000F0E82" w:rsidP="00B613F4">
      <w:pPr>
        <w:pStyle w:val="af4"/>
      </w:pPr>
      <w:bookmarkStart w:id="17" w:name="_Ref192084200"/>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2</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5</w:t>
      </w:r>
      <w:r w:rsidR="009A5F5D">
        <w:fldChar w:fldCharType="end"/>
      </w:r>
      <w:bookmarkEnd w:id="17"/>
      <w:r w:rsidRPr="00B613F4">
        <w:rPr>
          <w:rFonts w:hint="eastAsia"/>
        </w:rPr>
        <w:t xml:space="preserve"> </w:t>
      </w:r>
      <w:r w:rsidRPr="00B613F4">
        <w:rPr>
          <w:rFonts w:hint="eastAsia"/>
        </w:rPr>
        <w:t>机器人外轮、内轮、躯干三部分受力分析图</w:t>
      </w:r>
    </w:p>
    <w:p w14:paraId="4DC340CE" w14:textId="256460FF" w:rsidR="000F0E82" w:rsidRDefault="000F0E82" w:rsidP="00B613F4">
      <w:pPr>
        <w:pStyle w:val="af4"/>
      </w:pPr>
      <w:r w:rsidRPr="00B613F4">
        <w:t xml:space="preserve">Fig. </w:t>
      </w:r>
      <w:fldSimple w:instr=" STYLEREF 1 \s ">
        <w:r w:rsidR="009A5F5D">
          <w:rPr>
            <w:noProof/>
          </w:rPr>
          <w:t>2</w:t>
        </w:r>
      </w:fldSimple>
      <w:r w:rsidR="009A5F5D">
        <w:t>.</w:t>
      </w:r>
      <w:fldSimple w:instr=" SEQ Fig. \* ARABIC \s 1 ">
        <w:r w:rsidR="009A5F5D">
          <w:rPr>
            <w:noProof/>
          </w:rPr>
          <w:t>5</w:t>
        </w:r>
      </w:fldSimple>
      <w:r w:rsidRPr="00B613F4">
        <w:t xml:space="preserve"> Force analysis diagram of the three parts of the robot: outer wheel, inner wheel and torso</w:t>
      </w:r>
    </w:p>
    <w:p w14:paraId="0BB59EE1" w14:textId="5B646DD4" w:rsidR="007D388C" w:rsidRDefault="007D388C" w:rsidP="007D388C">
      <w:pPr>
        <w:pStyle w:val="3"/>
      </w:pPr>
      <w:r>
        <w:rPr>
          <w:rFonts w:hint="eastAsia"/>
        </w:rPr>
        <w:t>外轮受力分析</w:t>
      </w:r>
    </w:p>
    <w:p w14:paraId="7A67470E" w14:textId="671DDBAB" w:rsidR="00DC4E50" w:rsidRDefault="007D388C" w:rsidP="00DC4E50">
      <w:pPr>
        <w:ind w:firstLine="480"/>
      </w:pPr>
      <w:bookmarkStart w:id="18" w:name="OLE_LINK6"/>
      <w:r w:rsidRPr="007D388C">
        <w:t>设外轮质量为</w:t>
      </w:r>
      <w:r w:rsidR="002D5C46">
        <w:object w:dxaOrig="320" w:dyaOrig="360" w14:anchorId="192EF028">
          <v:shape id="_x0000_i15484" type="#_x0000_t75" style="width:15.8pt;height:18pt" o:ole="">
            <v:imagedata r:id="rId164" o:title=""/>
          </v:shape>
          <o:OLEObject Type="Embed" ProgID="Equation.DSMT4" ShapeID="_x0000_i15484" DrawAspect="Content" ObjectID="_1803146892" r:id="rId165"/>
        </w:object>
      </w:r>
      <w:r w:rsidRPr="007D388C">
        <w:t>，外轮绕自身旋转中心的转动惯量</w:t>
      </w:r>
      <w:r w:rsidR="00A74A87">
        <w:rPr>
          <w:rFonts w:hint="eastAsia"/>
        </w:rPr>
        <w:t>为</w:t>
      </w:r>
      <w:r w:rsidR="00A74A87">
        <w:object w:dxaOrig="260" w:dyaOrig="360" w14:anchorId="3AE90732">
          <v:shape id="_x0000_i15485" type="#_x0000_t75" style="width:12.55pt;height:18pt" o:ole="">
            <v:imagedata r:id="rId166" o:title=""/>
          </v:shape>
          <o:OLEObject Type="Embed" ProgID="Equation.DSMT4" ShapeID="_x0000_i15485" DrawAspect="Content" ObjectID="_1803146893" r:id="rId167"/>
        </w:object>
      </w:r>
      <w:r w:rsidRPr="007D388C">
        <w:t>。</w:t>
      </w:r>
      <w:bookmarkEnd w:id="18"/>
      <w:r w:rsidRPr="007D388C">
        <w:t>假设外轮与地面只通过</w:t>
      </w:r>
      <w:proofErr w:type="gramStart"/>
      <w:r w:rsidRPr="007D388C">
        <w:t>法向力和</w:t>
      </w:r>
      <w:proofErr w:type="gramEnd"/>
      <w:r w:rsidRPr="007D388C">
        <w:t>驱动摩擦力作用，不考虑侧向滑移和滚动阻力。记：</w:t>
      </w:r>
    </w:p>
    <w:p w14:paraId="196BDB8D" w14:textId="1A1066C1" w:rsidR="00DC4E50" w:rsidRDefault="00DC4E50" w:rsidP="00DC4E50">
      <w:pPr>
        <w:ind w:firstLine="480"/>
      </w:pPr>
      <w:r>
        <w:object w:dxaOrig="240" w:dyaOrig="320" w14:anchorId="25B99126">
          <v:shape id="_x0000_i15486" type="#_x0000_t75" style="width:12pt;height:15.8pt" o:ole="">
            <v:imagedata r:id="rId168" o:title=""/>
          </v:shape>
          <o:OLEObject Type="Embed" ProgID="Equation.DSMT4" ShapeID="_x0000_i15486" DrawAspect="Content" ObjectID="_1803146894" r:id="rId169"/>
        </w:object>
      </w:r>
      <w:r w:rsidRPr="00DC4E50">
        <w:t>为地面与外轮接触处提供的摩擦力，正方向沿机器人前进方向。</w:t>
      </w:r>
      <w:r>
        <w:object w:dxaOrig="400" w:dyaOrig="360" w14:anchorId="0AEBAE35">
          <v:shape id="_x0000_i15487" type="#_x0000_t75" style="width:20.75pt;height:18pt" o:ole="">
            <v:imagedata r:id="rId170" o:title=""/>
          </v:shape>
          <o:OLEObject Type="Embed" ProgID="Equation.DSMT4" ShapeID="_x0000_i15487" DrawAspect="Content" ObjectID="_1803146895" r:id="rId171"/>
        </w:object>
      </w:r>
      <w:r w:rsidRPr="00DC4E50">
        <w:t>为内轮对外轮在水平方向的作用力，方向与</w:t>
      </w:r>
      <w:r>
        <w:object w:dxaOrig="240" w:dyaOrig="320" w14:anchorId="0333D6E2">
          <v:shape id="_x0000_i15488" type="#_x0000_t75" style="width:12pt;height:15.8pt" o:ole="">
            <v:imagedata r:id="rId168" o:title=""/>
          </v:shape>
          <o:OLEObject Type="Embed" ProgID="Equation.DSMT4" ShapeID="_x0000_i15488" DrawAspect="Content" ObjectID="_1803146896" r:id="rId172"/>
        </w:object>
      </w:r>
      <w:r w:rsidRPr="00DC4E50">
        <w:t>相反或相同，具体取决于系统运动状态。</w:t>
      </w:r>
      <w:r>
        <w:object w:dxaOrig="420" w:dyaOrig="360" w14:anchorId="0DD2E446">
          <v:shape id="_x0000_i15489" type="#_x0000_t75" style="width:21.25pt;height:18pt" o:ole="">
            <v:imagedata r:id="rId173" o:title=""/>
          </v:shape>
          <o:OLEObject Type="Embed" ProgID="Equation.DSMT4" ShapeID="_x0000_i15489" DrawAspect="Content" ObjectID="_1803146897" r:id="rId174"/>
        </w:object>
      </w:r>
      <w:r w:rsidRPr="00DC4E50">
        <w:t>为地面对外轮的法向反作用力，</w:t>
      </w:r>
      <w:r w:rsidR="008470E8">
        <w:object w:dxaOrig="420" w:dyaOrig="360" w14:anchorId="52B64398">
          <v:shape id="_x0000_i15490" type="#_x0000_t75" style="width:21.25pt;height:18pt" o:ole="">
            <v:imagedata r:id="rId175" o:title=""/>
          </v:shape>
          <o:OLEObject Type="Embed" ProgID="Equation.DSMT4" ShapeID="_x0000_i15490" DrawAspect="Content" ObjectID="_1803146898" r:id="rId176"/>
        </w:object>
      </w:r>
      <w:r w:rsidRPr="00DC4E50">
        <w:t>为内轮对外轮的竖直方向作用力，</w:t>
      </w:r>
      <w:r w:rsidR="008470E8">
        <w:object w:dxaOrig="220" w:dyaOrig="260" w14:anchorId="52F398F8">
          <v:shape id="_x0000_i15491" type="#_x0000_t75" style="width:11.45pt;height:12.55pt" o:ole="">
            <v:imagedata r:id="rId177" o:title=""/>
          </v:shape>
          <o:OLEObject Type="Embed" ProgID="Equation.DSMT4" ShapeID="_x0000_i15491" DrawAspect="Content" ObjectID="_1803146899" r:id="rId178"/>
        </w:object>
      </w:r>
      <w:r w:rsidRPr="00DC4E50">
        <w:t>为重力加速度。</w:t>
      </w:r>
    </w:p>
    <w:p w14:paraId="54DED672" w14:textId="72024F96" w:rsidR="008D5F63" w:rsidRPr="007D388C" w:rsidRDefault="008D5F63" w:rsidP="00DC4E50">
      <w:pPr>
        <w:ind w:firstLine="480"/>
      </w:pPr>
      <w:r>
        <w:rPr>
          <w:rFonts w:hint="eastAsia"/>
        </w:rPr>
        <w:t>在竖直方向上受力平衡</w:t>
      </w:r>
      <w:r w:rsidR="00B12060">
        <w:rPr>
          <w:rFonts w:hint="eastAsia"/>
        </w:rPr>
        <w:t>方程</w:t>
      </w:r>
      <w:r>
        <w:rPr>
          <w:rFonts w:hint="eastAsia"/>
        </w:rPr>
        <w:t>：</w:t>
      </w:r>
    </w:p>
    <w:p w14:paraId="74D596EF" w14:textId="22144040" w:rsidR="00AA62F4" w:rsidRPr="00BF0107" w:rsidRDefault="00AA62F4" w:rsidP="00BF0107">
      <w:pPr>
        <w:pStyle w:val="mathTYPE"/>
      </w:pPr>
      <w:r w:rsidRPr="00BF0107">
        <w:tab/>
      </w:r>
      <w:r w:rsidR="00BB1A37" w:rsidRPr="00BF0107">
        <w:object w:dxaOrig="1780" w:dyaOrig="360" w14:anchorId="4E8A9356">
          <v:shape id="_x0000_i15492" type="#_x0000_t75" style="width:88.9pt;height:18pt" o:ole="">
            <v:imagedata r:id="rId179" o:title=""/>
          </v:shape>
          <o:OLEObject Type="Embed" ProgID="Equation.DSMT4" ShapeID="_x0000_i15492" DrawAspect="Content" ObjectID="_1803146900" r:id="rId1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2</w:instrText>
        </w:r>
      </w:fldSimple>
      <w:r w:rsidR="00572B9B" w:rsidRPr="00BF0107">
        <w:instrText>.</w:instrText>
      </w:r>
      <w:fldSimple w:instr=" SEQ MTEqn \c \* Arabic \* MERGEFORMAT ">
        <w:r w:rsidR="00DE0385">
          <w:rPr>
            <w:noProof/>
          </w:rPr>
          <w:instrText>13</w:instrText>
        </w:r>
      </w:fldSimple>
      <w:r w:rsidR="00572B9B" w:rsidRPr="00BF0107">
        <w:instrText>)</w:instrText>
      </w:r>
      <w:r w:rsidR="00572B9B" w:rsidRPr="00BF0107">
        <w:fldChar w:fldCharType="end"/>
      </w:r>
    </w:p>
    <w:p w14:paraId="198167A5" w14:textId="27D67337" w:rsidR="008D5F63" w:rsidRPr="00682B28" w:rsidRDefault="008D5F63" w:rsidP="008D5F63">
      <w:pPr>
        <w:ind w:firstLine="480"/>
      </w:pPr>
      <w:bookmarkStart w:id="19"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19"/>
    <w:p w14:paraId="7A999F18" w14:textId="0600A079" w:rsidR="00AA62F4" w:rsidRPr="00BF0107" w:rsidRDefault="00AA62F4" w:rsidP="00BF0107">
      <w:pPr>
        <w:pStyle w:val="mathTYPE"/>
      </w:pPr>
      <w:r w:rsidRPr="00BF0107">
        <w:tab/>
      </w:r>
      <w:r w:rsidR="008310A8" w:rsidRPr="00BF0107">
        <w:object w:dxaOrig="1939" w:dyaOrig="400" w14:anchorId="48A519AE">
          <v:shape id="_x0000_i15493" type="#_x0000_t75" style="width:96.55pt;height:20.2pt" o:ole="">
            <v:imagedata r:id="rId181" o:title=""/>
          </v:shape>
          <o:OLEObject Type="Embed" ProgID="Equation.DSMT4" ShapeID="_x0000_i15493" DrawAspect="Content" ObjectID="_1803146901" r:id="rId1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2</w:instrText>
        </w:r>
      </w:fldSimple>
      <w:r w:rsidR="00572B9B" w:rsidRPr="00BF0107">
        <w:instrText>.</w:instrText>
      </w:r>
      <w:fldSimple w:instr=" SEQ MTEqn \c \* Arabic \* MERGEFORMAT ">
        <w:r w:rsidR="00DE0385">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0"/>
      </w:pPr>
      <w:bookmarkStart w:id="20" w:name="OLE_LINK8"/>
      <w:r>
        <w:rPr>
          <w:rFonts w:hint="eastAsia"/>
        </w:rPr>
        <w:t>在绕外轮质心旋转转动方程：</w:t>
      </w:r>
    </w:p>
    <w:bookmarkEnd w:id="20"/>
    <w:p w14:paraId="30AE66B0" w14:textId="5E5ADBD1" w:rsidR="00AA62F4" w:rsidRPr="00BF0107" w:rsidRDefault="00AA62F4" w:rsidP="00BF0107">
      <w:pPr>
        <w:pStyle w:val="mathTYPE"/>
      </w:pPr>
      <w:r w:rsidRPr="00BF0107">
        <w:tab/>
      </w:r>
      <w:r w:rsidR="0085047F" w:rsidRPr="00BF0107">
        <w:object w:dxaOrig="5140" w:dyaOrig="420" w14:anchorId="52E6577A">
          <v:shape id="_x0000_i15494" type="#_x0000_t75" style="width:257.45pt;height:21.25pt" o:ole="">
            <v:imagedata r:id="rId183" o:title=""/>
          </v:shape>
          <o:OLEObject Type="Embed" ProgID="Equation.DSMT4" ShapeID="_x0000_i15494" DrawAspect="Content" ObjectID="_1803146902" r:id="rId1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2</w:instrText>
        </w:r>
      </w:fldSimple>
      <w:r w:rsidR="00572B9B" w:rsidRPr="00BF0107">
        <w:instrText>.</w:instrText>
      </w:r>
      <w:fldSimple w:instr=" SEQ MTEqn \c \* Arabic \* MERGEFORMAT ">
        <w:r w:rsidR="00DE0385">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5495" type="#_x0000_t75" style="width:14.2pt;height:18pt" o:ole="">
            <v:imagedata r:id="rId185" o:title=""/>
          </v:shape>
          <o:OLEObject Type="Embed" ProgID="Equation.DSMT4" ShapeID="_x0000_i15495" DrawAspect="Content" ObjectID="_1803146903" r:id="rId186"/>
        </w:object>
      </w:r>
      <w:r w:rsidR="00CE6226">
        <w:rPr>
          <w:rFonts w:hint="eastAsia"/>
        </w:rPr>
        <w:t>为外轮电机通过齿轮传动后传递至外轮上的扭矩。</w:t>
      </w:r>
    </w:p>
    <w:p w14:paraId="6917CAE6" w14:textId="5024F0A0" w:rsidR="00824FF3" w:rsidRDefault="00824FF3" w:rsidP="00824FF3">
      <w:pPr>
        <w:pStyle w:val="3"/>
      </w:pPr>
      <w:r>
        <w:rPr>
          <w:rFonts w:hint="eastAsia"/>
        </w:rPr>
        <w:t>内轮受力分析</w:t>
      </w:r>
    </w:p>
    <w:p w14:paraId="0C14EDBE" w14:textId="12040884" w:rsidR="00E63696" w:rsidRDefault="00E63696" w:rsidP="00E63696">
      <w:pPr>
        <w:ind w:firstLine="480"/>
      </w:pPr>
      <w:r w:rsidRPr="007D388C">
        <w:t>设外轮质量为</w:t>
      </w:r>
      <w:r>
        <w:object w:dxaOrig="279" w:dyaOrig="360" w14:anchorId="19F1480D">
          <v:shape id="_x0000_i15496" type="#_x0000_t75" style="width:14.2pt;height:18pt" o:ole="">
            <v:imagedata r:id="rId187" o:title=""/>
          </v:shape>
          <o:OLEObject Type="Embed" ProgID="Equation.DSMT4" ShapeID="_x0000_i15496" DrawAspect="Content" ObjectID="_1803146904" r:id="rId188"/>
        </w:object>
      </w:r>
      <w:r w:rsidRPr="007D388C">
        <w:t>，外轮绕自身旋转中心的转动惯量</w:t>
      </w:r>
      <w:r>
        <w:rPr>
          <w:rFonts w:hint="eastAsia"/>
        </w:rPr>
        <w:t>为</w:t>
      </w:r>
      <w:r>
        <w:object w:dxaOrig="220" w:dyaOrig="360" w14:anchorId="5865CCC6">
          <v:shape id="_x0000_i15497" type="#_x0000_t75" style="width:11.45pt;height:18pt" o:ole="">
            <v:imagedata r:id="rId189" o:title=""/>
          </v:shape>
          <o:OLEObject Type="Embed" ProgID="Equation.DSMT4" ShapeID="_x0000_i15497" DrawAspect="Content" ObjectID="_1803146905" r:id="rId190"/>
        </w:object>
      </w:r>
      <w:r w:rsidRPr="007D388C">
        <w:t>。</w:t>
      </w:r>
      <w:r>
        <w:rPr>
          <w:rFonts w:hint="eastAsia"/>
        </w:rPr>
        <w:t>记</w:t>
      </w:r>
      <w:r>
        <w:object w:dxaOrig="400" w:dyaOrig="360" w14:anchorId="5C666686">
          <v:shape id="_x0000_i15498" type="#_x0000_t75" style="width:20.75pt;height:18pt" o:ole="">
            <v:imagedata r:id="rId191" o:title=""/>
          </v:shape>
          <o:OLEObject Type="Embed" ProgID="Equation.DSMT4" ShapeID="_x0000_i15498" DrawAspect="Content" ObjectID="_1803146906" r:id="rId192"/>
        </w:object>
      </w:r>
      <w:r w:rsidRPr="00E63696">
        <w:t>,</w:t>
      </w:r>
      <w:r>
        <w:object w:dxaOrig="400" w:dyaOrig="360" w14:anchorId="36266257">
          <v:shape id="_x0000_i15499" type="#_x0000_t75" style="width:20.75pt;height:18pt" o:ole="">
            <v:imagedata r:id="rId193" o:title=""/>
          </v:shape>
          <o:OLEObject Type="Embed" ProgID="Equation.DSMT4" ShapeID="_x0000_i15499" DrawAspect="Content" ObjectID="_1803146907" r:id="rId194"/>
        </w:object>
      </w:r>
      <w:r w:rsidRPr="00E63696">
        <w:t>分别为外轮对内轮的水平方向力与竖直方向力；</w:t>
      </w:r>
      <w:r>
        <w:object w:dxaOrig="400" w:dyaOrig="360" w14:anchorId="7E132143">
          <v:shape id="_x0000_i15500" type="#_x0000_t75" style="width:20.75pt;height:18pt" o:ole="">
            <v:imagedata r:id="rId195" o:title=""/>
          </v:shape>
          <o:OLEObject Type="Embed" ProgID="Equation.DSMT4" ShapeID="_x0000_i15500" DrawAspect="Content" ObjectID="_1803146908" r:id="rId196"/>
        </w:object>
      </w:r>
      <w:r w:rsidRPr="00E63696">
        <w:t>,</w:t>
      </w:r>
      <w:r>
        <w:object w:dxaOrig="400" w:dyaOrig="360" w14:anchorId="5AAC7388">
          <v:shape id="_x0000_i15501" type="#_x0000_t75" style="width:20.75pt;height:18pt" o:ole="">
            <v:imagedata r:id="rId197" o:title=""/>
          </v:shape>
          <o:OLEObject Type="Embed" ProgID="Equation.DSMT4" ShapeID="_x0000_i15501" DrawAspect="Content" ObjectID="_1803146909" r:id="rId198"/>
        </w:object>
      </w:r>
      <w:r w:rsidRPr="00E63696">
        <w:t>分别为机体对内轮的水平方向力与竖直方向力。</w:t>
      </w:r>
    </w:p>
    <w:p w14:paraId="37F207BC" w14:textId="77777777" w:rsidR="00E63696" w:rsidRPr="00682B28" w:rsidRDefault="00E63696" w:rsidP="00E63696">
      <w:pPr>
        <w:ind w:firstLine="480"/>
      </w:pPr>
      <w:r>
        <w:rPr>
          <w:rFonts w:hint="eastAsia"/>
        </w:rPr>
        <w:t>在水平方向受力平衡方程：</w:t>
      </w:r>
    </w:p>
    <w:p w14:paraId="050375BF" w14:textId="2D97A9FF" w:rsidR="00AA62F4" w:rsidRPr="00BF0107" w:rsidRDefault="00AA62F4" w:rsidP="00BF0107">
      <w:pPr>
        <w:pStyle w:val="mathTYPE"/>
      </w:pPr>
      <w:r w:rsidRPr="00BF0107">
        <w:tab/>
      </w:r>
      <w:r w:rsidR="008C64F6" w:rsidRPr="00BF0107">
        <w:object w:dxaOrig="1760" w:dyaOrig="360" w14:anchorId="4205510E">
          <v:shape id="_x0000_i15502" type="#_x0000_t75" style="width:87.8pt;height:18pt" o:ole="">
            <v:imagedata r:id="rId199" o:title=""/>
          </v:shape>
          <o:OLEObject Type="Embed" ProgID="Equation.DSMT4" ShapeID="_x0000_i15502" DrawAspect="Content" ObjectID="_1803146910" r:id="rId20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2</w:instrText>
        </w:r>
      </w:fldSimple>
      <w:r w:rsidR="00572B9B" w:rsidRPr="00BF0107">
        <w:instrText>.</w:instrText>
      </w:r>
      <w:fldSimple w:instr=" SEQ MTEqn \c \* Arabic \* MERGEFORMAT ">
        <w:r w:rsidR="00DE0385">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0"/>
      </w:pPr>
      <w:r>
        <w:rPr>
          <w:rFonts w:hint="eastAsia"/>
        </w:rPr>
        <w:lastRenderedPageBreak/>
        <w:t>在竖直方向上受力平衡方程：</w:t>
      </w:r>
    </w:p>
    <w:p w14:paraId="36E01596" w14:textId="5292B41D" w:rsidR="00AA62F4" w:rsidRPr="00BF0107" w:rsidRDefault="00AA62F4" w:rsidP="00BF0107">
      <w:pPr>
        <w:pStyle w:val="mathTYPE"/>
      </w:pPr>
      <w:r w:rsidRPr="00BF0107">
        <w:tab/>
      </w:r>
      <w:r w:rsidR="008C64F6" w:rsidRPr="00BF0107">
        <w:object w:dxaOrig="2480" w:dyaOrig="360" w14:anchorId="1C1EBCE8">
          <v:shape id="_x0000_i15503" type="#_x0000_t75" style="width:123.8pt;height:18pt" o:ole="">
            <v:imagedata r:id="rId201" o:title=""/>
          </v:shape>
          <o:OLEObject Type="Embed" ProgID="Equation.DSMT4" ShapeID="_x0000_i15503" DrawAspect="Content" ObjectID="_1803146911" r:id="rId2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2</w:instrText>
        </w:r>
      </w:fldSimple>
      <w:r w:rsidR="00572B9B" w:rsidRPr="00BF0107">
        <w:instrText>.</w:instrText>
      </w:r>
      <w:fldSimple w:instr=" SEQ MTEqn \c \* Arabic \* MERGEFORMAT ">
        <w:r w:rsidR="00DE0385">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0"/>
      </w:pPr>
      <w:bookmarkStart w:id="21" w:name="OLE_LINK5"/>
      <w:r>
        <w:rPr>
          <w:rFonts w:hint="eastAsia"/>
        </w:rPr>
        <w:t>在</w:t>
      </w:r>
      <w:proofErr w:type="gramStart"/>
      <w:r>
        <w:rPr>
          <w:rFonts w:hint="eastAsia"/>
        </w:rPr>
        <w:t>绕</w:t>
      </w:r>
      <w:r w:rsidR="00F26506">
        <w:rPr>
          <w:rFonts w:hint="eastAsia"/>
        </w:rPr>
        <w:t>内</w:t>
      </w:r>
      <w:r>
        <w:rPr>
          <w:rFonts w:hint="eastAsia"/>
        </w:rPr>
        <w:t>轮</w:t>
      </w:r>
      <w:proofErr w:type="gramEnd"/>
      <w:r>
        <w:rPr>
          <w:rFonts w:hint="eastAsia"/>
        </w:rPr>
        <w:t>质心旋转转动方程：</w:t>
      </w:r>
    </w:p>
    <w:bookmarkEnd w:id="21"/>
    <w:p w14:paraId="13C74BD7" w14:textId="3671DFF6" w:rsidR="00707C96" w:rsidRPr="00BF0107" w:rsidRDefault="00050B9C" w:rsidP="00BF0107">
      <w:pPr>
        <w:pStyle w:val="mathTYPE"/>
      </w:pPr>
      <w:r w:rsidRPr="00682B28">
        <w:tab/>
      </w:r>
      <w:r w:rsidR="0085047F" w:rsidRPr="00BF0107">
        <w:object w:dxaOrig="5980" w:dyaOrig="420" w14:anchorId="2E435924">
          <v:shape id="_x0000_i15504" type="#_x0000_t75" style="width:299.45pt;height:21.25pt" o:ole="">
            <v:imagedata r:id="rId203" o:title=""/>
          </v:shape>
          <o:OLEObject Type="Embed" ProgID="Equation.DSMT4" ShapeID="_x0000_i15504" DrawAspect="Content" ObjectID="_1803146912" r:id="rId20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2</w:instrText>
        </w:r>
      </w:fldSimple>
      <w:r w:rsidR="00572B9B" w:rsidRPr="00BF0107">
        <w:instrText>.</w:instrText>
      </w:r>
      <w:fldSimple w:instr=" SEQ MTEqn \c \* Arabic \* MERGEFORMAT ">
        <w:r w:rsidR="00DE0385">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5505" type="#_x0000_t75" style="width:14.2pt;height:18pt" o:ole="">
            <v:imagedata r:id="rId205" o:title=""/>
          </v:shape>
          <o:OLEObject Type="Embed" ProgID="Equation.DSMT4" ShapeID="_x0000_i15505" DrawAspect="Content" ObjectID="_1803146913" r:id="rId206"/>
        </w:object>
      </w:r>
      <w:r>
        <w:rPr>
          <w:rFonts w:hint="eastAsia"/>
        </w:rPr>
        <w:t>和</w:t>
      </w:r>
      <w:r>
        <w:object w:dxaOrig="260" w:dyaOrig="360" w14:anchorId="3245B3AB">
          <v:shape id="_x0000_i15506" type="#_x0000_t75" style="width:12.55pt;height:18pt" o:ole="">
            <v:imagedata r:id="rId207" o:title=""/>
          </v:shape>
          <o:OLEObject Type="Embed" ProgID="Equation.DSMT4" ShapeID="_x0000_i15506" DrawAspect="Content" ObjectID="_1803146914" r:id="rId208"/>
        </w:object>
      </w:r>
      <w:proofErr w:type="gramStart"/>
      <w:r>
        <w:rPr>
          <w:rFonts w:hint="eastAsia"/>
        </w:rPr>
        <w:t>均作用</w:t>
      </w:r>
      <w:proofErr w:type="gramEnd"/>
      <w:r>
        <w:rPr>
          <w:rFonts w:hint="eastAsia"/>
        </w:rPr>
        <w:t>于内轮上，且从方向定义上两个扭矩正方向相同。</w:t>
      </w:r>
    </w:p>
    <w:p w14:paraId="251AFC6E" w14:textId="0B9DF24F" w:rsidR="00153AD4" w:rsidRDefault="00153AD4" w:rsidP="00153AD4">
      <w:pPr>
        <w:pStyle w:val="3"/>
      </w:pPr>
      <w:r>
        <w:rPr>
          <w:rFonts w:hint="eastAsia"/>
        </w:rPr>
        <w:t>机体受力分析</w:t>
      </w:r>
    </w:p>
    <w:p w14:paraId="269B8C8B" w14:textId="04D87361" w:rsidR="009A60E3" w:rsidRDefault="009A60E3" w:rsidP="009A60E3">
      <w:pPr>
        <w:ind w:firstLine="480"/>
      </w:pPr>
      <w:r w:rsidRPr="007D388C">
        <w:t>设外轮质量为</w:t>
      </w:r>
      <w:r w:rsidR="009051F5">
        <w:object w:dxaOrig="320" w:dyaOrig="360" w14:anchorId="386B8577">
          <v:shape id="_x0000_i15507" type="#_x0000_t75" style="width:15.8pt;height:18pt" o:ole="">
            <v:imagedata r:id="rId209" o:title=""/>
          </v:shape>
          <o:OLEObject Type="Embed" ProgID="Equation.DSMT4" ShapeID="_x0000_i15507" DrawAspect="Content" ObjectID="_1803146915" r:id="rId210"/>
        </w:object>
      </w:r>
      <w:r w:rsidRPr="007D388C">
        <w:t>，外轮绕自身旋转中心的转动惯量</w:t>
      </w:r>
      <w:r>
        <w:rPr>
          <w:rFonts w:hint="eastAsia"/>
        </w:rPr>
        <w:t>为</w:t>
      </w:r>
      <w:r w:rsidR="009051F5">
        <w:object w:dxaOrig="260" w:dyaOrig="360" w14:anchorId="0FEBFF53">
          <v:shape id="_x0000_i15508" type="#_x0000_t75" style="width:12.55pt;height:18pt" o:ole="">
            <v:imagedata r:id="rId211" o:title=""/>
          </v:shape>
          <o:OLEObject Type="Embed" ProgID="Equation.DSMT4" ShapeID="_x0000_i15508" DrawAspect="Content" ObjectID="_1803146916" r:id="rId212"/>
        </w:object>
      </w:r>
      <w:r w:rsidRPr="007D388C">
        <w:t>。</w:t>
      </w:r>
      <w:r w:rsidR="009107BB">
        <w:rPr>
          <w:rFonts w:hint="eastAsia"/>
        </w:rPr>
        <w:t>记</w:t>
      </w:r>
      <w:r w:rsidR="009107BB">
        <w:object w:dxaOrig="440" w:dyaOrig="360" w14:anchorId="783ED723">
          <v:shape id="_x0000_i15509" type="#_x0000_t75" style="width:21.8pt;height:18pt" o:ole="">
            <v:imagedata r:id="rId213" o:title=""/>
          </v:shape>
          <o:OLEObject Type="Embed" ProgID="Equation.DSMT4" ShapeID="_x0000_i15509" DrawAspect="Content" ObjectID="_1803146917" r:id="rId214"/>
        </w:object>
      </w:r>
      <w:r w:rsidR="009107BB" w:rsidRPr="009107BB">
        <w:t>,</w:t>
      </w:r>
      <w:r w:rsidR="009107BB">
        <w:object w:dxaOrig="440" w:dyaOrig="360" w14:anchorId="6B0D3162">
          <v:shape id="_x0000_i15510" type="#_x0000_t75" style="width:21.8pt;height:18pt" o:ole="">
            <v:imagedata r:id="rId215" o:title=""/>
          </v:shape>
          <o:OLEObject Type="Embed" ProgID="Equation.DSMT4" ShapeID="_x0000_i15510" DrawAspect="Content" ObjectID="_1803146918" r:id="rId216"/>
        </w:object>
      </w:r>
      <w:r w:rsidR="009107BB" w:rsidRPr="009107BB">
        <w:t>与</w:t>
      </w:r>
      <w:r w:rsidR="009107BB">
        <w:object w:dxaOrig="460" w:dyaOrig="360" w14:anchorId="0F299871">
          <v:shape id="_x0000_i15511" type="#_x0000_t75" style="width:23.45pt;height:18pt" o:ole="">
            <v:imagedata r:id="rId217" o:title=""/>
          </v:shape>
          <o:OLEObject Type="Embed" ProgID="Equation.DSMT4" ShapeID="_x0000_i15511" DrawAspect="Content" ObjectID="_1803146919" r:id="rId218"/>
        </w:object>
      </w:r>
      <w:r w:rsidR="009107BB" w:rsidRPr="009107BB">
        <w:t>,</w:t>
      </w:r>
      <w:r w:rsidR="009107BB">
        <w:object w:dxaOrig="440" w:dyaOrig="360" w14:anchorId="09A8D693">
          <v:shape id="_x0000_i15512" type="#_x0000_t75" style="width:21.8pt;height:18pt" o:ole="">
            <v:imagedata r:id="rId219" o:title=""/>
          </v:shape>
          <o:OLEObject Type="Embed" ProgID="Equation.DSMT4" ShapeID="_x0000_i15512" DrawAspect="Content" ObjectID="_1803146920" r:id="rId220"/>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0"/>
      </w:pPr>
      <w:r>
        <w:rPr>
          <w:rFonts w:hint="eastAsia"/>
        </w:rPr>
        <w:t>在水平方向受力平衡方程：</w:t>
      </w:r>
    </w:p>
    <w:p w14:paraId="322CDDFF" w14:textId="6AF953F2" w:rsidR="007B2F7D" w:rsidRPr="00BF0107" w:rsidRDefault="007B2F7D" w:rsidP="00BF0107">
      <w:pPr>
        <w:pStyle w:val="mathTYPE"/>
      </w:pPr>
      <w:r w:rsidRPr="00BF0107">
        <w:tab/>
      </w:r>
      <w:r w:rsidR="00ED1D88" w:rsidRPr="00BF0107">
        <w:object w:dxaOrig="1920" w:dyaOrig="360" w14:anchorId="08EB22C1">
          <v:shape id="_x0000_i15513" type="#_x0000_t75" style="width:96pt;height:18pt" o:ole="">
            <v:imagedata r:id="rId221" o:title=""/>
          </v:shape>
          <o:OLEObject Type="Embed" ProgID="Equation.DSMT4" ShapeID="_x0000_i15513" DrawAspect="Content" ObjectID="_1803146921" r:id="rId2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2</w:instrText>
        </w:r>
      </w:fldSimple>
      <w:r w:rsidR="00572B9B" w:rsidRPr="00BF0107">
        <w:instrText>.</w:instrText>
      </w:r>
      <w:fldSimple w:instr=" SEQ MTEqn \c \* Arabic \* MERGEFORMAT ">
        <w:r w:rsidR="00DE0385">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0"/>
      </w:pPr>
      <w:r>
        <w:rPr>
          <w:rFonts w:hint="eastAsia"/>
        </w:rPr>
        <w:t>在竖直方向上受力平衡方程：</w:t>
      </w:r>
    </w:p>
    <w:p w14:paraId="179F26FA" w14:textId="2021BBEE" w:rsidR="007B2F7D" w:rsidRPr="00BF0107" w:rsidRDefault="007B2F7D" w:rsidP="00BF0107">
      <w:pPr>
        <w:pStyle w:val="mathTYPE"/>
      </w:pPr>
      <w:r w:rsidRPr="00BF0107">
        <w:tab/>
      </w:r>
      <w:r w:rsidR="00BB1A37" w:rsidRPr="00BF0107">
        <w:object w:dxaOrig="2659" w:dyaOrig="360" w14:anchorId="7268EC10">
          <v:shape id="_x0000_i15514" type="#_x0000_t75" style="width:132.55pt;height:18pt" o:ole="">
            <v:imagedata r:id="rId223" o:title=""/>
          </v:shape>
          <o:OLEObject Type="Embed" ProgID="Equation.DSMT4" ShapeID="_x0000_i15514" DrawAspect="Content" ObjectID="_1803146922" r:id="rId2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2</w:instrText>
        </w:r>
      </w:fldSimple>
      <w:r w:rsidR="00572B9B" w:rsidRPr="00BF0107">
        <w:instrText>.</w:instrText>
      </w:r>
      <w:fldSimple w:instr=" SEQ MTEqn \c \* Arabic \* MERGEFORMAT ">
        <w:r w:rsidR="00DE0385">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0"/>
      </w:pPr>
      <w:r>
        <w:rPr>
          <w:rFonts w:hint="eastAsia"/>
        </w:rPr>
        <w:t>在</w:t>
      </w:r>
      <w:proofErr w:type="gramStart"/>
      <w:r>
        <w:rPr>
          <w:rFonts w:hint="eastAsia"/>
        </w:rPr>
        <w:t>绕内轮</w:t>
      </w:r>
      <w:proofErr w:type="gramEnd"/>
      <w:r>
        <w:rPr>
          <w:rFonts w:hint="eastAsia"/>
        </w:rPr>
        <w:t>质心旋转转动方程：</w:t>
      </w:r>
    </w:p>
    <w:p w14:paraId="48ADB2FC" w14:textId="1E44BCD4" w:rsidR="00DE0643" w:rsidRPr="00BF0107" w:rsidRDefault="007B2F7D" w:rsidP="00BF0107">
      <w:pPr>
        <w:pStyle w:val="mathTYPE"/>
      </w:pPr>
      <w:r w:rsidRPr="00BF0107">
        <w:tab/>
      </w:r>
      <w:r w:rsidR="00C35EC7" w:rsidRPr="00BF0107">
        <w:object w:dxaOrig="5500" w:dyaOrig="400" w14:anchorId="7CE4F77A">
          <v:shape id="_x0000_i15515" type="#_x0000_t75" style="width:275.45pt;height:20.2pt" o:ole="">
            <v:imagedata r:id="rId225" o:title=""/>
          </v:shape>
          <o:OLEObject Type="Embed" ProgID="Equation.DSMT4" ShapeID="_x0000_i15515" DrawAspect="Content" ObjectID="_1803146923" r:id="rId2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2</w:instrText>
        </w:r>
      </w:fldSimple>
      <w:r w:rsidR="00572B9B" w:rsidRPr="00BF0107">
        <w:instrText>.</w:instrText>
      </w:r>
      <w:fldSimple w:instr=" SEQ MTEqn \c \* Arabic \* MERGEFORMAT ">
        <w:r w:rsidR="00DE0385">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5516" type="#_x0000_t75" style="width:21.25pt;height:11.45pt" o:ole="">
            <v:imagedata r:id="rId227" o:title=""/>
          </v:shape>
          <o:OLEObject Type="Embed" ProgID="Equation.DSMT4" ShapeID="_x0000_i15516" DrawAspect="Content" ObjectID="_1803146924" r:id="rId228"/>
        </w:object>
      </w:r>
      <w:r w:rsidRPr="006B1690">
        <w:rPr>
          <w:rFonts w:hint="eastAsia"/>
        </w:rPr>
        <w:t>平面内运动，可以在机体上得到约束关系：</w:t>
      </w:r>
    </w:p>
    <w:p w14:paraId="2CD1E5E3" w14:textId="1BFC5741" w:rsidR="00B0404C" w:rsidRPr="00BF0107" w:rsidRDefault="00D313E2" w:rsidP="00BF0107">
      <w:pPr>
        <w:pStyle w:val="mathTYPE"/>
      </w:pPr>
      <w:r w:rsidRPr="00BF0107">
        <w:tab/>
      </w:r>
      <w:r w:rsidR="00BB1A37" w:rsidRPr="00BF0107">
        <w:object w:dxaOrig="1080" w:dyaOrig="360" w14:anchorId="07C2F4BC">
          <v:shape id="_x0000_i15517" type="#_x0000_t75" style="width:54pt;height:18pt" o:ole="">
            <v:imagedata r:id="rId229" o:title=""/>
          </v:shape>
          <o:OLEObject Type="Embed" ProgID="Equation.DSMT4" ShapeID="_x0000_i15517" DrawAspect="Content" ObjectID="_1803146925" r:id="rId23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2</w:instrText>
        </w:r>
      </w:fldSimple>
      <w:r w:rsidR="00572B9B" w:rsidRPr="00BF0107">
        <w:instrText>.</w:instrText>
      </w:r>
      <w:fldSimple w:instr=" SEQ MTEqn \c \* Arabic \* MERGEFORMAT ">
        <w:r w:rsidR="00DE0385">
          <w:rPr>
            <w:noProof/>
          </w:rPr>
          <w:instrText>22</w:instrText>
        </w:r>
      </w:fldSimple>
      <w:r w:rsidR="00572B9B" w:rsidRPr="00BF0107">
        <w:instrText>)</w:instrText>
      </w:r>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0"/>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56" w:after="156"/>
      </w:pPr>
      <w:r>
        <w:rPr>
          <w:rFonts w:hint="eastAsia"/>
        </w:rPr>
        <w:t>本章小节</w:t>
      </w:r>
    </w:p>
    <w:p w14:paraId="44E40D6C" w14:textId="6885FE9B" w:rsidR="005E08B6" w:rsidRPr="005E08B6" w:rsidRDefault="009174AC" w:rsidP="005E08B6">
      <w:pPr>
        <w:ind w:firstLine="480"/>
      </w:pPr>
      <w:r w:rsidRPr="009174AC">
        <w:t>本章系统分析了轮圈腿式机器人，从整体结构、运动学到动力学进行了详细研究。首先，解析了机器人由主躯干和左右轮圈腿组成的结构，并介绍了各驱动电机及传动机构的工作原理。接着，在建立机体与世界坐标</w:t>
      </w:r>
      <w:proofErr w:type="gramStart"/>
      <w:r w:rsidRPr="009174AC">
        <w:t>系基础</w:t>
      </w:r>
      <w:proofErr w:type="gramEnd"/>
      <w:r w:rsidRPr="009174AC">
        <w:t>上，构建了机器人运动学模型，通过状态变量描述轮子转动、内轮抬升及机体</w:t>
      </w:r>
      <w:proofErr w:type="gramStart"/>
      <w:r w:rsidRPr="009174AC">
        <w:t>倾斜间</w:t>
      </w:r>
      <w:proofErr w:type="gramEnd"/>
      <w:r w:rsidRPr="009174AC">
        <w:t>的关系。随后，采用牛顿动力学方法分别对外轮、内轮和机体进行受力分析，推导出各方向的力平衡与转动方程。最终，将运动学与动力学方程联立，得到完整状态空间模型，为后续控制器设计提供了坚实理论基础。</w:t>
      </w:r>
    </w:p>
    <w:p w14:paraId="31A5B30E" w14:textId="77777777" w:rsidR="00B0404C" w:rsidRDefault="00B0404C">
      <w:pPr>
        <w:widowControl/>
        <w:spacing w:line="240" w:lineRule="auto"/>
        <w:ind w:firstLineChars="0" w:firstLine="0"/>
        <w:textAlignment w:val="auto"/>
      </w:pPr>
      <w:r>
        <w:br w:type="page"/>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116BEB19"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r>
        <w:rPr>
          <w:rFonts w:hint="eastAsia"/>
        </w:rPr>
        <w:t>系统线性化</w:t>
      </w:r>
    </w:p>
    <w:p w14:paraId="294B0229" w14:textId="50FAEBE1" w:rsidR="0014382B" w:rsidRDefault="0014382B" w:rsidP="006F43D4">
      <w:pPr>
        <w:ind w:firstLine="480"/>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w:t>
      </w:r>
      <w:r w:rsidR="000618C8">
        <w:fldChar w:fldCharType="begin"/>
      </w:r>
      <w:r w:rsidR="00D17C65">
        <w:instrText xml:space="preserve"> ADDIN ZOTERO_ITEM CSL_CITATION {"citationID":"ezRWVlh6","properties":{"formattedCitation":"\\super [31],[32]\\nosupersub{}","plainCitation":"[31],[32]","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type":"article-journal","container-title":"JOURNAL OF ELECTRONIC MEASUREMENT AND INSTRUMENT","DOI":"10.3724/SP.J.1187.2013.00750","ISSN":"1000-7105","issue":"8","journalAbbreviation":"JOURNAL OF ELECTRONIC MEASUREMENT AND INSTRUMENT","language":"en","page":"750-758","source":"DOI.org (Crossref)","title":"Design and implementation of control system for two-wheeled self-balancing robot: Design and implementation of control system for two-wheeled self-balancing robot","title-short":"Design and implementation of control system for two-wheeled self-balancing robot","volume":"27","author":[{"family":"Lin","given":"Wenjian"},{"family":"Zhong","given":"Hang"},{"family":"Li","given":"Fuhai"},{"family":"Xiao","given":"Xianghui"},{"family":"Qian","given":"Xinran"}],"issued":{"date-parts":[["2014",3,4]]}}}],"schema":"https://github.com/citation-style-language/schema/raw/master/csl-citation.json"} </w:instrText>
      </w:r>
      <w:r w:rsidR="000618C8">
        <w:fldChar w:fldCharType="separate"/>
      </w:r>
      <w:r w:rsidR="00D17C65" w:rsidRPr="00D17C65">
        <w:rPr>
          <w:rFonts w:cs="Times New Roman"/>
          <w:kern w:val="0"/>
          <w:vertAlign w:val="superscript"/>
        </w:rPr>
        <w:t>[31],[32]</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0D2577DD" w:rsidR="006F43D4" w:rsidRPr="00BF0107" w:rsidRDefault="006F43D4" w:rsidP="00BF0107">
      <w:pPr>
        <w:pStyle w:val="mathTYPE"/>
      </w:pPr>
      <w:r w:rsidRPr="00BF0107">
        <w:tab/>
      </w:r>
      <w:r w:rsidR="009A49FE" w:rsidRPr="00BF0107">
        <w:object w:dxaOrig="1120" w:dyaOrig="320" w14:anchorId="14C84BDA">
          <v:shape id="_x0000_i15518" type="#_x0000_t75" style="width:56.2pt;height:15.8pt" o:ole="">
            <v:imagedata r:id="rId231" o:title=""/>
          </v:shape>
          <o:OLEObject Type="Embed" ProgID="Equation.DSMT4" ShapeID="_x0000_i15518" DrawAspect="Content" ObjectID="_1803146926" r:id="rId23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1</w:instrText>
        </w:r>
      </w:fldSimple>
      <w:r w:rsidR="00572B9B" w:rsidRPr="00BF0107">
        <w:instrText>)</w:instrText>
      </w:r>
      <w:r w:rsidR="00572B9B" w:rsidRPr="00BF0107">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5519" type="#_x0000_t75" style="width:36.55pt;height:15.8pt" o:ole="">
            <v:imagedata r:id="rId233" o:title=""/>
          </v:shape>
          <o:OLEObject Type="Embed" ProgID="Equation.DSMT4" ShapeID="_x0000_i15519" DrawAspect="Content" ObjectID="_1803146927" r:id="rId234"/>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15520" type="#_x0000_t75" style="width:236.75pt;height:26.2pt" o:ole="">
            <v:imagedata r:id="rId235" o:title=""/>
          </v:shape>
          <o:OLEObject Type="Embed" ProgID="Equation.DSMT4" ShapeID="_x0000_i15520" DrawAspect="Content" ObjectID="_1803146928" r:id="rId236"/>
        </w:object>
      </w:r>
      <w:r w:rsidR="00FB1606" w:rsidRPr="006B1690">
        <w:rPr>
          <w:rFonts w:hint="eastAsia"/>
        </w:rPr>
        <w:t>；</w:t>
      </w:r>
      <w:r w:rsidR="009A49FE" w:rsidRPr="006B1690">
        <w:object w:dxaOrig="680" w:dyaOrig="320" w14:anchorId="2A1B5F8D">
          <v:shape id="_x0000_i15521" type="#_x0000_t75" style="width:33.8pt;height:15.8pt" o:ole="">
            <v:imagedata r:id="rId237" o:title=""/>
          </v:shape>
          <o:OLEObject Type="Embed" ProgID="Equation.DSMT4" ShapeID="_x0000_i15521" DrawAspect="Content" ObjectID="_1803146929" r:id="rId238"/>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5522" type="#_x0000_t75" style="width:102pt;height:21.8pt" o:ole="">
            <v:imagedata r:id="rId239" o:title=""/>
          </v:shape>
          <o:OLEObject Type="Embed" ProgID="Equation.DSMT4" ShapeID="_x0000_i15522" DrawAspect="Content" ObjectID="_1803146930" r:id="rId240"/>
        </w:object>
      </w:r>
      <w:r w:rsidR="009B4FDD" w:rsidRPr="006B1690">
        <w:rPr>
          <w:rFonts w:hint="eastAsia"/>
        </w:rPr>
        <w:t>。</w:t>
      </w:r>
      <w:r w:rsidR="00FB1606" w:rsidRPr="006B1690">
        <w:t>函数</w:t>
      </w:r>
      <w:r w:rsidR="009A49FE" w:rsidRPr="006B1690">
        <w:object w:dxaOrig="460" w:dyaOrig="320" w14:anchorId="0A926ADA">
          <v:shape id="_x0000_i15523" type="#_x0000_t75" style="width:23.45pt;height:15.8pt" o:ole="">
            <v:imagedata r:id="rId241" o:title=""/>
          </v:shape>
          <o:OLEObject Type="Embed" ProgID="Equation.DSMT4" ShapeID="_x0000_i15523" DrawAspect="Content" ObjectID="_1803146931" r:id="rId242"/>
        </w:object>
      </w:r>
      <w:r w:rsidR="00FB1606" w:rsidRPr="006B1690">
        <w:t>则包含机器人运动学、动力学的非线性耦合关系和非线性受力项。</w:t>
      </w:r>
    </w:p>
    <w:p w14:paraId="592A0059" w14:textId="2A40A19A"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DE0385" w:rsidRPr="00B613F4">
        <w:rPr>
          <w:rFonts w:hint="eastAsia"/>
        </w:rPr>
        <w:t>图</w:t>
      </w:r>
      <w:r w:rsidR="00DE0385" w:rsidRPr="00B613F4">
        <w:rPr>
          <w:rFonts w:hint="eastAsia"/>
        </w:rPr>
        <w:t xml:space="preserve"> </w:t>
      </w:r>
      <w:r w:rsidR="00DE0385">
        <w:rPr>
          <w:noProof/>
        </w:rPr>
        <w:t>3</w:t>
      </w:r>
      <w:r w:rsidR="00DE0385">
        <w:t>.</w:t>
      </w:r>
      <w:r w:rsidR="00DE0385">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11A48D9A" w:rsidR="005E3C83" w:rsidRPr="00B613F4" w:rsidRDefault="005E3C83" w:rsidP="00B613F4">
      <w:pPr>
        <w:pStyle w:val="af4"/>
      </w:pPr>
      <w:bookmarkStart w:id="22" w:name="_Ref191911809"/>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w:t>
      </w:r>
      <w:r w:rsidR="009A5F5D">
        <w:fldChar w:fldCharType="end"/>
      </w:r>
      <w:bookmarkEnd w:id="22"/>
      <w:r w:rsidRPr="00B613F4">
        <w:rPr>
          <w:rFonts w:hint="eastAsia"/>
        </w:rPr>
        <w:t>机器人坐姿零位置状态</w:t>
      </w:r>
    </w:p>
    <w:p w14:paraId="05ED3510" w14:textId="79C4532D" w:rsidR="005E3C83" w:rsidRPr="00B613F4" w:rsidRDefault="005E3C83" w:rsidP="00B613F4">
      <w:pPr>
        <w:pStyle w:val="af4"/>
      </w:pPr>
      <w:r w:rsidRPr="00B613F4">
        <w:t xml:space="preserve">Fig. </w:t>
      </w:r>
      <w:fldSimple w:instr=" STYLEREF 1 \s ">
        <w:r w:rsidR="009A5F5D">
          <w:rPr>
            <w:noProof/>
          </w:rPr>
          <w:t>3</w:t>
        </w:r>
      </w:fldSimple>
      <w:r w:rsidR="009A5F5D">
        <w:t>.</w:t>
      </w:r>
      <w:fldSimple w:instr=" SEQ Fig. \* ARABIC \s 1 ">
        <w:r w:rsidR="009A5F5D">
          <w:rPr>
            <w:noProof/>
          </w:rPr>
          <w:t>1</w:t>
        </w:r>
      </w:fldSimple>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5524" type="#_x0000_t75" style="width:36.55pt;height:18pt" o:ole="">
            <v:imagedata r:id="rId244" o:title=""/>
          </v:shape>
          <o:OLEObject Type="Embed" ProgID="Equation.DSMT4" ShapeID="_x0000_i15524" DrawAspect="Content" ObjectID="_1803146932" r:id="rId245"/>
        </w:object>
      </w:r>
      <w:r w:rsidR="00C83911" w:rsidRPr="006B1690">
        <w:t>处满足</w:t>
      </w:r>
      <w:r w:rsidRPr="006B1690">
        <w:rPr>
          <w:rFonts w:hint="eastAsia"/>
        </w:rPr>
        <w:t>：</w:t>
      </w:r>
    </w:p>
    <w:p w14:paraId="323EBDE1" w14:textId="59DCE981" w:rsidR="00C83911" w:rsidRPr="00BF0107" w:rsidRDefault="00C83911" w:rsidP="00BF0107">
      <w:pPr>
        <w:pStyle w:val="mathTYPE"/>
      </w:pPr>
      <w:r w:rsidRPr="00BF0107">
        <w:tab/>
      </w:r>
      <w:r w:rsidR="009A49FE" w:rsidRPr="00BF0107">
        <w:object w:dxaOrig="1280" w:dyaOrig="360" w14:anchorId="5071F30F">
          <v:shape id="_x0000_i15525" type="#_x0000_t75" style="width:63.8pt;height:18pt" o:ole="">
            <v:imagedata r:id="rId246" o:title=""/>
          </v:shape>
          <o:OLEObject Type="Embed" ProgID="Equation.DSMT4" ShapeID="_x0000_i15525" DrawAspect="Content" ObjectID="_1803146933" r:id="rId24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15526" type="#_x0000_t75" style="width:38.2pt;height:15.8pt" o:ole="">
            <v:imagedata r:id="rId248" o:title=""/>
          </v:shape>
          <o:OLEObject Type="Embed" ProgID="Equation.DSMT4" ShapeID="_x0000_i15526" DrawAspect="Content" ObjectID="_1803146934" r:id="rId249"/>
        </w:object>
      </w:r>
      <w:r w:rsidRPr="006B1690">
        <w:t>在该平衡点进行</w:t>
      </w:r>
      <w:proofErr w:type="gramStart"/>
      <w:r w:rsidRPr="006B1690">
        <w:t>一阶泰勒</w:t>
      </w:r>
      <w:proofErr w:type="gramEnd"/>
      <w:r w:rsidRPr="006B1690">
        <w:t>展开，有</w:t>
      </w:r>
      <w:r w:rsidRPr="006B1690">
        <w:rPr>
          <w:rFonts w:hint="eastAsia"/>
        </w:rPr>
        <w:t>：</w:t>
      </w:r>
    </w:p>
    <w:p w14:paraId="2773C9C2" w14:textId="4F3ED956" w:rsidR="007625F3" w:rsidRPr="00BF0107" w:rsidRDefault="007625F3" w:rsidP="00BF0107">
      <w:pPr>
        <w:pStyle w:val="mathTYPE"/>
      </w:pPr>
      <w:r w:rsidRPr="00BF0107">
        <w:tab/>
      </w:r>
      <w:r w:rsidR="009A49FE" w:rsidRPr="00BF0107">
        <w:object w:dxaOrig="5340" w:dyaOrig="620" w14:anchorId="7BEC431E">
          <v:shape id="_x0000_i15527" type="#_x0000_t75" style="width:267.25pt;height:30.55pt" o:ole="">
            <v:imagedata r:id="rId250" o:title=""/>
          </v:shape>
          <o:OLEObject Type="Embed" ProgID="Equation.DSMT4" ShapeID="_x0000_i15527" DrawAspect="Content" ObjectID="_1803146935" r:id="rId25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3</w:instrText>
        </w:r>
      </w:fldSimple>
      <w:r w:rsidR="00572B9B" w:rsidRPr="00BF0107">
        <w:instrText>)</w:instrText>
      </w:r>
      <w:r w:rsidR="00572B9B" w:rsidRPr="00BF0107">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15528" type="#_x0000_t75" style="width:63.8pt;height:18pt" o:ole="">
            <v:imagedata r:id="rId252" o:title=""/>
          </v:shape>
          <o:OLEObject Type="Embed" ProgID="Equation.DSMT4" ShapeID="_x0000_i15528" DrawAspect="Content" ObjectID="_1803146936" r:id="rId253"/>
        </w:object>
      </w:r>
      <w:r w:rsidRPr="006B1690">
        <w:t>，令状态误差</w:t>
      </w:r>
      <w:r w:rsidR="009A49FE" w:rsidRPr="006B1690">
        <w:object w:dxaOrig="1140" w:dyaOrig="360" w14:anchorId="6F45763B">
          <v:shape id="_x0000_i15529" type="#_x0000_t75" style="width:57.25pt;height:18pt" o:ole="">
            <v:imagedata r:id="rId254" o:title=""/>
          </v:shape>
          <o:OLEObject Type="Embed" ProgID="Equation.DSMT4" ShapeID="_x0000_i15529" DrawAspect="Content" ObjectID="_1803146937" r:id="rId255"/>
        </w:object>
      </w:r>
      <w:r w:rsidRPr="006B1690">
        <w:t>和输入误差</w:t>
      </w:r>
      <w:r w:rsidR="009A49FE" w:rsidRPr="006B1690">
        <w:object w:dxaOrig="1120" w:dyaOrig="360" w14:anchorId="20E43FD9">
          <v:shape id="_x0000_i15530" type="#_x0000_t75" style="width:56.2pt;height:18pt" o:ole="">
            <v:imagedata r:id="rId256" o:title=""/>
          </v:shape>
          <o:OLEObject Type="Embed" ProgID="Equation.DSMT4" ShapeID="_x0000_i15530" DrawAspect="Content" ObjectID="_1803146938" r:id="rId257"/>
        </w:object>
      </w:r>
      <w:r w:rsidRPr="006B1690">
        <w:t>，则可得近似的线性化模型</w:t>
      </w:r>
      <w:r w:rsidRPr="006B1690">
        <w:rPr>
          <w:rFonts w:hint="eastAsia"/>
        </w:rPr>
        <w:t>：</w:t>
      </w:r>
    </w:p>
    <w:p w14:paraId="089C1007" w14:textId="0A61AD86" w:rsidR="007625F3" w:rsidRPr="00BF0107" w:rsidRDefault="007625F3" w:rsidP="00BF0107">
      <w:pPr>
        <w:pStyle w:val="mathTYPE"/>
      </w:pPr>
      <w:r w:rsidRPr="00BF0107">
        <w:tab/>
      </w:r>
      <w:r w:rsidR="009A49FE" w:rsidRPr="00BF0107">
        <w:object w:dxaOrig="1640" w:dyaOrig="279" w14:anchorId="20C9A47A">
          <v:shape id="_x0000_i15531" type="#_x0000_t75" style="width:81.8pt;height:14.2pt" o:ole="">
            <v:imagedata r:id="rId258" o:title=""/>
          </v:shape>
          <o:OLEObject Type="Embed" ProgID="Equation.DSMT4" ShapeID="_x0000_i15531" DrawAspect="Content" ObjectID="_1803146939" r:id="rId25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15532" type="#_x0000_t75" style="width:12.55pt;height:12.55pt" o:ole="">
            <v:imagedata r:id="rId260" o:title=""/>
          </v:shape>
          <o:OLEObject Type="Embed" ProgID="Equation.DSMT4" ShapeID="_x0000_i15532" DrawAspect="Content" ObjectID="_1803146940" r:id="rId261"/>
        </w:object>
      </w:r>
      <w:r w:rsidRPr="006B1690">
        <w:t>和输入矩阵</w:t>
      </w:r>
      <w:r w:rsidR="006B1690" w:rsidRPr="006B1690">
        <w:object w:dxaOrig="240" w:dyaOrig="240" w14:anchorId="3CB185F9">
          <v:shape id="_x0000_i15533" type="#_x0000_t75" style="width:12pt;height:12pt" o:ole="">
            <v:imagedata r:id="rId262" o:title=""/>
          </v:shape>
          <o:OLEObject Type="Embed" ProgID="Equation.DSMT4" ShapeID="_x0000_i15533" DrawAspect="Content" ObjectID="_1803146941" r:id="rId263"/>
        </w:object>
      </w:r>
      <w:r w:rsidRPr="006B1690">
        <w:t>分别定义为：</w:t>
      </w:r>
    </w:p>
    <w:p w14:paraId="6DA012DE" w14:textId="5A183B45" w:rsidR="00816D88" w:rsidRPr="00BF0107" w:rsidRDefault="00816D88" w:rsidP="00BF0107">
      <w:pPr>
        <w:pStyle w:val="mathTYPE"/>
      </w:pPr>
      <w:r w:rsidRPr="00BF0107">
        <w:tab/>
      </w:r>
      <w:r w:rsidR="006B1690" w:rsidRPr="00BF0107">
        <w:object w:dxaOrig="2580" w:dyaOrig="620" w14:anchorId="0A759C34">
          <v:shape id="_x0000_i15534" type="#_x0000_t75" style="width:129.25pt;height:30.55pt" o:ole="">
            <v:imagedata r:id="rId264" o:title=""/>
          </v:shape>
          <o:OLEObject Type="Embed" ProgID="Equation.DSMT4" ShapeID="_x0000_i15534" DrawAspect="Content" ObjectID="_1803146942"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5</w:instrText>
        </w:r>
      </w:fldSimple>
      <w:r w:rsidR="00572B9B" w:rsidRPr="00BF0107">
        <w:instrText>)</w:instrText>
      </w:r>
      <w:r w:rsidR="00572B9B" w:rsidRPr="00BF0107">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08A56B44" w:rsidR="00D077DD" w:rsidRPr="00BF0107" w:rsidRDefault="00D077DD" w:rsidP="00BF0107">
      <w:pPr>
        <w:pStyle w:val="mathTYPE"/>
      </w:pPr>
      <w:r w:rsidRPr="00BF0107">
        <w:tab/>
      </w:r>
      <w:r w:rsidR="009A49FE" w:rsidRPr="00BF0107">
        <w:object w:dxaOrig="4620" w:dyaOrig="620" w14:anchorId="274B481C">
          <v:shape id="_x0000_i15535" type="#_x0000_t75" style="width:231.8pt;height:30.55pt" o:ole="">
            <v:imagedata r:id="rId266" o:title=""/>
          </v:shape>
          <o:OLEObject Type="Embed" ProgID="Equation.DSMT4" ShapeID="_x0000_i15535" DrawAspect="Content" ObjectID="_1803146943" r:id="rId2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6</w:instrText>
        </w:r>
      </w:fldSimple>
      <w:r w:rsidR="00572B9B" w:rsidRPr="00BF0107">
        <w:instrText>)</w:instrText>
      </w:r>
      <w:r w:rsidR="00572B9B" w:rsidRPr="00BF0107">
        <w:fldChar w:fldCharType="end"/>
      </w:r>
    </w:p>
    <w:p w14:paraId="58D7E824" w14:textId="57F60394" w:rsidR="00D077DD" w:rsidRPr="00BF0107" w:rsidRDefault="00D077DD" w:rsidP="00BF0107">
      <w:pPr>
        <w:pStyle w:val="mathTYPE"/>
      </w:pPr>
      <w:r w:rsidRPr="00BF0107">
        <w:tab/>
      </w:r>
      <w:r w:rsidR="009A49FE" w:rsidRPr="00BF0107">
        <w:object w:dxaOrig="4180" w:dyaOrig="620" w14:anchorId="05A01220">
          <v:shape id="_x0000_i15536" type="#_x0000_t75" style="width:209.45pt;height:30.55pt" o:ole="">
            <v:imagedata r:id="rId268" o:title=""/>
          </v:shape>
          <o:OLEObject Type="Embed" ProgID="Equation.DSMT4" ShapeID="_x0000_i15536" DrawAspect="Content" ObjectID="_1803146944" r:id="rId26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7</w:instrText>
        </w:r>
      </w:fldSimple>
      <w:r w:rsidR="00572B9B" w:rsidRPr="00BF0107">
        <w:instrText>)</w:instrText>
      </w:r>
      <w:r w:rsidR="00572B9B" w:rsidRPr="00BF0107">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15537" type="#_x0000_t75" style="width:35.45pt;height:20.2pt" o:ole="">
            <v:imagedata r:id="rId270" o:title=""/>
          </v:shape>
          <o:OLEObject Type="Embed" ProgID="Equation.DSMT4" ShapeID="_x0000_i15537" DrawAspect="Content" ObjectID="_1803146945" r:id="rId271"/>
        </w:object>
      </w:r>
      <w:r w:rsidRPr="006B1690">
        <w:rPr>
          <w:rFonts w:hint="eastAsia"/>
        </w:rPr>
        <w:t>，</w:t>
      </w:r>
      <w:r w:rsidR="009A49FE" w:rsidRPr="006B1690">
        <w:object w:dxaOrig="760" w:dyaOrig="400" w14:anchorId="2AEC864E">
          <v:shape id="_x0000_i15538" type="#_x0000_t75" style="width:38.2pt;height:20.2pt" o:ole="">
            <v:imagedata r:id="rId272" o:title=""/>
          </v:shape>
          <o:OLEObject Type="Embed" ProgID="Equation.DSMT4" ShapeID="_x0000_i15538" DrawAspect="Content" ObjectID="_1803146946" r:id="rId273"/>
        </w:object>
      </w:r>
      <w:r w:rsidRPr="006B1690">
        <w:rPr>
          <w:rFonts w:hint="eastAsia"/>
        </w:rPr>
        <w:t>和</w:t>
      </w:r>
      <w:r w:rsidR="009A49FE" w:rsidRPr="006B1690">
        <w:object w:dxaOrig="460" w:dyaOrig="380" w14:anchorId="65BF389C">
          <v:shape id="_x0000_i15539" type="#_x0000_t75" style="width:23.45pt;height:18.55pt" o:ole="">
            <v:imagedata r:id="rId274" o:title=""/>
          </v:shape>
          <o:OLEObject Type="Embed" ProgID="Equation.DSMT4" ShapeID="_x0000_i15539" DrawAspect="Content" ObjectID="_1803146947" r:id="rId275"/>
        </w:object>
      </w:r>
      <w:r w:rsidRPr="006B1690">
        <w:rPr>
          <w:rFonts w:hint="eastAsia"/>
        </w:rPr>
        <w:t>为两个小量的乘积，属于二阶小量根据一阶线性化原则可以忽略，因此可得：</w:t>
      </w:r>
    </w:p>
    <w:p w14:paraId="4137F3C3" w14:textId="765C172D" w:rsidR="009C4761" w:rsidRPr="00BF0107" w:rsidRDefault="009C4761" w:rsidP="00BF0107">
      <w:pPr>
        <w:pStyle w:val="mathTYPE"/>
      </w:pPr>
      <w:r w:rsidRPr="00BF0107">
        <w:tab/>
      </w:r>
      <w:r w:rsidR="009A49FE" w:rsidRPr="00BF0107">
        <w:object w:dxaOrig="639" w:dyaOrig="360" w14:anchorId="62723C3C">
          <v:shape id="_x0000_i15540" type="#_x0000_t75" style="width:32.2pt;height:18pt" o:ole="">
            <v:imagedata r:id="rId276" o:title=""/>
          </v:shape>
          <o:OLEObject Type="Embed" ProgID="Equation.DSMT4" ShapeID="_x0000_i15540" DrawAspect="Content" ObjectID="_1803146948" r:id="rId27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44767C2C" w:rsidR="00F652A1" w:rsidRPr="00BF0107" w:rsidRDefault="00F652A1" w:rsidP="00BF0107">
      <w:pPr>
        <w:pStyle w:val="mathTYPE"/>
      </w:pPr>
      <w:r w:rsidRPr="00BF0107">
        <w:tab/>
      </w:r>
      <w:r w:rsidR="0013707E" w:rsidRPr="00BF0107">
        <w:object w:dxaOrig="3739" w:dyaOrig="400" w14:anchorId="2126E498">
          <v:shape id="_x0000_i15541" type="#_x0000_t75" style="width:186pt;height:20.2pt" o:ole="">
            <v:imagedata r:id="rId278" o:title=""/>
          </v:shape>
          <o:OLEObject Type="Embed" ProgID="Equation.DSMT4" ShapeID="_x0000_i15541" DrawAspect="Content" ObjectID="_1803146949" r:id="rId27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9</w:instrText>
        </w:r>
      </w:fldSimple>
      <w:r w:rsidR="00572B9B" w:rsidRPr="00BF0107">
        <w:instrText>)</w:instrText>
      </w:r>
      <w:r w:rsidR="00572B9B" w:rsidRPr="00BF0107">
        <w:fldChar w:fldCharType="end"/>
      </w:r>
    </w:p>
    <w:p w14:paraId="596D95FC" w14:textId="3FBB7836" w:rsidR="00F652A1" w:rsidRPr="00BF0107" w:rsidRDefault="00F652A1" w:rsidP="00BF0107">
      <w:pPr>
        <w:pStyle w:val="mathTYPE"/>
      </w:pPr>
      <w:r w:rsidRPr="00BF0107">
        <w:tab/>
      </w:r>
      <w:r w:rsidR="005F10FD" w:rsidRPr="00BF0107">
        <w:object w:dxaOrig="4920" w:dyaOrig="420" w14:anchorId="591A9417">
          <v:shape id="_x0000_i15542" type="#_x0000_t75" style="width:245.45pt;height:21.25pt" o:ole="">
            <v:imagedata r:id="rId280" o:title=""/>
          </v:shape>
          <o:OLEObject Type="Embed" ProgID="Equation.DSMT4" ShapeID="_x0000_i15542" DrawAspect="Content" ObjectID="_1803146950" r:id="rId28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10</w:instrText>
        </w:r>
      </w:fldSimple>
      <w:r w:rsidR="00572B9B" w:rsidRPr="00BF0107">
        <w:instrText>)</w:instrText>
      </w:r>
      <w:r w:rsidR="00572B9B" w:rsidRPr="00BF0107">
        <w:fldChar w:fldCharType="end"/>
      </w:r>
    </w:p>
    <w:p w14:paraId="26FBB21D" w14:textId="210C87AF" w:rsidR="00F652A1" w:rsidRPr="00BF0107" w:rsidRDefault="00F652A1" w:rsidP="00BF0107">
      <w:pPr>
        <w:pStyle w:val="mathTYPE"/>
      </w:pPr>
      <w:r w:rsidRPr="0016540B">
        <w:lastRenderedPageBreak/>
        <w:tab/>
      </w:r>
      <w:r w:rsidR="005F10FD" w:rsidRPr="00BF0107">
        <w:object w:dxaOrig="5840" w:dyaOrig="360" w14:anchorId="2EA2A6C2">
          <v:shape id="_x0000_i15543" type="#_x0000_t75" style="width:292.35pt;height:18pt" o:ole="">
            <v:imagedata r:id="rId282" o:title=""/>
          </v:shape>
          <o:OLEObject Type="Embed" ProgID="Equation.DSMT4" ShapeID="_x0000_i15543" DrawAspect="Content" ObjectID="_1803146951" r:id="rId28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11</w:instrText>
        </w:r>
      </w:fldSimple>
      <w:r w:rsidR="00572B9B" w:rsidRPr="00BF0107">
        <w:instrText>)</w:instrText>
      </w:r>
      <w:r w:rsidR="00572B9B" w:rsidRPr="00BF0107">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4DCD6D25" w:rsidR="001967E9" w:rsidRPr="00BF0107" w:rsidRDefault="00D077DD" w:rsidP="00BF0107">
      <w:pPr>
        <w:pStyle w:val="mathTYPE"/>
      </w:pPr>
      <w:r w:rsidRPr="00BF0107">
        <w:tab/>
      </w:r>
      <w:r w:rsidR="006B1690" w:rsidRPr="00BF0107">
        <w:object w:dxaOrig="1400" w:dyaOrig="720" w14:anchorId="4F1D2473">
          <v:shape id="_x0000_i15544" type="#_x0000_t75" style="width:69.8pt;height:36pt" o:ole="">
            <v:imagedata r:id="rId284" o:title=""/>
          </v:shape>
          <o:OLEObject Type="Embed" ProgID="Equation.DSMT4" ShapeID="_x0000_i15544" DrawAspect="Content" ObjectID="_1803146952" r:id="rId28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0"/>
      </w:pPr>
      <w:r w:rsidRPr="006B1690">
        <w:rPr>
          <w:rFonts w:hint="eastAsia"/>
        </w:rPr>
        <w:t>其中</w:t>
      </w:r>
      <w:r w:rsidR="009A49FE" w:rsidRPr="006B1690">
        <w:object w:dxaOrig="220" w:dyaOrig="260" w14:anchorId="6D0C7DA3">
          <v:shape id="_x0000_i15545" type="#_x0000_t75" style="width:11.45pt;height:12.55pt" o:ole="">
            <v:imagedata r:id="rId286" o:title=""/>
          </v:shape>
          <o:OLEObject Type="Embed" ProgID="Equation.DSMT4" ShapeID="_x0000_i15545" DrawAspect="Content" ObjectID="_1803146953" r:id="rId287"/>
        </w:object>
      </w:r>
      <w:r w:rsidRPr="006B1690">
        <w:rPr>
          <w:rFonts w:hint="eastAsia"/>
        </w:rPr>
        <w:t>是系统的输出向量，表示可观测得到的输出，</w:t>
      </w:r>
      <w:r w:rsidR="006B1690" w:rsidRPr="006B1690">
        <w:object w:dxaOrig="999" w:dyaOrig="300" w14:anchorId="44EE3CA7">
          <v:shape id="_x0000_i15546" type="#_x0000_t75" style="width:50.2pt;height:15.25pt" o:ole="">
            <v:imagedata r:id="rId288" o:title=""/>
          </v:shape>
          <o:OLEObject Type="Embed" ProgID="Equation.DSMT4" ShapeID="_x0000_i15546" DrawAspect="Content" ObjectID="_1803146954" r:id="rId289"/>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5547" type="#_x0000_t75" style="width:47.45pt;height:15.25pt" o:ole="">
            <v:imagedata r:id="rId290" o:title=""/>
          </v:shape>
          <o:OLEObject Type="Embed" ProgID="Equation.DSMT4" ShapeID="_x0000_i15547" DrawAspect="Content" ObjectID="_1803146955" r:id="rId291"/>
        </w:object>
      </w:r>
      <w:r w:rsidR="00AC7AAE" w:rsidRPr="006B1690">
        <w:rPr>
          <w:rFonts w:hint="eastAsia"/>
        </w:rPr>
        <w:t>为输入矩阵，</w:t>
      </w:r>
      <w:r w:rsidR="00AC7AAE" w:rsidRPr="006B1690">
        <w:t>反映了输入向量</w:t>
      </w:r>
      <w:r w:rsidR="009A49FE" w:rsidRPr="006B1690">
        <w:object w:dxaOrig="200" w:dyaOrig="220" w14:anchorId="551FC279">
          <v:shape id="_x0000_i15548" type="#_x0000_t75" style="width:9.8pt;height:11.45pt" o:ole="">
            <v:imagedata r:id="rId292" o:title=""/>
          </v:shape>
          <o:OLEObject Type="Embed" ProgID="Equation.DSMT4" ShapeID="_x0000_i15548" DrawAspect="Content" ObjectID="_1803146956" r:id="rId293"/>
        </w:object>
      </w:r>
      <w:r w:rsidR="00AC7AAE" w:rsidRPr="006B1690">
        <w:t>如何作用在各状态变量上</w:t>
      </w:r>
      <w:r w:rsidR="00AC7AAE" w:rsidRPr="006B1690">
        <w:rPr>
          <w:rFonts w:hint="eastAsia"/>
        </w:rPr>
        <w:t>；</w:t>
      </w:r>
      <w:r w:rsidR="00B65B99" w:rsidRPr="006B1690">
        <w:object w:dxaOrig="240" w:dyaOrig="279" w14:anchorId="04DB2E5E">
          <v:shape id="_x0000_i15549" type="#_x0000_t75" style="width:12pt;height:14.2pt" o:ole="">
            <v:imagedata r:id="rId294" o:title=""/>
          </v:shape>
          <o:OLEObject Type="Embed" ProgID="Equation.DSMT4" ShapeID="_x0000_i15549" DrawAspect="Content" ObjectID="_1803146957" r:id="rId295"/>
        </w:object>
      </w:r>
      <w:r w:rsidR="00AC7AAE" w:rsidRPr="006B1690">
        <w:rPr>
          <w:rFonts w:hint="eastAsia"/>
        </w:rPr>
        <w:t>与</w:t>
      </w:r>
      <w:r w:rsidR="00B65B99" w:rsidRPr="006B1690">
        <w:object w:dxaOrig="260" w:dyaOrig="240" w14:anchorId="1826BC7E">
          <v:shape id="_x0000_i15550" type="#_x0000_t75" style="width:12.55pt;height:12pt" o:ole="">
            <v:imagedata r:id="rId296" o:title=""/>
          </v:shape>
          <o:OLEObject Type="Embed" ProgID="Equation.DSMT4" ShapeID="_x0000_i15550" DrawAspect="Content" ObjectID="_1803146958" r:id="rId297"/>
        </w:object>
      </w:r>
      <w:r w:rsidR="00AC7AAE" w:rsidRPr="006B1690">
        <w:rPr>
          <w:rFonts w:hint="eastAsia"/>
        </w:rPr>
        <w:t>分别为输出矩阵和传递矩阵，由于在此部分只做系统的动态响应验证，</w:t>
      </w:r>
      <w:r w:rsidR="00B65B99" w:rsidRPr="006B1690">
        <w:object w:dxaOrig="240" w:dyaOrig="279" w14:anchorId="1C9592EB">
          <v:shape id="_x0000_i15551" type="#_x0000_t75" style="width:12pt;height:14.2pt" o:ole="">
            <v:imagedata r:id="rId294" o:title=""/>
          </v:shape>
          <o:OLEObject Type="Embed" ProgID="Equation.DSMT4" ShapeID="_x0000_i15551" DrawAspect="Content" ObjectID="_1803146959" r:id="rId298"/>
        </w:object>
      </w:r>
      <w:r w:rsidR="00B65B99">
        <w:rPr>
          <w:rFonts w:hint="eastAsia"/>
        </w:rPr>
        <w:t>矩阵取单位矩阵，表示系统输出即为观测值，</w:t>
      </w:r>
      <w:r w:rsidR="00B65B99" w:rsidRPr="006B1690">
        <w:object w:dxaOrig="260" w:dyaOrig="240" w14:anchorId="4EDA4B74">
          <v:shape id="_x0000_i15552" type="#_x0000_t75" style="width:12.55pt;height:12pt" o:ole="">
            <v:imagedata r:id="rId296" o:title=""/>
          </v:shape>
          <o:OLEObject Type="Embed" ProgID="Equation.DSMT4" ShapeID="_x0000_i15552" DrawAspect="Content" ObjectID="_1803146960" r:id="rId299"/>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5553" type="#_x0000_t75" style="width:38.2pt;height:15.8pt" o:ole="">
            <v:imagedata r:id="rId300" o:title=""/>
          </v:shape>
          <o:OLEObject Type="Embed" ProgID="Equation.DSMT4" ShapeID="_x0000_i15553" DrawAspect="Content" ObjectID="_1803146961" r:id="rId301"/>
        </w:object>
      </w:r>
      <w:r w:rsidR="00F652A1" w:rsidRPr="006B1690">
        <w:rPr>
          <w:rFonts w:hint="eastAsia"/>
        </w:rPr>
        <w:t>，</w:t>
      </w:r>
      <w:r w:rsidR="006B1690" w:rsidRPr="006B1690">
        <w:object w:dxaOrig="620" w:dyaOrig="279" w14:anchorId="3A37A23E">
          <v:shape id="_x0000_i15554" type="#_x0000_t75" style="width:30.55pt;height:14.2pt" o:ole="">
            <v:imagedata r:id="rId302" o:title=""/>
          </v:shape>
          <o:OLEObject Type="Embed" ProgID="Equation.DSMT4" ShapeID="_x0000_i15554" DrawAspect="Content" ObjectID="_1803146962" r:id="rId303"/>
        </w:object>
      </w:r>
      <w:r w:rsidR="00F652A1" w:rsidRPr="006B1690">
        <w:rPr>
          <w:rFonts w:hint="eastAsia"/>
        </w:rPr>
        <w:t>。</w:t>
      </w:r>
    </w:p>
    <w:p w14:paraId="275CAE1F" w14:textId="3D1B067B" w:rsidR="00F652A1" w:rsidRDefault="009D26A8" w:rsidP="00AF530A">
      <w:pPr>
        <w:ind w:firstLine="480"/>
      </w:pPr>
      <w:r w:rsidRPr="00AF530A">
        <w:rPr>
          <w:rFonts w:hint="eastAsia"/>
        </w:rPr>
        <w:t>通过联立式</w:t>
      </w:r>
      <w:r w:rsidRPr="00AF530A">
        <w:rPr>
          <w:rFonts w:hint="eastAsia"/>
        </w:rPr>
        <w:t>(2.13)-(2.22)</w:t>
      </w:r>
      <w:r w:rsidRPr="00AF530A">
        <w:rPr>
          <w:rFonts w:hint="eastAsia"/>
        </w:rPr>
        <w:t>十个方程，其中将</w:t>
      </w:r>
      <w:r w:rsidRPr="00AF530A">
        <w:rPr>
          <w:rFonts w:hint="eastAsia"/>
        </w:rPr>
        <w:t>(2.28)-(2.33)</w:t>
      </w:r>
      <w:r w:rsidRPr="00AF530A">
        <w:rPr>
          <w:rFonts w:hint="eastAsia"/>
        </w:rPr>
        <w:t>带入可求得十个未知数</w:t>
      </w:r>
      <w:r w:rsidR="009A49FE" w:rsidRPr="00AF530A">
        <w:object w:dxaOrig="4720" w:dyaOrig="520" w14:anchorId="7060E700">
          <v:shape id="_x0000_i15555" type="#_x0000_t75" style="width:236.75pt;height:26.2pt" o:ole="">
            <v:imagedata r:id="rId304" o:title=""/>
          </v:shape>
          <o:OLEObject Type="Embed" ProgID="Equation.DSMT4" ShapeID="_x0000_i15555" DrawAspect="Content" ObjectID="_1803146963" r:id="rId305"/>
        </w:object>
      </w:r>
      <w:r w:rsidRPr="00AF530A">
        <w:rPr>
          <w:rFonts w:hint="eastAsia"/>
        </w:rPr>
        <w:t>的线性状态空间方程</w:t>
      </w:r>
      <w:r w:rsidR="00721CC3" w:rsidRPr="00AF530A">
        <w:rPr>
          <w:rFonts w:hint="eastAsia"/>
        </w:rPr>
        <w:t>，其形式如式</w:t>
      </w:r>
      <w:r w:rsidR="00721CC3" w:rsidRPr="00AF530A">
        <w:fldChar w:fldCharType="begin"/>
      </w:r>
      <w:r w:rsidR="00721CC3" w:rsidRPr="00AF530A">
        <w:instrText xml:space="preserve"> </w:instrText>
      </w:r>
      <w:r w:rsidR="00721CC3" w:rsidRPr="00AF530A">
        <w:rPr>
          <w:rFonts w:hint="eastAsia"/>
        </w:rPr>
        <w:instrText>GOTOBUTTON ZEqnNum643160  \* MERGEFORMAT</w:instrText>
      </w:r>
      <w:r w:rsidR="00721CC3" w:rsidRPr="00AF530A">
        <w:instrText xml:space="preserve"> </w:instrText>
      </w:r>
      <w:r w:rsidR="00D2726D">
        <w:fldChar w:fldCharType="begin"/>
      </w:r>
      <w:r w:rsidR="00D2726D">
        <w:instrText xml:space="preserve"> REF ZEqnNum643160 \* Charformat \! \* MERGEFORMAT </w:instrText>
      </w:r>
      <w:r w:rsidR="00D2726D">
        <w:fldChar w:fldCharType="separate"/>
      </w:r>
      <w:r w:rsidR="00DE0385">
        <w:rPr>
          <w:rFonts w:hint="eastAsia"/>
          <w:b/>
          <w:bCs/>
        </w:rPr>
        <w:instrText>错误</w:instrText>
      </w:r>
      <w:r w:rsidR="00DE0385">
        <w:rPr>
          <w:rFonts w:hint="eastAsia"/>
          <w:b/>
          <w:bCs/>
        </w:rPr>
        <w:instrText>!</w:instrText>
      </w:r>
      <w:r w:rsidR="00DE0385">
        <w:rPr>
          <w:rFonts w:hint="eastAsia"/>
          <w:b/>
          <w:bCs/>
        </w:rPr>
        <w:instrText>未找到引用源。</w:instrText>
      </w:r>
      <w:r w:rsidR="00D2726D">
        <w:fldChar w:fldCharType="end"/>
      </w:r>
      <w:r w:rsidR="00721CC3" w:rsidRPr="00AF530A">
        <w:fldChar w:fldCharType="end"/>
      </w:r>
      <w:r w:rsidR="00721CC3" w:rsidRPr="00AF530A">
        <w:rPr>
          <w:rFonts w:hint="eastAsia"/>
        </w:rPr>
        <w:t>所示</w:t>
      </w:r>
      <w:r w:rsidRPr="00AF530A">
        <w:rPr>
          <w:rFonts w:hint="eastAsia"/>
        </w:rPr>
        <w:t>。</w:t>
      </w:r>
    </w:p>
    <w:p w14:paraId="21B0EA74" w14:textId="43CF6D38" w:rsidR="00777FCA" w:rsidRPr="00AF530A" w:rsidRDefault="00777FCA" w:rsidP="000C1EFF">
      <w:pPr>
        <w:pStyle w:val="mathTYPE"/>
      </w:pPr>
      <w:r>
        <w:tab/>
      </w:r>
      <w:r w:rsidR="000C1EFF">
        <w:object w:dxaOrig="6200" w:dyaOrig="2200" w14:anchorId="0F3A4890">
          <v:shape id="_x0000_i15556" type="#_x0000_t75" style="width:309.8pt;height:110.2pt" o:ole="">
            <v:imagedata r:id="rId306" o:title=""/>
          </v:shape>
          <o:OLEObject Type="Embed" ProgID="Equation.DSMT4" ShapeID="_x0000_i15556" DrawAspect="Content" ObjectID="_1803146964"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0385">
          <w:rPr>
            <w:noProof/>
          </w:rPr>
          <w:instrText>3</w:instrText>
        </w:r>
      </w:fldSimple>
      <w:r>
        <w:instrText>.</w:instrText>
      </w:r>
      <w:fldSimple w:instr=" SEQ MTEqn \c \* Arabic \* MERGEFORMAT ">
        <w:r w:rsidR="00DE0385">
          <w:rPr>
            <w:noProof/>
          </w:rPr>
          <w:instrText>13</w:instrText>
        </w:r>
      </w:fldSimple>
      <w:r>
        <w:instrText>)</w:instrText>
      </w:r>
      <w:r>
        <w:fldChar w:fldCharType="end"/>
      </w:r>
    </w:p>
    <w:p w14:paraId="08F9AD9C" w14:textId="4F17F08E" w:rsidR="00FA2619" w:rsidRPr="001967E9" w:rsidRDefault="007872E7" w:rsidP="000C1EFF">
      <w:pPr>
        <w:ind w:firstLineChars="0" w:firstLine="0"/>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DE0385" w:rsidRPr="00A503EF">
        <w:rPr>
          <w:rFonts w:hint="eastAsia"/>
        </w:rPr>
        <w:t>表</w:t>
      </w:r>
      <w:r w:rsidR="00DE0385" w:rsidRPr="00A503EF">
        <w:rPr>
          <w:rFonts w:hint="eastAsia"/>
        </w:rPr>
        <w:t xml:space="preserve"> </w:t>
      </w:r>
      <w:r w:rsidR="00DE0385">
        <w:rPr>
          <w:noProof/>
        </w:rPr>
        <w:t>3</w:t>
      </w:r>
      <w:r w:rsidR="00DE0385" w:rsidRPr="00A503EF">
        <w:rPr>
          <w:noProof/>
        </w:rPr>
        <w:t>.</w:t>
      </w:r>
      <w:r w:rsidR="00DE0385">
        <w:rPr>
          <w:noProof/>
        </w:rPr>
        <w:t>1</w:t>
      </w:r>
      <w:r w:rsidR="00085135">
        <w:fldChar w:fldCharType="end"/>
      </w:r>
      <w:r w:rsidR="00085135">
        <w:rPr>
          <w:rFonts w:hint="eastAsia"/>
        </w:rPr>
        <w:t>所示。</w:t>
      </w:r>
    </w:p>
    <w:p w14:paraId="24DC1731" w14:textId="37927EA2" w:rsidR="00A6235C" w:rsidRPr="00A503EF" w:rsidRDefault="00A6235C" w:rsidP="00A503EF">
      <w:pPr>
        <w:pStyle w:val="af4"/>
      </w:pPr>
      <w:bookmarkStart w:id="23"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DE0385">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DE0385">
        <w:rPr>
          <w:noProof/>
        </w:rPr>
        <w:t>1</w:t>
      </w:r>
      <w:r w:rsidR="0076439B" w:rsidRPr="00A503EF">
        <w:fldChar w:fldCharType="end"/>
      </w:r>
      <w:bookmarkEnd w:id="23"/>
      <w:r w:rsidRPr="00A503EF">
        <w:rPr>
          <w:rFonts w:hint="eastAsia"/>
        </w:rPr>
        <w:t xml:space="preserve"> </w:t>
      </w:r>
      <w:r w:rsidR="00156EB8" w:rsidRPr="00A503EF">
        <w:rPr>
          <w:rFonts w:hint="eastAsia"/>
        </w:rPr>
        <w:t>机器人物理参数计算值</w:t>
      </w:r>
    </w:p>
    <w:p w14:paraId="362D90C0" w14:textId="79D7D244" w:rsidR="00A6235C" w:rsidRPr="00A503EF" w:rsidRDefault="00A6235C" w:rsidP="00A503EF">
      <w:pPr>
        <w:pStyle w:val="af4"/>
      </w:pPr>
      <w:r w:rsidRPr="00A503EF">
        <w:t xml:space="preserve">Table </w:t>
      </w:r>
      <w:fldSimple w:instr=" STYLEREF 1 \s ">
        <w:r w:rsidR="00DE0385">
          <w:rPr>
            <w:noProof/>
          </w:rPr>
          <w:t>3</w:t>
        </w:r>
      </w:fldSimple>
      <w:r w:rsidR="0076439B" w:rsidRPr="00A503EF">
        <w:t>.</w:t>
      </w:r>
      <w:fldSimple w:instr=" SEQ Table \* ARABIC \s 1 ">
        <w:r w:rsidR="00DE0385">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466DCA">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0C1EFF">
            <w:pPr>
              <w:pStyle w:val="af8"/>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0C1EFF">
            <w:pPr>
              <w:pStyle w:val="af8"/>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0C1EFF">
            <w:pPr>
              <w:pStyle w:val="af8"/>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0C1EFF">
            <w:pPr>
              <w:pStyle w:val="af8"/>
            </w:pPr>
            <w:r w:rsidRPr="00613A4A">
              <w:rPr>
                <w:rFonts w:hint="eastAsia"/>
              </w:rPr>
              <w:t>数值</w:t>
            </w:r>
          </w:p>
        </w:tc>
      </w:tr>
      <w:tr w:rsidR="000C1EFF" w:rsidRPr="00613A4A" w14:paraId="2DAB73F8" w14:textId="674371F6" w:rsidTr="00D35D75">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0C1EFF">
            <w:pPr>
              <w:pStyle w:val="af8"/>
            </w:pPr>
            <w:r w:rsidRPr="00025957">
              <w:rPr>
                <w:position w:val="-4"/>
              </w:rPr>
              <w:object w:dxaOrig="220" w:dyaOrig="260" w14:anchorId="0E6A6D10">
                <v:shape id="_x0000_i15557" type="#_x0000_t75" style="width:11.45pt;height:12.55pt" o:ole="">
                  <v:imagedata r:id="rId308" o:title=""/>
                </v:shape>
                <o:OLEObject Type="Embed" ProgID="Equation.DSMT4" ShapeID="_x0000_i15557" DrawAspect="Content" ObjectID="_1803146965" r:id="rId309"/>
              </w:object>
            </w:r>
          </w:p>
        </w:tc>
        <w:tc>
          <w:tcPr>
            <w:tcW w:w="2308" w:type="dxa"/>
            <w:tcBorders>
              <w:top w:val="single" w:sz="6" w:space="0" w:color="auto"/>
            </w:tcBorders>
            <w:vAlign w:val="center"/>
          </w:tcPr>
          <w:p w14:paraId="547F2B42" w14:textId="420A78E8" w:rsidR="000C1EFF" w:rsidRPr="00DC3726" w:rsidRDefault="000C1EFF" w:rsidP="000C1EFF">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0C1EFF">
            <w:pPr>
              <w:pStyle w:val="af8"/>
            </w:pPr>
            <w:r w:rsidRPr="00025957">
              <w:rPr>
                <w:position w:val="-4"/>
              </w:rPr>
              <w:object w:dxaOrig="260" w:dyaOrig="360" w14:anchorId="5B3C06B8">
                <v:shape id="_x0000_i15558" type="#_x0000_t75" style="width:12.55pt;height:18pt" o:ole="">
                  <v:imagedata r:id="rId310" o:title=""/>
                </v:shape>
                <o:OLEObject Type="Embed" ProgID="Equation.DSMT4" ShapeID="_x0000_i15558" DrawAspect="Content" ObjectID="_1803146966" r:id="rId311"/>
              </w:object>
            </w:r>
          </w:p>
        </w:tc>
        <w:tc>
          <w:tcPr>
            <w:tcW w:w="2180" w:type="dxa"/>
            <w:tcBorders>
              <w:top w:val="single" w:sz="6" w:space="0" w:color="auto"/>
            </w:tcBorders>
            <w:vAlign w:val="center"/>
          </w:tcPr>
          <w:p w14:paraId="2177E8EC" w14:textId="107344B9" w:rsidR="000C1EFF" w:rsidRPr="00613A4A" w:rsidRDefault="000C1EFF" w:rsidP="000C1EFF">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D35D75">
        <w:trPr>
          <w:cantSplit/>
          <w:trHeight w:val="20"/>
          <w:tblHeader/>
          <w:jc w:val="center"/>
        </w:trPr>
        <w:tc>
          <w:tcPr>
            <w:tcW w:w="1836" w:type="dxa"/>
            <w:vAlign w:val="center"/>
          </w:tcPr>
          <w:p w14:paraId="258CC7A3" w14:textId="6C56E278" w:rsidR="000C1EFF" w:rsidRPr="00613A4A" w:rsidRDefault="000C1EFF" w:rsidP="000C1EFF">
            <w:pPr>
              <w:pStyle w:val="af8"/>
            </w:pPr>
            <w:r w:rsidRPr="00025957">
              <w:rPr>
                <w:position w:val="-4"/>
              </w:rPr>
              <w:object w:dxaOrig="320" w:dyaOrig="360" w14:anchorId="0C7AF1AC">
                <v:shape id="_x0000_i15559" type="#_x0000_t75" style="width:15.8pt;height:18pt" o:ole="">
                  <v:imagedata r:id="rId312" o:title=""/>
                </v:shape>
                <o:OLEObject Type="Embed" ProgID="Equation.DSMT4" ShapeID="_x0000_i15559" DrawAspect="Content" ObjectID="_1803146967" r:id="rId313"/>
              </w:object>
            </w:r>
          </w:p>
        </w:tc>
        <w:tc>
          <w:tcPr>
            <w:tcW w:w="2308" w:type="dxa"/>
            <w:vAlign w:val="center"/>
          </w:tcPr>
          <w:p w14:paraId="24D38A30" w14:textId="5644108C" w:rsidR="000C1EFF" w:rsidRPr="00613A4A" w:rsidRDefault="000C1EFF" w:rsidP="000C1EFF">
            <w:pPr>
              <w:pStyle w:val="af8"/>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0C1EFF">
            <w:pPr>
              <w:pStyle w:val="af8"/>
            </w:pPr>
            <w:r w:rsidRPr="00025957">
              <w:rPr>
                <w:position w:val="-4"/>
              </w:rPr>
              <w:object w:dxaOrig="200" w:dyaOrig="279" w14:anchorId="64E8C331">
                <v:shape id="_x0000_i15560" type="#_x0000_t75" style="width:9.8pt;height:14.2pt" o:ole="">
                  <v:imagedata r:id="rId314" o:title=""/>
                </v:shape>
                <o:OLEObject Type="Embed" ProgID="Equation.DSMT4" ShapeID="_x0000_i15560" DrawAspect="Content" ObjectID="_1803146968" r:id="rId315"/>
              </w:object>
            </w:r>
          </w:p>
        </w:tc>
        <w:tc>
          <w:tcPr>
            <w:tcW w:w="2180" w:type="dxa"/>
            <w:vAlign w:val="center"/>
          </w:tcPr>
          <w:p w14:paraId="080A69EA" w14:textId="31201A8A" w:rsidR="000C1EFF" w:rsidRDefault="000C1EFF" w:rsidP="000C1EFF">
            <w:pPr>
              <w:pStyle w:val="af8"/>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D35D75">
        <w:trPr>
          <w:cantSplit/>
          <w:trHeight w:val="20"/>
          <w:tblHeader/>
          <w:jc w:val="center"/>
        </w:trPr>
        <w:tc>
          <w:tcPr>
            <w:tcW w:w="1836" w:type="dxa"/>
            <w:vAlign w:val="center"/>
          </w:tcPr>
          <w:p w14:paraId="76572158" w14:textId="13B530F1" w:rsidR="000C1EFF" w:rsidRPr="00613A4A" w:rsidRDefault="000C1EFF" w:rsidP="000C1EFF">
            <w:pPr>
              <w:pStyle w:val="af8"/>
            </w:pPr>
            <w:r w:rsidRPr="00025957">
              <w:rPr>
                <w:position w:val="-4"/>
              </w:rPr>
              <w:object w:dxaOrig="320" w:dyaOrig="360" w14:anchorId="46270C91">
                <v:shape id="_x0000_i15561" type="#_x0000_t75" style="width:15.8pt;height:18pt" o:ole="">
                  <v:imagedata r:id="rId316" o:title=""/>
                </v:shape>
                <o:OLEObject Type="Embed" ProgID="Equation.DSMT4" ShapeID="_x0000_i15561" DrawAspect="Content" ObjectID="_1803146969" r:id="rId317"/>
              </w:object>
            </w:r>
          </w:p>
        </w:tc>
        <w:tc>
          <w:tcPr>
            <w:tcW w:w="2308" w:type="dxa"/>
            <w:vAlign w:val="center"/>
          </w:tcPr>
          <w:p w14:paraId="07A72096" w14:textId="25A780C1" w:rsidR="000C1EFF" w:rsidRPr="00613A4A" w:rsidRDefault="000C1EFF" w:rsidP="000C1EFF">
            <w:pPr>
              <w:pStyle w:val="af8"/>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0C1EFF">
            <w:pPr>
              <w:pStyle w:val="af8"/>
            </w:pPr>
            <w:r w:rsidRPr="00025957">
              <w:rPr>
                <w:position w:val="-4"/>
              </w:rPr>
              <w:object w:dxaOrig="220" w:dyaOrig="240" w14:anchorId="05D18FB2">
                <v:shape id="_x0000_i15562" type="#_x0000_t75" style="width:11.45pt;height:12pt" o:ole="">
                  <v:imagedata r:id="rId318" o:title=""/>
                </v:shape>
                <o:OLEObject Type="Embed" ProgID="Equation.DSMT4" ShapeID="_x0000_i15562" DrawAspect="Content" ObjectID="_1803146970" r:id="rId319"/>
              </w:object>
            </w:r>
          </w:p>
        </w:tc>
        <w:tc>
          <w:tcPr>
            <w:tcW w:w="2180" w:type="dxa"/>
            <w:vAlign w:val="center"/>
          </w:tcPr>
          <w:p w14:paraId="6C090BC6" w14:textId="37A6F5DA" w:rsidR="000C1EFF" w:rsidRDefault="000C1EFF" w:rsidP="000C1EFF">
            <w:pPr>
              <w:pStyle w:val="af8"/>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D35D75">
        <w:trPr>
          <w:cantSplit/>
          <w:trHeight w:val="20"/>
          <w:tblHeader/>
          <w:jc w:val="center"/>
        </w:trPr>
        <w:tc>
          <w:tcPr>
            <w:tcW w:w="1836" w:type="dxa"/>
            <w:vAlign w:val="center"/>
          </w:tcPr>
          <w:p w14:paraId="7611E2A8" w14:textId="2223A3E6" w:rsidR="000C1EFF" w:rsidRPr="00613A4A" w:rsidRDefault="000C1EFF" w:rsidP="000C1EFF">
            <w:pPr>
              <w:pStyle w:val="af8"/>
            </w:pPr>
            <w:r w:rsidRPr="00025957">
              <w:rPr>
                <w:position w:val="-4"/>
              </w:rPr>
              <w:object w:dxaOrig="279" w:dyaOrig="360" w14:anchorId="1DF48E89">
                <v:shape id="_x0000_i15563" type="#_x0000_t75" style="width:14.2pt;height:18pt" o:ole="">
                  <v:imagedata r:id="rId320" o:title=""/>
                </v:shape>
                <o:OLEObject Type="Embed" ProgID="Equation.DSMT4" ShapeID="_x0000_i15563" DrawAspect="Content" ObjectID="_1803146971" r:id="rId321"/>
              </w:object>
            </w:r>
          </w:p>
        </w:tc>
        <w:tc>
          <w:tcPr>
            <w:tcW w:w="2308" w:type="dxa"/>
            <w:vAlign w:val="center"/>
          </w:tcPr>
          <w:p w14:paraId="2731454A" w14:textId="54CA0B92" w:rsidR="000C1EFF" w:rsidRPr="00613A4A" w:rsidRDefault="000C1EFF" w:rsidP="000C1EFF">
            <w:pPr>
              <w:pStyle w:val="af8"/>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0C1EFF">
            <w:pPr>
              <w:pStyle w:val="af8"/>
            </w:pPr>
            <w:r w:rsidRPr="00025957">
              <w:rPr>
                <w:position w:val="-4"/>
              </w:rPr>
              <w:object w:dxaOrig="160" w:dyaOrig="279" w14:anchorId="48E7A752">
                <v:shape id="_x0000_i15564" type="#_x0000_t75" style="width:8.2pt;height:14.2pt" o:ole="">
                  <v:imagedata r:id="rId322" o:title=""/>
                </v:shape>
                <o:OLEObject Type="Embed" ProgID="Equation.DSMT4" ShapeID="_x0000_i15564" DrawAspect="Content" ObjectID="_1803146972" r:id="rId323"/>
              </w:object>
            </w:r>
          </w:p>
        </w:tc>
        <w:tc>
          <w:tcPr>
            <w:tcW w:w="2180" w:type="dxa"/>
            <w:vAlign w:val="center"/>
          </w:tcPr>
          <w:p w14:paraId="01310D1C" w14:textId="1B327E3F" w:rsidR="000C1EFF" w:rsidRDefault="000C1EFF" w:rsidP="000C1EFF">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D35D75">
        <w:trPr>
          <w:cantSplit/>
          <w:trHeight w:val="20"/>
          <w:tblHeader/>
          <w:jc w:val="center"/>
        </w:trPr>
        <w:tc>
          <w:tcPr>
            <w:tcW w:w="1836" w:type="dxa"/>
            <w:vAlign w:val="center"/>
          </w:tcPr>
          <w:p w14:paraId="1BBCE5B3" w14:textId="465085DA" w:rsidR="000C1EFF" w:rsidRPr="00613A4A" w:rsidRDefault="000C1EFF" w:rsidP="000C1EFF">
            <w:pPr>
              <w:pStyle w:val="af8"/>
            </w:pPr>
            <w:r w:rsidRPr="00025957">
              <w:rPr>
                <w:position w:val="-4"/>
              </w:rPr>
              <w:object w:dxaOrig="260" w:dyaOrig="360" w14:anchorId="630DCDDC">
                <v:shape id="_x0000_i15565" type="#_x0000_t75" style="width:12.55pt;height:18pt" o:ole="">
                  <v:imagedata r:id="rId324" o:title=""/>
                </v:shape>
                <o:OLEObject Type="Embed" ProgID="Equation.DSMT4" ShapeID="_x0000_i15565" DrawAspect="Content" ObjectID="_1803146973" r:id="rId325"/>
              </w:object>
            </w:r>
          </w:p>
        </w:tc>
        <w:tc>
          <w:tcPr>
            <w:tcW w:w="2308" w:type="dxa"/>
            <w:vAlign w:val="center"/>
          </w:tcPr>
          <w:p w14:paraId="38C4C464" w14:textId="1A048AAC" w:rsidR="000C1EFF" w:rsidRPr="00613A4A" w:rsidRDefault="000C1EFF" w:rsidP="000C1EFF">
            <w:pPr>
              <w:pStyle w:val="af8"/>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0C1EFF">
            <w:pPr>
              <w:pStyle w:val="af8"/>
            </w:pPr>
            <w:r w:rsidRPr="00025957">
              <w:rPr>
                <w:position w:val="-4"/>
              </w:rPr>
              <w:object w:dxaOrig="220" w:dyaOrig="279" w14:anchorId="0B49CC4D">
                <v:shape id="_x0000_i15566" type="#_x0000_t75" style="width:11.45pt;height:14.2pt" o:ole="">
                  <v:imagedata r:id="rId326" o:title=""/>
                </v:shape>
                <o:OLEObject Type="Embed" ProgID="Equation.DSMT4" ShapeID="_x0000_i15566" DrawAspect="Content" ObjectID="_1803146974" r:id="rId327"/>
              </w:object>
            </w:r>
          </w:p>
        </w:tc>
        <w:tc>
          <w:tcPr>
            <w:tcW w:w="2180" w:type="dxa"/>
            <w:vAlign w:val="center"/>
          </w:tcPr>
          <w:p w14:paraId="4B26BAB1" w14:textId="7B21E663" w:rsidR="000C1EFF" w:rsidRDefault="000C1EFF" w:rsidP="000C1EFF">
            <w:pPr>
              <w:pStyle w:val="af8"/>
            </w:pPr>
            <w:r>
              <w:rPr>
                <w:rFonts w:hint="eastAsia"/>
              </w:rPr>
              <w:t xml:space="preserve">0.18 </w:t>
            </w:r>
            <m:oMath>
              <m:r>
                <w:rPr>
                  <w:rFonts w:ascii="Cambria Math" w:hAnsi="Cambria Math"/>
                </w:rPr>
                <m:t>m</m:t>
              </m:r>
            </m:oMath>
          </w:p>
        </w:tc>
      </w:tr>
      <w:tr w:rsidR="000C1EFF" w:rsidRPr="00613A4A" w14:paraId="71A718D8" w14:textId="27D506F9" w:rsidTr="000C1EFF">
        <w:trPr>
          <w:cantSplit/>
          <w:trHeight w:val="20"/>
          <w:tblHeader/>
          <w:jc w:val="center"/>
        </w:trPr>
        <w:tc>
          <w:tcPr>
            <w:tcW w:w="1836" w:type="dxa"/>
            <w:vAlign w:val="center"/>
          </w:tcPr>
          <w:p w14:paraId="121EC8C6" w14:textId="1074B173" w:rsidR="000C1EFF" w:rsidRPr="00613A4A" w:rsidRDefault="000C1EFF" w:rsidP="000C1EFF">
            <w:pPr>
              <w:pStyle w:val="af8"/>
            </w:pPr>
            <w:r w:rsidRPr="00025957">
              <w:rPr>
                <w:position w:val="-4"/>
              </w:rPr>
              <w:object w:dxaOrig="220" w:dyaOrig="360" w14:anchorId="27F33F55">
                <v:shape id="_x0000_i15567" type="#_x0000_t75" style="width:11.45pt;height:18pt" o:ole="">
                  <v:imagedata r:id="rId328" o:title=""/>
                </v:shape>
                <o:OLEObject Type="Embed" ProgID="Equation.DSMT4" ShapeID="_x0000_i15567" DrawAspect="Content" ObjectID="_1803146975" r:id="rId329"/>
              </w:object>
            </w:r>
          </w:p>
        </w:tc>
        <w:tc>
          <w:tcPr>
            <w:tcW w:w="2308" w:type="dxa"/>
            <w:vAlign w:val="center"/>
          </w:tcPr>
          <w:p w14:paraId="4209163E" w14:textId="315296B6" w:rsidR="000C1EFF" w:rsidRPr="00613A4A" w:rsidRDefault="000C1EFF" w:rsidP="000C1EFF">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0C1EFF">
            <w:pPr>
              <w:pStyle w:val="af8"/>
            </w:pPr>
          </w:p>
        </w:tc>
        <w:tc>
          <w:tcPr>
            <w:tcW w:w="2180" w:type="dxa"/>
          </w:tcPr>
          <w:p w14:paraId="32793CCC" w14:textId="77777777" w:rsidR="000C1EFF" w:rsidRDefault="000C1EFF" w:rsidP="000C1EFF">
            <w:pPr>
              <w:pStyle w:val="af8"/>
            </w:pPr>
          </w:p>
        </w:tc>
      </w:tr>
    </w:tbl>
    <w:p w14:paraId="5F61B254" w14:textId="0F150B5A" w:rsidR="007872E7" w:rsidRPr="00246FFC" w:rsidRDefault="00D1435A" w:rsidP="00246FFC">
      <w:pPr>
        <w:ind w:firstLine="480"/>
      </w:pPr>
      <w:r w:rsidRPr="00246FFC">
        <w:rPr>
          <w:rFonts w:hint="eastAsia"/>
        </w:rPr>
        <w:t>经计算</w:t>
      </w:r>
      <w:proofErr w:type="gramStart"/>
      <w:r w:rsidRPr="00246FFC">
        <w:rPr>
          <w:rFonts w:hint="eastAsia"/>
        </w:rPr>
        <w:t>在坐姿</w:t>
      </w:r>
      <w:proofErr w:type="gramEnd"/>
      <w:r w:rsidRPr="00246FFC">
        <w:rPr>
          <w:rFonts w:hint="eastAsia"/>
        </w:rPr>
        <w:t>零位线性展开，</w:t>
      </w:r>
      <w:r w:rsidRPr="00246FFC">
        <w:t>状态矩阵</w:t>
      </w:r>
      <w:r w:rsidR="00246FFC" w:rsidRPr="00246FFC">
        <w:object w:dxaOrig="260" w:dyaOrig="260" w14:anchorId="19C895CA">
          <v:shape id="_x0000_i15568" type="#_x0000_t75" style="width:12.55pt;height:12.55pt" o:ole="">
            <v:imagedata r:id="rId330" o:title=""/>
          </v:shape>
          <o:OLEObject Type="Embed" ProgID="Equation.DSMT4" ShapeID="_x0000_i15568" DrawAspect="Content" ObjectID="_1803146976" r:id="rId331"/>
        </w:object>
      </w:r>
      <w:r w:rsidRPr="00246FFC">
        <w:t>与输入矩阵</w:t>
      </w:r>
      <w:r w:rsidR="00246FFC" w:rsidRPr="00246FFC">
        <w:object w:dxaOrig="240" w:dyaOrig="240" w14:anchorId="2FC404DF">
          <v:shape id="_x0000_i15569" type="#_x0000_t75" style="width:12pt;height:12pt" o:ole="">
            <v:imagedata r:id="rId332" o:title=""/>
          </v:shape>
          <o:OLEObject Type="Embed" ProgID="Equation.DSMT4" ShapeID="_x0000_i15569" DrawAspect="Content" ObjectID="_1803146977" r:id="rId333"/>
        </w:object>
      </w:r>
      <w:r w:rsidRPr="00246FFC">
        <w:rPr>
          <w:rFonts w:hint="eastAsia"/>
        </w:rPr>
        <w:t>的数值解分别为：</w:t>
      </w:r>
    </w:p>
    <w:p w14:paraId="50352A62" w14:textId="62A85382" w:rsidR="00D1435A" w:rsidRPr="00BF0107" w:rsidRDefault="001B6E1A" w:rsidP="00BF0107">
      <w:pPr>
        <w:pStyle w:val="mathTYPE"/>
      </w:pPr>
      <w:r>
        <w:tab/>
      </w:r>
      <w:r w:rsidR="00246FFC" w:rsidRPr="00BF0107">
        <w:object w:dxaOrig="5500" w:dyaOrig="3600" w14:anchorId="2C877C14">
          <v:shape id="_x0000_i15570" type="#_x0000_t75" style="width:276pt;height:180pt" o:ole="">
            <v:imagedata r:id="rId334" o:title=""/>
          </v:shape>
          <o:OLEObject Type="Embed" ProgID="Equation.DSMT4" ShapeID="_x0000_i15570" DrawAspect="Content" ObjectID="_1803146978" r:id="rId3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4" w:name="ZEqnNum654339"/>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14</w:instrText>
        </w:r>
      </w:fldSimple>
      <w:r w:rsidR="00572B9B" w:rsidRPr="00BF0107">
        <w:instrText>)</w:instrText>
      </w:r>
      <w:bookmarkEnd w:id="24"/>
      <w:r w:rsidR="00572B9B" w:rsidRPr="00BF0107">
        <w:fldChar w:fldCharType="end"/>
      </w:r>
    </w:p>
    <w:p w14:paraId="3E615C6A" w14:textId="41D39EB3" w:rsidR="00EC1AF2" w:rsidRPr="00BF0107" w:rsidRDefault="00EC1AF2" w:rsidP="00BF0107">
      <w:pPr>
        <w:pStyle w:val="mathTYPE"/>
      </w:pPr>
      <w:r>
        <w:tab/>
      </w:r>
      <w:r w:rsidR="00246FFC" w:rsidRPr="00BF0107">
        <w:object w:dxaOrig="4000" w:dyaOrig="3600" w14:anchorId="06B52F93">
          <v:shape id="_x0000_i15571" type="#_x0000_t75" style="width:200.2pt;height:180pt" o:ole="">
            <v:imagedata r:id="rId336" o:title=""/>
          </v:shape>
          <o:OLEObject Type="Embed" ProgID="Equation.DSMT4" ShapeID="_x0000_i15571" DrawAspect="Content" ObjectID="_1803146979" r:id="rId33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5" w:name="ZEqnNum132086"/>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15</w:instrText>
        </w:r>
      </w:fldSimple>
      <w:r w:rsidR="00572B9B" w:rsidRPr="00BF0107">
        <w:instrText>)</w:instrText>
      </w:r>
      <w:bookmarkEnd w:id="25"/>
      <w:r w:rsidR="00572B9B" w:rsidRPr="00BF0107">
        <w:fldChar w:fldCharType="end"/>
      </w:r>
    </w:p>
    <w:p w14:paraId="6D3BB3A8" w14:textId="28B4F580" w:rsidR="00921DC6" w:rsidRDefault="00921DC6" w:rsidP="00921DC6">
      <w:pPr>
        <w:pStyle w:val="3"/>
      </w:pPr>
      <w:r>
        <w:rPr>
          <w:rFonts w:hint="eastAsia"/>
        </w:rPr>
        <w:t>系统可控性分析</w:t>
      </w:r>
    </w:p>
    <w:p w14:paraId="0C645403" w14:textId="0F44A1C3" w:rsidR="00921DC6" w:rsidRPr="00246FFC" w:rsidRDefault="00611AC4" w:rsidP="00246FFC">
      <w:pPr>
        <w:ind w:firstLine="480"/>
      </w:pPr>
      <w:r w:rsidRPr="00246FFC">
        <w:t>在控制理论中，可控性描述了通过合适的控制输入，能否在有限时间内将系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w:t>
      </w:r>
      <w:r w:rsidRPr="00246FFC">
        <w:lastRenderedPageBreak/>
        <w:t>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D17C65">
        <w:instrText xml:space="preserve"> ADDIN ZOTERO_ITEM CSL_CITATION {"citationID":"9mejNtTS","properties":{"formattedCitation":"\\super [33]\\nosupersub{}","plainCitation":"[33]","noteIndex":0},"citationItems":[{"id":100,"uris":["http://zotero.org/users/16626829/items/SF7229YT"],"itemData":</w:instrText>
      </w:r>
      <w:r w:rsidR="00D17C65">
        <w:rPr>
          <w:rFonts w:hint="eastAsia"/>
        </w:rPr>
        <w:instrText>{"id":100,"type":"article-journal","abstract":"</w:instrText>
      </w:r>
      <w:r w:rsidR="00D17C65">
        <w:rPr>
          <w:rFonts w:hint="eastAsia"/>
        </w:rPr>
        <w:instrText>为提升直升机的稳定性，抑制通道间的强耦合现象，采用先增稳后控制的思路设计增稳及飞行控制器。在增稳方面，建立基于粒子群优化的</w:instrText>
      </w:r>
      <w:r w:rsidR="00D17C65">
        <w:rPr>
          <w:rFonts w:hint="eastAsia"/>
        </w:rPr>
        <w:instrText>LQR</w:instrText>
      </w:r>
      <w:r w:rsidR="00D17C65">
        <w:rPr>
          <w:rFonts w:hint="eastAsia"/>
        </w:rPr>
        <w:instrText>方法，通过优化权值矩阵参数使计算所得的反馈矩阵逼近经典增稳控制的反馈矩阵，提高系统稳定性。在飞行控制器设计方面，搭建速度控制</w:instrText>
      </w:r>
      <w:r w:rsidR="00D17C65">
        <w:rPr>
          <w:rFonts w:hint="eastAsia"/>
        </w:rPr>
        <w:instrText>/</w:instrText>
      </w:r>
      <w:r w:rsidR="00D17C65">
        <w:rPr>
          <w:rFonts w:hint="eastAsia"/>
        </w:rPr>
        <w:instrText>轨迹控制内外回路。结果表明，将增广</w:instrText>
      </w:r>
      <w:r w:rsidR="00D17C65">
        <w:rPr>
          <w:rFonts w:hint="eastAsia"/>
        </w:rPr>
        <w:instrText>LQR</w:instrText>
      </w:r>
      <w:r w:rsidR="00D17C65">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D17C65">
        <w:rPr>
          <w:rFonts w:hint="eastAsia"/>
        </w:rPr>
        <w:instrText>PID</w:instrText>
      </w:r>
      <w:r w:rsidR="00D17C65">
        <w:rPr>
          <w:rFonts w:hint="eastAsia"/>
        </w:rPr>
        <w:instrText>构建外回路的轨迹跟踪控制，在保证优异的解耦特性的同时实现了对复杂轨迹的跟踪。</w:instrText>
      </w:r>
      <w:r w:rsidR="00D17C65">
        <w:rPr>
          <w:rFonts w:hint="eastAsia"/>
        </w:rPr>
        <w:instrText>","container-title":"</w:instrText>
      </w:r>
      <w:r w:rsidR="00D17C65">
        <w:rPr>
          <w:rFonts w:hint="eastAsia"/>
        </w:rPr>
        <w:instrText>飞行力学</w:instrText>
      </w:r>
      <w:r w:rsidR="00D17C65">
        <w:rPr>
          <w:rFonts w:hint="eastAsia"/>
        </w:rPr>
        <w:instrText xml:space="preserve">","DOI":"10.13645/j.cnki.f.d.20240402.001","ISSN":"1002-0853","issue":"3","language":"zh-CN","note":"foundation: </w:instrText>
      </w:r>
      <w:r w:rsidR="00D17C65">
        <w:rPr>
          <w:rFonts w:hint="eastAsia"/>
        </w:rPr>
        <w:instrText>国家自然科学基金资助</w:instrText>
      </w:r>
      <w:r w:rsidR="00D17C65">
        <w:rPr>
          <w:rFonts w:hint="eastAsia"/>
        </w:rPr>
        <w:instrText>(12032012)</w:instrText>
      </w:r>
      <w:r w:rsidR="00D17C65">
        <w:rPr>
          <w:rFonts w:hint="eastAsia"/>
        </w:rPr>
        <w:instrText>；</w:instrText>
      </w:r>
      <w:r w:rsidR="00D17C65">
        <w:rPr>
          <w:rFonts w:hint="eastAsia"/>
        </w:rPr>
        <w:instrText xml:space="preserve"> </w:instrText>
      </w:r>
      <w:r w:rsidR="00D17C65">
        <w:rPr>
          <w:rFonts w:hint="eastAsia"/>
        </w:rPr>
        <w:instrText>江苏高校优势学科建设工程资助项目；</w:instrText>
      </w:r>
      <w:r w:rsidR="00D17C65">
        <w:rPr>
          <w:rFonts w:hint="eastAsia"/>
        </w:rPr>
        <w:instrText xml:space="preserve">\ndownload: 276\nalbum: </w:instrText>
      </w:r>
      <w:r w:rsidR="00D17C65">
        <w:rPr>
          <w:rFonts w:hint="eastAsia"/>
        </w:rPr>
        <w:instrText>工程科技Ⅱ辑</w:instrText>
      </w:r>
      <w:r w:rsidR="00D17C65">
        <w:rPr>
          <w:rFonts w:hint="eastAsia"/>
        </w:rPr>
        <w:instrText>\nCLC: V249.1;V275.1\ndbcode: CJFQ\ndbname: CJFDLAST2024\nfilename: FHLX202403003","page":"12-18","source":"CNKI","title":"</w:instrText>
      </w:r>
      <w:r w:rsidR="00D17C65">
        <w:rPr>
          <w:rFonts w:hint="eastAsia"/>
        </w:rPr>
        <w:instrText>基于增广</w:instrText>
      </w:r>
      <w:r w:rsidR="00D17C65">
        <w:rPr>
          <w:rFonts w:hint="eastAsia"/>
        </w:rPr>
        <w:instrText>LQR</w:instrText>
      </w:r>
      <w:r w:rsidR="00D17C65">
        <w:rPr>
          <w:rFonts w:hint="eastAsia"/>
        </w:rPr>
        <w:instrText>的直升机飞行控制优化设计</w:instrText>
      </w:r>
      <w:r w:rsidR="00D17C65">
        <w:rPr>
          <w:rFonts w:hint="eastAsia"/>
        </w:rPr>
        <w:instrText>","volume":"42","author":[{"literal":"</w:instrText>
      </w:r>
      <w:r w:rsidR="00D17C65">
        <w:rPr>
          <w:rFonts w:hint="eastAsia"/>
        </w:rPr>
        <w:instrText>黄凯璇</w:instrText>
      </w:r>
      <w:r w:rsidR="00D17C65">
        <w:rPr>
          <w:rFonts w:hint="eastAsia"/>
        </w:rPr>
        <w:instrText>"},{"literal":"</w:instrText>
      </w:r>
      <w:r w:rsidR="00D17C65">
        <w:rPr>
          <w:rFonts w:hint="eastAsia"/>
        </w:rPr>
        <w:instrText>周旭</w:instrText>
      </w:r>
      <w:r w:rsidR="00D17C65">
        <w:rPr>
          <w:rFonts w:hint="eastAsia"/>
        </w:rPr>
        <w:instrText>"},{"literal":"</w:instrText>
      </w:r>
      <w:r w:rsidR="00D17C65">
        <w:rPr>
          <w:rFonts w:hint="eastAsia"/>
        </w:rPr>
        <w:instrText>任斌武</w:instrText>
      </w:r>
      <w:r w:rsidR="00D17C65">
        <w:rPr>
          <w:rFonts w:hint="eastAsia"/>
        </w:rPr>
        <w:instrText>"},{"literal":"</w:instrText>
      </w:r>
      <w:r w:rsidR="00D17C65">
        <w:rPr>
          <w:rFonts w:hint="eastAsia"/>
        </w:rPr>
        <w:instrText>韦康瑞</w:instrText>
      </w:r>
      <w:r w:rsidR="00D17C65">
        <w:rPr>
          <w:rFonts w:hint="eastAsia"/>
        </w:rPr>
        <w:instrText>"},{"literal":"</w:instrText>
      </w:r>
      <w:r w:rsidR="00D17C65">
        <w:rPr>
          <w:rFonts w:hint="eastAsia"/>
        </w:rPr>
        <w:instrText>招启军</w:instrText>
      </w:r>
      <w:r w:rsidR="00D17C65">
        <w:rPr>
          <w:rFonts w:hint="eastAsia"/>
        </w:rPr>
        <w:instrText xml:space="preserve">"}],"issued":{"date-parts":[["2024"]]}}}],"schema":"https://github.com/citation-style-language/schema/raw/master/csl-citation.json"} </w:instrText>
      </w:r>
      <w:r w:rsidR="001C2930">
        <w:fldChar w:fldCharType="separate"/>
      </w:r>
      <w:r w:rsidR="00D17C65" w:rsidRPr="00D17C65">
        <w:rPr>
          <w:rFonts w:cs="Times New Roman"/>
          <w:kern w:val="0"/>
          <w:vertAlign w:val="superscript"/>
        </w:rPr>
        <w:t>[33]</w:t>
      </w:r>
      <w:r w:rsidR="001C2930">
        <w:fldChar w:fldCharType="end"/>
      </w:r>
      <w:r w:rsidR="000B1D70" w:rsidRPr="00246FFC">
        <w:t>，其基本思想是利用系统的状态矩阵</w:t>
      </w:r>
      <w:r w:rsidR="00246FFC" w:rsidRPr="00246FFC">
        <w:object w:dxaOrig="260" w:dyaOrig="260" w14:anchorId="39DD9D93">
          <v:shape id="_x0000_i15572" type="#_x0000_t75" style="width:12.55pt;height:12.55pt" o:ole="">
            <v:imagedata r:id="rId338" o:title=""/>
          </v:shape>
          <o:OLEObject Type="Embed" ProgID="Equation.DSMT4" ShapeID="_x0000_i15572" DrawAspect="Content" ObjectID="_1803146980" r:id="rId339"/>
        </w:object>
      </w:r>
      <w:r w:rsidR="000B1D70" w:rsidRPr="00246FFC">
        <w:t>与输入矩阵</w:t>
      </w:r>
      <w:r w:rsidR="00246FFC" w:rsidRPr="00246FFC">
        <w:object w:dxaOrig="240" w:dyaOrig="240" w14:anchorId="2A621497">
          <v:shape id="_x0000_i15573" type="#_x0000_t75" style="width:12pt;height:12pt" o:ole="">
            <v:imagedata r:id="rId340" o:title=""/>
          </v:shape>
          <o:OLEObject Type="Embed" ProgID="Equation.DSMT4" ShapeID="_x0000_i15573" DrawAspect="Content" ObjectID="_1803146981" r:id="rId341"/>
        </w:object>
      </w:r>
      <w:r w:rsidR="000B1D70" w:rsidRPr="00246FFC">
        <w:t>构造一个可控性矩阵，通过判断该矩阵的秩是否达到状态维数</w:t>
      </w:r>
      <w:r w:rsidR="009A49FE" w:rsidRPr="00246FFC">
        <w:object w:dxaOrig="200" w:dyaOrig="220" w14:anchorId="7DBE9355">
          <v:shape id="_x0000_i15574" type="#_x0000_t75" style="width:9.8pt;height:11.45pt" o:ole="">
            <v:imagedata r:id="rId342" o:title=""/>
          </v:shape>
          <o:OLEObject Type="Embed" ProgID="Equation.DSMT4" ShapeID="_x0000_i15574" DrawAspect="Content" ObjectID="_1803146982" r:id="rId343"/>
        </w:object>
      </w:r>
      <w:r w:rsidR="000B1D70" w:rsidRPr="00246FFC">
        <w:t>来确定系统是否可控。</w:t>
      </w:r>
      <w:r w:rsidR="00564E21" w:rsidRPr="00246FFC">
        <w:rPr>
          <w:rFonts w:hint="eastAsia"/>
        </w:rPr>
        <w:t>定义系统的可控矩阵为：</w:t>
      </w:r>
    </w:p>
    <w:p w14:paraId="7DD73DB4" w14:textId="2F704639" w:rsidR="00564E21" w:rsidRPr="00BF0107" w:rsidRDefault="00564E21" w:rsidP="00BF0107">
      <w:pPr>
        <w:pStyle w:val="mathTYPE"/>
      </w:pPr>
      <w:r w:rsidRPr="00BF0107">
        <w:tab/>
      </w:r>
      <w:r w:rsidR="00703AC7" w:rsidRPr="00BF0107">
        <w:object w:dxaOrig="3060" w:dyaOrig="360" w14:anchorId="09F0DDDF">
          <v:shape id="_x0000_i15575" type="#_x0000_t75" style="width:153.25pt;height:18pt" o:ole="">
            <v:imagedata r:id="rId344" o:title=""/>
          </v:shape>
          <o:OLEObject Type="Embed" ProgID="Equation.DSMT4" ShapeID="_x0000_i15575" DrawAspect="Content" ObjectID="_1803146983" r:id="rId34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6" w:name="ZEqnNum838697"/>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16</w:instrText>
        </w:r>
      </w:fldSimple>
      <w:r w:rsidR="00572B9B" w:rsidRPr="00BF0107">
        <w:instrText>)</w:instrText>
      </w:r>
      <w:bookmarkEnd w:id="26"/>
      <w:r w:rsidR="00572B9B" w:rsidRPr="00BF0107">
        <w:fldChar w:fldCharType="end"/>
      </w:r>
    </w:p>
    <w:p w14:paraId="477BEF9F" w14:textId="305C9C7B" w:rsidR="000E783C" w:rsidRPr="00703AC7" w:rsidRDefault="001C6D44" w:rsidP="00703AC7">
      <w:pPr>
        <w:ind w:firstLineChars="0" w:firstLine="0"/>
      </w:pPr>
      <w:r w:rsidRPr="00703AC7">
        <w:rPr>
          <w:rFonts w:hint="eastAsia"/>
        </w:rPr>
        <w:t>将上文求得的</w:t>
      </w:r>
      <w:r w:rsidR="009A49FE" w:rsidRPr="00703AC7">
        <w:object w:dxaOrig="240" w:dyaOrig="260" w14:anchorId="0768010A">
          <v:shape id="_x0000_i15576" type="#_x0000_t75" style="width:12pt;height:12.55pt" o:ole="">
            <v:imagedata r:id="rId346" o:title=""/>
          </v:shape>
          <o:OLEObject Type="Embed" ProgID="Equation.DSMT4" ShapeID="_x0000_i15576" DrawAspect="Content" ObjectID="_1803146984" r:id="rId347"/>
        </w:object>
      </w:r>
      <w:r w:rsidRPr="00703AC7">
        <w:rPr>
          <w:rFonts w:hint="eastAsia"/>
        </w:rPr>
        <w:t>、</w:t>
      </w:r>
      <w:r w:rsidR="009A49FE" w:rsidRPr="00703AC7">
        <w:object w:dxaOrig="240" w:dyaOrig="240" w14:anchorId="63265F4E">
          <v:shape id="_x0000_i15577" type="#_x0000_t75" style="width:12pt;height:12pt" o:ole="">
            <v:imagedata r:id="rId348" o:title=""/>
          </v:shape>
          <o:OLEObject Type="Embed" ProgID="Equation.DSMT4" ShapeID="_x0000_i15577" DrawAspect="Content" ObjectID="_1803146985" r:id="rId349"/>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fldSimple w:instr=" REF ZEqnNum654339 \* Charformat \! \* MERGEFORMAT ">
        <w:r w:rsidR="00DE0385" w:rsidRPr="00BF0107">
          <w:instrText>(</w:instrText>
        </w:r>
        <w:r w:rsidR="00DE0385">
          <w:instrText>3</w:instrText>
        </w:r>
        <w:r w:rsidR="00DE0385" w:rsidRPr="00BF0107">
          <w:instrText>.</w:instrText>
        </w:r>
        <w:r w:rsidR="00DE0385">
          <w:instrText>14</w:instrText>
        </w:r>
        <w:r w:rsidR="00DE0385" w:rsidRPr="00BF0107">
          <w:instrText>)</w:instrText>
        </w:r>
      </w:fldSimple>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fldSimple w:instr=" REF ZEqnNum132086 \* Charformat \! \* MERGEFORMAT ">
        <w:r w:rsidR="00DE0385" w:rsidRPr="00BF0107">
          <w:instrText>(</w:instrText>
        </w:r>
        <w:r w:rsidR="00DE0385">
          <w:instrText>3</w:instrText>
        </w:r>
        <w:r w:rsidR="00DE0385" w:rsidRPr="00BF0107">
          <w:instrText>.</w:instrText>
        </w:r>
        <w:r w:rsidR="00DE0385">
          <w:instrText>15</w:instrText>
        </w:r>
        <w:r w:rsidR="00DE0385" w:rsidRPr="00BF0107">
          <w:instrText>)</w:instrText>
        </w:r>
      </w:fldSimple>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fldSimple w:instr=" REF ZEqnNum838697 \* Charformat \! \* MERGEFORMAT ">
        <w:r w:rsidR="00DE0385" w:rsidRPr="00BF0107">
          <w:instrText>(</w:instrText>
        </w:r>
        <w:r w:rsidR="00DE0385">
          <w:instrText>3</w:instrText>
        </w:r>
        <w:r w:rsidR="00DE0385" w:rsidRPr="00BF0107">
          <w:instrText>.</w:instrText>
        </w:r>
        <w:r w:rsidR="00DE0385">
          <w:instrText>16</w:instrText>
        </w:r>
        <w:r w:rsidR="00DE0385" w:rsidRPr="00BF0107">
          <w:instrText>)</w:instrText>
        </w:r>
      </w:fldSimple>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5578" type="#_x0000_t75" style="width:63.25pt;height:14.2pt" o:ole="">
            <v:imagedata r:id="rId350" o:title=""/>
          </v:shape>
          <o:OLEObject Type="Embed" ProgID="Equation.DSMT4" ShapeID="_x0000_i15578" DrawAspect="Content" ObjectID="_1803146986" r:id="rId351"/>
        </w:object>
      </w:r>
      <w:r w:rsidR="000E783C" w:rsidRPr="00703AC7">
        <w:t>是可控的当且仅当可控性矩阵</w:t>
      </w:r>
      <w:r w:rsidR="003E4AA3" w:rsidRPr="00703AC7">
        <w:object w:dxaOrig="180" w:dyaOrig="220" w14:anchorId="0F31DA5A">
          <v:shape id="_x0000_i15579" type="#_x0000_t75" style="width:9.25pt;height:11.45pt" o:ole="">
            <v:imagedata r:id="rId352" o:title=""/>
          </v:shape>
          <o:OLEObject Type="Embed" ProgID="Equation.DSMT4" ShapeID="_x0000_i15579" DrawAspect="Content" ObjectID="_1803146987" r:id="rId353"/>
        </w:object>
      </w:r>
      <w:r w:rsidR="000E783C" w:rsidRPr="00703AC7">
        <w:t>满</w:t>
      </w:r>
      <w:proofErr w:type="gramStart"/>
      <w:r w:rsidR="000E783C" w:rsidRPr="00703AC7">
        <w:t>秩</w:t>
      </w:r>
      <w:proofErr w:type="gramEnd"/>
      <w:r w:rsidR="000E783C" w:rsidRPr="00703AC7">
        <w:t>，也就是：</w:t>
      </w:r>
    </w:p>
    <w:p w14:paraId="7E070F63" w14:textId="31572619" w:rsidR="000E783C" w:rsidRPr="00BF0107" w:rsidRDefault="000E783C" w:rsidP="00BF0107">
      <w:pPr>
        <w:pStyle w:val="mathTYPE"/>
      </w:pPr>
      <w:r w:rsidRPr="00BF0107">
        <w:tab/>
      </w:r>
      <w:r w:rsidR="009A49FE" w:rsidRPr="00BF0107">
        <w:object w:dxaOrig="1280" w:dyaOrig="320" w14:anchorId="7D5603A7">
          <v:shape id="_x0000_i15580" type="#_x0000_t75" style="width:63.8pt;height:15.8pt" o:ole="">
            <v:imagedata r:id="rId354" o:title=""/>
          </v:shape>
          <o:OLEObject Type="Embed" ProgID="Equation.DSMT4" ShapeID="_x0000_i15580" DrawAspect="Content" ObjectID="_1803146988" r:id="rId35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17</w:instrText>
        </w:r>
      </w:fldSimple>
      <w:r w:rsidR="00572B9B" w:rsidRPr="00BF0107">
        <w:instrText>)</w:instrText>
      </w:r>
      <w:r w:rsidR="00572B9B" w:rsidRPr="00BF0107">
        <w:fldChar w:fldCharType="end"/>
      </w:r>
    </w:p>
    <w:p w14:paraId="1FE8EF23" w14:textId="2D264C54"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56"/>
                    <a:stretch>
                      <a:fillRect/>
                    </a:stretch>
                  </pic:blipFill>
                  <pic:spPr>
                    <a:xfrm>
                      <a:off x="0" y="0"/>
                      <a:ext cx="5274310" cy="2891790"/>
                    </a:xfrm>
                    <a:prstGeom prst="rect">
                      <a:avLst/>
                    </a:prstGeom>
                  </pic:spPr>
                </pic:pic>
              </a:graphicData>
            </a:graphic>
          </wp:inline>
        </w:drawing>
      </w:r>
    </w:p>
    <w:p w14:paraId="3C410E2A" w14:textId="7EC0F5CA" w:rsidR="00554525" w:rsidRDefault="00554525" w:rsidP="00554525">
      <w:pPr>
        <w:pStyle w:val="af4"/>
      </w:pPr>
      <w:bookmarkStart w:id="27" w:name="_Ref19180211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w:t>
      </w:r>
      <w:r w:rsidR="009A5F5D">
        <w:fldChar w:fldCharType="end"/>
      </w:r>
      <w:bookmarkEnd w:id="27"/>
      <w:r w:rsidRPr="00B613F4">
        <w:rPr>
          <w:rFonts w:hint="eastAsia"/>
        </w:rPr>
        <w:t>可控矩阵</w:t>
      </w:r>
      <w:r w:rsidRPr="00B613F4">
        <w:rPr>
          <w:rFonts w:hint="eastAsia"/>
        </w:rPr>
        <w:t>SVD</w:t>
      </w:r>
      <w:r w:rsidRPr="00B613F4">
        <w:rPr>
          <w:rFonts w:hint="eastAsia"/>
        </w:rPr>
        <w:t>图</w:t>
      </w:r>
    </w:p>
    <w:p w14:paraId="3DFBBBF4" w14:textId="167BA735" w:rsidR="00554525" w:rsidRPr="00554525" w:rsidRDefault="00554525" w:rsidP="00554525">
      <w:pPr>
        <w:pStyle w:val="af4"/>
      </w:pPr>
      <w:r>
        <w:t xml:space="preserve">Fig. </w:t>
      </w:r>
      <w:fldSimple w:instr=" STYLEREF 1 \s ">
        <w:r w:rsidR="009A5F5D">
          <w:rPr>
            <w:noProof/>
          </w:rPr>
          <w:t>3</w:t>
        </w:r>
      </w:fldSimple>
      <w:r w:rsidR="009A5F5D">
        <w:t>.</w:t>
      </w:r>
      <w:fldSimple w:instr=" SEQ Fig. \* ARABIC \s 1 ">
        <w:r w:rsidR="009A5F5D">
          <w:rPr>
            <w:noProof/>
          </w:rPr>
          <w:t>2</w:t>
        </w:r>
      </w:fldSimple>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491C5EE2"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w:t>
      </w:r>
      <w:r w:rsidRPr="00320583">
        <w:lastRenderedPageBreak/>
        <w:t>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D17C65">
        <w:instrText xml:space="preserve"> ADDIN ZOTERO_ITEM CSL_CITATION {"citationID":"M4a5wX1B","properties":{"formattedCitation":"\\super [34]\\nosupersub{}","plainCitation":"[34]","noteIndex":0},"citationItems":[{"id":102,"uris":["http://zotero.org/users/16626829/items/9A29SP56"],"itemData":</w:instrText>
      </w:r>
      <w:r w:rsidR="00D17C65">
        <w:rPr>
          <w:rFonts w:hint="eastAsia"/>
        </w:rPr>
        <w:instrText>{"id":102,"type":"thesis","abstract":"</w:instrText>
      </w:r>
      <w:r w:rsidR="00D17C65">
        <w:rPr>
          <w:rFonts w:hint="eastAsia"/>
        </w:rPr>
        <w:instrText>随着多智能体系统广泛应用于军事、航空航天、工业和电网等控制领域</w:instrText>
      </w:r>
      <w:r w:rsidR="00D17C65">
        <w:rPr>
          <w:rFonts w:hint="eastAsia"/>
        </w:rPr>
        <w:instrText>,</w:instrText>
      </w:r>
      <w:r w:rsidR="00D17C65">
        <w:rPr>
          <w:rFonts w:hint="eastAsia"/>
        </w:rPr>
        <w:instrText>如无人机编队控制、卫星编队和智能电网调度等。在实际工程应用中</w:instrText>
      </w:r>
      <w:r w:rsidR="00D17C65">
        <w:rPr>
          <w:rFonts w:hint="eastAsia"/>
        </w:rPr>
        <w:instrText>,</w:instrText>
      </w:r>
      <w:r w:rsidR="00D17C65">
        <w:rPr>
          <w:rFonts w:hint="eastAsia"/>
        </w:rPr>
        <w:instrText>系统主要表现为非线性</w:instrText>
      </w:r>
      <w:r w:rsidR="00D17C65">
        <w:rPr>
          <w:rFonts w:hint="eastAsia"/>
        </w:rPr>
        <w:instrText>,</w:instrText>
      </w:r>
      <w:r w:rsidR="00D17C65">
        <w:rPr>
          <w:rFonts w:hint="eastAsia"/>
        </w:rPr>
        <w:instrText>因此研究非线性系统的相关控制问题是非常必要的。非线性多智能体系统的协同输出调节是指在外部系统作用下</w:instrText>
      </w:r>
      <w:r w:rsidR="00D17C65">
        <w:rPr>
          <w:rFonts w:hint="eastAsia"/>
        </w:rPr>
        <w:instrText>,</w:instrText>
      </w:r>
      <w:r w:rsidR="00D17C65">
        <w:rPr>
          <w:rFonts w:hint="eastAsia"/>
        </w:rPr>
        <w:instrText>非线性智能体跟随者通过智能体间的相互协作使单个智能体的输出渐近跟踪到外部系统信号。非线性多智能体系统的协同输出调节问题主要存在以下问题</w:instrText>
      </w:r>
      <w:r w:rsidR="00D17C65">
        <w:rPr>
          <w:rFonts w:hint="eastAsia"/>
        </w:rPr>
        <w:instrText>:</w:instrText>
      </w:r>
      <w:r w:rsidR="00D17C65">
        <w:rPr>
          <w:rFonts w:hint="eastAsia"/>
        </w:rPr>
        <w:instrText>受外界干扰信号影响</w:instrText>
      </w:r>
      <w:r w:rsidR="00D17C65">
        <w:rPr>
          <w:rFonts w:hint="eastAsia"/>
        </w:rPr>
        <w:instrText>,</w:instrText>
      </w:r>
      <w:r w:rsidR="00D17C65">
        <w:rPr>
          <w:rFonts w:hint="eastAsia"/>
        </w:rPr>
        <w:instrText>非线性系统的收敛速率慢和收敛时间长</w:instrText>
      </w:r>
      <w:r w:rsidR="00D17C65">
        <w:rPr>
          <w:rFonts w:hint="eastAsia"/>
        </w:rPr>
        <w:instrText>;</w:instrText>
      </w:r>
      <w:r w:rsidR="00D17C65">
        <w:rPr>
          <w:rFonts w:hint="eastAsia"/>
        </w:rPr>
        <w:instrText>系统的通信拓扑受外界因素影响可能发生改变</w:instrText>
      </w:r>
      <w:r w:rsidR="00D17C65">
        <w:rPr>
          <w:rFonts w:hint="eastAsia"/>
        </w:rPr>
        <w:instrText>,</w:instrText>
      </w:r>
      <w:r w:rsidR="00D17C65">
        <w:rPr>
          <w:rFonts w:hint="eastAsia"/>
        </w:rPr>
        <w:instrText>通信存在时延问题。在工程应用中</w:instrText>
      </w:r>
      <w:r w:rsidR="00D17C65">
        <w:rPr>
          <w:rFonts w:hint="eastAsia"/>
        </w:rPr>
        <w:instrText>,</w:instrText>
      </w:r>
      <w:r w:rsidR="00D17C65">
        <w:rPr>
          <w:rFonts w:hint="eastAsia"/>
        </w:rPr>
        <w:instrText>对系统的控制性能要求高</w:instrText>
      </w:r>
      <w:r w:rsidR="00D17C65">
        <w:rPr>
          <w:rFonts w:hint="eastAsia"/>
        </w:rPr>
        <w:instrText>,</w:instrText>
      </w:r>
      <w:r w:rsidR="00D17C65">
        <w:rPr>
          <w:rFonts w:hint="eastAsia"/>
        </w:rPr>
        <w:instrText>要求对系统的控制满足最优控制等。针对上述问题</w:instrText>
      </w:r>
      <w:r w:rsidR="00D17C65">
        <w:rPr>
          <w:rFonts w:hint="eastAsia"/>
        </w:rPr>
        <w:instrText>,</w:instrText>
      </w:r>
      <w:r w:rsidR="00D17C65">
        <w:rPr>
          <w:rFonts w:hint="eastAsia"/>
        </w:rPr>
        <w:instrText>本论文从有限时间快速收敛、拓扑切换和时延下的协同输出调节、系统全局最优控制</w:instrText>
      </w:r>
      <w:r w:rsidR="00D17C65">
        <w:rPr>
          <w:rFonts w:hint="eastAsia"/>
        </w:rPr>
        <w:instrText>3</w:instrText>
      </w:r>
      <w:r w:rsidR="00D17C65">
        <w:rPr>
          <w:rFonts w:hint="eastAsia"/>
        </w:rPr>
        <w:instrText>个方面对非线性多智能体系统的协同输出调节问题展开研究</w:instrText>
      </w:r>
      <w:r w:rsidR="00D17C65">
        <w:rPr>
          <w:rFonts w:hint="eastAsia"/>
        </w:rPr>
        <w:instrText>,</w:instrText>
      </w:r>
      <w:r w:rsidR="00D17C65">
        <w:rPr>
          <w:rFonts w:hint="eastAsia"/>
        </w:rPr>
        <w:instrText>主要内容包括以下方面</w:instrText>
      </w:r>
      <w:r w:rsidR="00D17C65">
        <w:rPr>
          <w:rFonts w:hint="eastAsia"/>
        </w:rPr>
        <w:instrText>:(1)</w:instrText>
      </w:r>
      <w:r w:rsidR="00D17C65">
        <w:rPr>
          <w:rFonts w:hint="eastAsia"/>
        </w:rPr>
        <w:instrText>在固定拓扑下</w:instrText>
      </w:r>
      <w:r w:rsidR="00D17C65">
        <w:rPr>
          <w:rFonts w:hint="eastAsia"/>
        </w:rPr>
        <w:instrText>,</w:instrText>
      </w:r>
      <w:r w:rsidR="00D17C65">
        <w:rPr>
          <w:rFonts w:hint="eastAsia"/>
        </w:rPr>
        <w:instrText>研究异构非线性多智能体系统有限时间一致性跟踪控制问题。针对部分智能体的状态不可测和系统在有限时间内收敛问题</w:instrText>
      </w:r>
      <w:r w:rsidR="00D17C65">
        <w:rPr>
          <w:rFonts w:hint="eastAsia"/>
        </w:rPr>
        <w:instrText>,</w:instrText>
      </w:r>
      <w:r w:rsidR="00D17C65">
        <w:rPr>
          <w:rFonts w:hint="eastAsia"/>
        </w:rPr>
        <w:instrText>设计一种基于状态观测器的有限时间分布式反馈控制协议和模糊输出反馈控制器</w:instrText>
      </w:r>
      <w:r w:rsidR="00D17C65">
        <w:rPr>
          <w:rFonts w:hint="eastAsia"/>
        </w:rPr>
        <w:instrText>;</w:instrText>
      </w:r>
      <w:r w:rsidR="00D17C65">
        <w:rPr>
          <w:rFonts w:hint="eastAsia"/>
        </w:rPr>
        <w:instrText>利用矩阵理论、</w:instrText>
      </w:r>
      <w:r w:rsidR="00D17C65">
        <w:rPr>
          <w:rFonts w:hint="eastAsia"/>
        </w:rPr>
        <w:instrText>Lyapunov</w:instrText>
      </w:r>
      <w:r w:rsidR="00D17C65">
        <w:rPr>
          <w:rFonts w:hint="eastAsia"/>
        </w:rPr>
        <w:instrText>稳定性理论和有限时间理论</w:instrText>
      </w:r>
      <w:r w:rsidR="00D17C65">
        <w:rPr>
          <w:rFonts w:hint="eastAsia"/>
        </w:rPr>
        <w:instrText>,</w:instrText>
      </w:r>
      <w:r w:rsidR="00D17C65">
        <w:rPr>
          <w:rFonts w:hint="eastAsia"/>
        </w:rPr>
        <w:instrText>证明非线性多智能体系统在有限时间分布式反馈控制协议下的稳定性。</w:instrText>
      </w:r>
      <w:r w:rsidR="00D17C65">
        <w:rPr>
          <w:rFonts w:hint="eastAsia"/>
        </w:rPr>
        <w:instrText>(2)</w:instrText>
      </w:r>
      <w:r w:rsidR="00D17C65">
        <w:rPr>
          <w:rFonts w:hint="eastAsia"/>
        </w:rPr>
        <w:instrText>研究拓扑切换和时延条件下的非线性多智能体系统协同输出调节问题</w:instrText>
      </w:r>
      <w:r w:rsidR="00D17C65">
        <w:rPr>
          <w:rFonts w:hint="eastAsia"/>
        </w:rPr>
        <w:instrText>,</w:instrText>
      </w:r>
      <w:r w:rsidR="00D17C65">
        <w:rPr>
          <w:rFonts w:hint="eastAsia"/>
        </w:rPr>
        <w:instrText>设计拓扑切换和时延下的分布式状态反馈控制协议</w:instrText>
      </w:r>
      <w:r w:rsidR="00D17C65">
        <w:rPr>
          <w:rFonts w:hint="eastAsia"/>
        </w:rPr>
        <w:instrText>;</w:instrText>
      </w:r>
      <w:r w:rsidR="00D17C65">
        <w:rPr>
          <w:rFonts w:hint="eastAsia"/>
        </w:rPr>
        <w:instrText>利用</w:instrText>
      </w:r>
      <w:r w:rsidR="00D17C65">
        <w:rPr>
          <w:rFonts w:hint="eastAsia"/>
        </w:rPr>
        <w:instrText>Lyapunov</w:instrText>
      </w:r>
      <w:r w:rsidR="00D17C65">
        <w:rPr>
          <w:rFonts w:hint="eastAsia"/>
        </w:rPr>
        <w:instrText>稳定性理论、</w:instrText>
      </w:r>
      <w:r w:rsidR="00D17C65">
        <w:rPr>
          <w:rFonts w:hint="eastAsia"/>
        </w:rPr>
        <w:instrText>Kronecker</w:instrText>
      </w:r>
      <w:r w:rsidR="00D17C65">
        <w:rPr>
          <w:rFonts w:hint="eastAsia"/>
        </w:rPr>
        <w:instrText>积和时延稳定性理论</w:instrText>
      </w:r>
      <w:r w:rsidR="00D17C65">
        <w:rPr>
          <w:rFonts w:hint="eastAsia"/>
        </w:rPr>
        <w:instrText>,</w:instrText>
      </w:r>
      <w:r w:rsidR="00D17C65">
        <w:rPr>
          <w:rFonts w:hint="eastAsia"/>
        </w:rPr>
        <w:instrText>证明非线性多智能体系统的稳定性</w:instrText>
      </w:r>
      <w:r w:rsidR="00D17C65">
        <w:rPr>
          <w:rFonts w:hint="eastAsia"/>
        </w:rPr>
        <w:instrText>,</w:instrText>
      </w:r>
      <w:r w:rsidR="00D17C65">
        <w:rPr>
          <w:rFonts w:hint="eastAsia"/>
        </w:rPr>
        <w:instrText>验证所设计的控制协议的有效性和正确性。</w:instrText>
      </w:r>
      <w:r w:rsidR="00D17C65">
        <w:rPr>
          <w:rFonts w:hint="eastAsia"/>
        </w:rPr>
        <w:instrText>(3)</w:instrText>
      </w:r>
      <w:r w:rsidR="00D17C65">
        <w:rPr>
          <w:rFonts w:hint="eastAsia"/>
        </w:rPr>
        <w:instrText>研究拓扑切换下的非线性多智能体系统全局最优协同控制问题</w:instrText>
      </w:r>
      <w:r w:rsidR="00D17C65">
        <w:rPr>
          <w:rFonts w:hint="eastAsia"/>
        </w:rPr>
        <w:instrText>,</w:instrText>
      </w:r>
      <w:r w:rsidR="00D17C65">
        <w:rPr>
          <w:rFonts w:hint="eastAsia"/>
        </w:rPr>
        <w:instrText>基于逆最优方法提出分布式全局逆最优控制协议和相应的模糊输出反馈控制策略。系统仅仅通过智能体间的通信</w:instrText>
      </w:r>
      <w:r w:rsidR="00D17C65">
        <w:rPr>
          <w:rFonts w:hint="eastAsia"/>
        </w:rPr>
        <w:instrText>,</w:instrText>
      </w:r>
      <w:r w:rsidR="00D17C65">
        <w:rPr>
          <w:rFonts w:hint="eastAsia"/>
        </w:rPr>
        <w:instrText>即可实现系统在拓扑切换下的全局最优协同控制</w:instrText>
      </w:r>
      <w:r w:rsidR="00D17C65">
        <w:rPr>
          <w:rFonts w:hint="eastAsia"/>
        </w:rPr>
        <w:instrText>,</w:instrText>
      </w:r>
      <w:r w:rsidR="00D17C65">
        <w:rPr>
          <w:rFonts w:hint="eastAsia"/>
        </w:rPr>
        <w:instrText>并基于局部稳定性理论给出系统全局最优控制的充分必要条件。最后</w:instrText>
      </w:r>
      <w:r w:rsidR="00D17C65">
        <w:rPr>
          <w:rFonts w:hint="eastAsia"/>
        </w:rPr>
        <w:instrText>,</w:instrText>
      </w:r>
      <w:r w:rsidR="00D17C65">
        <w:rPr>
          <w:rFonts w:hint="eastAsia"/>
        </w:rPr>
        <w:instrText>利用</w:instrText>
      </w:r>
      <w:r w:rsidR="00D17C65">
        <w:rPr>
          <w:rFonts w:hint="eastAsia"/>
        </w:rPr>
        <w:instrText>Lyapunov</w:instrText>
      </w:r>
      <w:r w:rsidR="00D17C65">
        <w:rPr>
          <w:rFonts w:hint="eastAsia"/>
        </w:rPr>
        <w:instrText>稳定性理论证明非线性多智能体系统的稳定性和验证控制协议的有效性。</w:instrText>
      </w:r>
      <w:r w:rsidR="00D17C65">
        <w:rPr>
          <w:rFonts w:hint="eastAsia"/>
        </w:rPr>
        <w:instrText>","genre":"</w:instrText>
      </w:r>
      <w:r w:rsidR="00D17C65">
        <w:rPr>
          <w:rFonts w:hint="eastAsia"/>
        </w:rPr>
        <w:instrText>硕士学位论文</w:instrText>
      </w:r>
      <w:r w:rsidR="00D17C65">
        <w:rPr>
          <w:rFonts w:hint="eastAsia"/>
        </w:rPr>
        <w:instrText xml:space="preserve">","language":"zh-CN","note":"DOI: 10.27205/d.cnki.gltec.2022.000599\nmajor: </w:instrText>
      </w:r>
      <w:r w:rsidR="00D17C65">
        <w:rPr>
          <w:rFonts w:hint="eastAsia"/>
        </w:rPr>
        <w:instrText>电气工程（专业学位）</w:instrText>
      </w:r>
      <w:r w:rsidR="00D17C65">
        <w:rPr>
          <w:rFonts w:hint="eastAsia"/>
        </w:rPr>
        <w:instrText xml:space="preserve">\ndownload: 241\nalbum: </w:instrText>
      </w:r>
      <w:r w:rsidR="00D17C65">
        <w:rPr>
          <w:rFonts w:hint="eastAsia"/>
        </w:rPr>
        <w:instrText>信息科技</w:instrText>
      </w:r>
      <w:r w:rsidR="00D17C65">
        <w:rPr>
          <w:rFonts w:hint="eastAsia"/>
        </w:rPr>
        <w:instrText>\nCLC: TP13\ndbcode: CMFD\ndbname: CMFD202301\nfilename: 1022826014.nh","number-of-pages":"64","publisher":"</w:instrText>
      </w:r>
      <w:r w:rsidR="00D17C65">
        <w:rPr>
          <w:rFonts w:hint="eastAsia"/>
        </w:rPr>
        <w:instrText>兰州交通大学</w:instrText>
      </w:r>
      <w:r w:rsidR="00D17C65">
        <w:rPr>
          <w:rFonts w:hint="eastAsia"/>
        </w:rPr>
        <w:instrText>","source":"CNKI","title":"</w:instrText>
      </w:r>
      <w:r w:rsidR="00D17C65">
        <w:rPr>
          <w:rFonts w:hint="eastAsia"/>
        </w:rPr>
        <w:instrText>非线性多智能体系统协同输出调节及最优控制研究</w:instrText>
      </w:r>
      <w:r w:rsidR="00D17C65">
        <w:rPr>
          <w:rFonts w:hint="eastAsia"/>
        </w:rPr>
        <w:instrText>","URL":"https://link.cnki.net/doi/10.27205/d.cnki.gltec.2022.000599","author":[{"literal":"</w:instrText>
      </w:r>
      <w:r w:rsidR="00D17C65">
        <w:rPr>
          <w:rFonts w:hint="eastAsia"/>
        </w:rPr>
        <w:instrText>尉晶波</w:instrText>
      </w:r>
      <w:r w:rsidR="00D17C65">
        <w:rPr>
          <w:rFonts w:hint="eastAsia"/>
        </w:rPr>
        <w:instrText>"}],"contributor":[{"literal":"</w:instrText>
      </w:r>
      <w:r w:rsidR="00D17C65">
        <w:rPr>
          <w:rFonts w:hint="eastAsia"/>
        </w:rPr>
        <w:instrText>魏文军</w:instrText>
      </w:r>
      <w:r w:rsidR="00D17C65">
        <w:rPr>
          <w:rFonts w:hint="eastAsia"/>
        </w:rPr>
        <w:instrText>"},{"literal":"</w:instrText>
      </w:r>
      <w:r w:rsidR="00D17C65">
        <w:rPr>
          <w:rFonts w:hint="eastAsia"/>
        </w:rPr>
        <w:instrText>李朝晖</w:instrText>
      </w:r>
      <w:r w:rsidR="00D17C65">
        <w:rPr>
          <w:rFonts w:hint="eastAsia"/>
        </w:rPr>
        <w:instrText xml:space="preserve">"}],"accessed":{"date-parts":[["2025",3,10]]},"issued":{"date-parts":[["2022"]]}}}],"schema":"https://github.com/citation-style-language/schema/raw/master/csl-citation.json"} </w:instrText>
      </w:r>
      <w:r w:rsidR="001C2930">
        <w:fldChar w:fldCharType="separate"/>
      </w:r>
      <w:r w:rsidR="00D17C65" w:rsidRPr="00D17C65">
        <w:rPr>
          <w:rFonts w:cs="Times New Roman"/>
          <w:kern w:val="0"/>
          <w:vertAlign w:val="superscript"/>
        </w:rPr>
        <w:t>[34]</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5581" type="#_x0000_t75" style="width:9.8pt;height:11.45pt" o:ole="">
            <v:imagedata r:id="rId357" o:title=""/>
          </v:shape>
          <o:OLEObject Type="Embed" ProgID="Equation.DSMT4" ShapeID="_x0000_i15581" DrawAspect="Content" ObjectID="_1803146989" r:id="rId358"/>
        </w:object>
      </w:r>
      <w:r w:rsidRPr="00842780">
        <w:rPr>
          <w:rFonts w:hint="eastAsia"/>
        </w:rPr>
        <w:t>，使得系统达到稳定状态，并且对于代价函数：</w:t>
      </w:r>
    </w:p>
    <w:p w14:paraId="2A4D256F" w14:textId="645022ED" w:rsidR="00FC0CA2" w:rsidRPr="00BF0107" w:rsidRDefault="00FC0CA2" w:rsidP="00BF0107">
      <w:pPr>
        <w:pStyle w:val="mathTYPE"/>
      </w:pPr>
      <w:r w:rsidRPr="00BF0107">
        <w:tab/>
      </w:r>
      <w:r w:rsidR="00B30774" w:rsidRPr="00BF0107">
        <w:object w:dxaOrig="2420" w:dyaOrig="760" w14:anchorId="0428473D">
          <v:shape id="_x0000_i15582" type="#_x0000_t75" style="width:120.55pt;height:38.2pt" o:ole="">
            <v:imagedata r:id="rId359" o:title=""/>
          </v:shape>
          <o:OLEObject Type="Embed" ProgID="Equation.DSMT4" ShapeID="_x0000_i15582" DrawAspect="Content" ObjectID="_1803146990" r:id="rId36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5583" type="#_x0000_t75" style="width:30pt;height:15.8pt" o:ole="">
            <v:imagedata r:id="rId361" o:title=""/>
          </v:shape>
          <o:OLEObject Type="Embed" ProgID="Equation.DSMT4" ShapeID="_x0000_i15583" DrawAspect="Content" ObjectID="_1803146991" r:id="rId362"/>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5584" type="#_x0000_t75" style="width:30pt;height:14.2pt" o:ole="">
            <v:imagedata r:id="rId363" o:title=""/>
          </v:shape>
          <o:OLEObject Type="Embed" ProgID="Equation.DSMT4" ShapeID="_x0000_i15584" DrawAspect="Content" ObjectID="_1803146992" r:id="rId364"/>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0"/>
      </w:pPr>
      <w:r w:rsidRPr="00B30774">
        <w:rPr>
          <w:rFonts w:hint="eastAsia"/>
        </w:rPr>
        <w:t>为了最小化代价函数</w:t>
      </w:r>
      <w:r w:rsidR="009A49FE" w:rsidRPr="00B30774">
        <w:object w:dxaOrig="220" w:dyaOrig="260" w14:anchorId="62F3597F">
          <v:shape id="_x0000_i15585" type="#_x0000_t75" style="width:11.45pt;height:12.55pt" o:ole="">
            <v:imagedata r:id="rId365" o:title=""/>
          </v:shape>
          <o:OLEObject Type="Embed" ProgID="Equation.DSMT4" ShapeID="_x0000_i15585" DrawAspect="Content" ObjectID="_1803146993" r:id="rId366"/>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0B2410E8" w:rsidR="00C00E97" w:rsidRPr="00BF0107" w:rsidRDefault="00C00E97" w:rsidP="00BF0107">
      <w:pPr>
        <w:pStyle w:val="mathTYPE"/>
      </w:pPr>
      <w:r w:rsidRPr="00BF0107">
        <w:tab/>
      </w:r>
      <w:r w:rsidR="00B30774" w:rsidRPr="00BF0107">
        <w:object w:dxaOrig="2260" w:dyaOrig="620" w14:anchorId="529FD2F3">
          <v:shape id="_x0000_i15586" type="#_x0000_t75" style="width:113.45pt;height:30.55pt" o:ole="">
            <v:imagedata r:id="rId367" o:title=""/>
          </v:shape>
          <o:OLEObject Type="Embed" ProgID="Equation.DSMT4" ShapeID="_x0000_i15586" DrawAspect="Content" ObjectID="_1803146994" r:id="rId36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8" w:name="ZEqnNum225745"/>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19</w:instrText>
        </w:r>
      </w:fldSimple>
      <w:r w:rsidR="00572B9B" w:rsidRPr="00BF0107">
        <w:instrText>)</w:instrText>
      </w:r>
      <w:bookmarkEnd w:id="28"/>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5587" type="#_x0000_t75" style="width:27.25pt;height:15.8pt" o:ole="">
            <v:imagedata r:id="rId369" o:title=""/>
          </v:shape>
          <o:OLEObject Type="Embed" ProgID="Equation.DSMT4" ShapeID="_x0000_i15587" DrawAspect="Content" ObjectID="_1803146995" r:id="rId370"/>
        </w:object>
      </w:r>
      <w:r w:rsidRPr="00B30774">
        <w:t>通常选取二次型形式：</w:t>
      </w:r>
    </w:p>
    <w:p w14:paraId="73113961" w14:textId="04326EE6" w:rsidR="00C00E97" w:rsidRPr="00BF0107" w:rsidRDefault="00C00E97" w:rsidP="00BF0107">
      <w:pPr>
        <w:pStyle w:val="mathTYPE"/>
      </w:pPr>
      <w:r w:rsidRPr="00BF0107">
        <w:tab/>
      </w:r>
      <w:r w:rsidR="00B30774" w:rsidRPr="00BF0107">
        <w:object w:dxaOrig="1280" w:dyaOrig="360" w14:anchorId="686B5C9A">
          <v:shape id="_x0000_i15588" type="#_x0000_t75" style="width:63.8pt;height:18pt" o:ole="">
            <v:imagedata r:id="rId371" o:title=""/>
          </v:shape>
          <o:OLEObject Type="Embed" ProgID="Equation.DSMT4" ShapeID="_x0000_i15588" DrawAspect="Content" ObjectID="_1803146996" r:id="rId37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9" w:name="ZEqnNum813778"/>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20</w:instrText>
        </w:r>
      </w:fldSimple>
      <w:r w:rsidR="00572B9B" w:rsidRPr="00BF0107">
        <w:instrText>)</w:instrText>
      </w:r>
      <w:bookmarkEnd w:id="29"/>
      <w:r w:rsidR="00572B9B" w:rsidRPr="00BF0107">
        <w:fldChar w:fldCharType="end"/>
      </w:r>
    </w:p>
    <w:p w14:paraId="6C973DB7" w14:textId="7F0735A6"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5589" type="#_x0000_t75" style="width:62.2pt;height:14.2pt" o:ole="">
            <v:imagedata r:id="rId373" o:title=""/>
          </v:shape>
          <o:OLEObject Type="Embed" ProgID="Equation.DSMT4" ShapeID="_x0000_i15589" DrawAspect="Content" ObjectID="_1803146997" r:id="rId37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DE0385" w:rsidRPr="00DE0385">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DE0385" w:rsidRPr="00BF0107">
          <w:instrText>(</w:instrText>
        </w:r>
        <w:r w:rsidR="00DE0385">
          <w:instrText>3</w:instrText>
        </w:r>
        <w:r w:rsidR="00DE0385" w:rsidRPr="00BF0107">
          <w:instrText>.</w:instrText>
        </w:r>
        <w:r w:rsidR="00DE0385">
          <w:instrText>19</w:instrText>
        </w:r>
        <w:r w:rsidR="00DE0385" w:rsidRPr="00BF0107">
          <w:instrText>)</w:instrText>
        </w:r>
      </w:fldSimple>
      <w:r>
        <w:fldChar w:fldCharType="end"/>
      </w:r>
      <w:r>
        <w:rPr>
          <w:rFonts w:hint="eastAsia"/>
        </w:rPr>
        <w:t>得：</w:t>
      </w:r>
    </w:p>
    <w:p w14:paraId="2B61B323" w14:textId="16BFEE3C" w:rsidR="00C00E97" w:rsidRPr="00BF0107" w:rsidRDefault="00C00E97" w:rsidP="00BF0107">
      <w:pPr>
        <w:pStyle w:val="mathTYPE"/>
      </w:pPr>
      <w:r w:rsidRPr="00BF0107">
        <w:tab/>
      </w:r>
      <w:r w:rsidR="00B30774" w:rsidRPr="00BF0107">
        <w:object w:dxaOrig="5460" w:dyaOrig="360" w14:anchorId="4663BA8D">
          <v:shape id="_x0000_i15590" type="#_x0000_t75" style="width:274.35pt;height:18pt" o:ole="">
            <v:imagedata r:id="rId375" o:title=""/>
          </v:shape>
          <o:OLEObject Type="Embed" ProgID="Equation.DSMT4" ShapeID="_x0000_i15590" DrawAspect="Content" ObjectID="_1803146998" r:id="rId37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15591" type="#_x0000_t75" style="width:9.8pt;height:11.45pt" o:ole="">
            <v:imagedata r:id="rId377" o:title=""/>
          </v:shape>
          <o:OLEObject Type="Embed" ProgID="Equation.DSMT4" ShapeID="_x0000_i15591" DrawAspect="Content" ObjectID="_1803146999" r:id="rId378"/>
        </w:object>
      </w:r>
      <w:r w:rsidRPr="00B30774">
        <w:t>求导</w:t>
      </w:r>
      <w:r w:rsidRPr="00B30774">
        <w:rPr>
          <w:rFonts w:hint="eastAsia"/>
        </w:rPr>
        <w:t>求得：</w:t>
      </w:r>
    </w:p>
    <w:p w14:paraId="2ACB4E0D" w14:textId="7369A78F" w:rsidR="00C00E97" w:rsidRPr="00BF0107" w:rsidRDefault="00C00E97" w:rsidP="00BF0107">
      <w:pPr>
        <w:pStyle w:val="mathTYPE"/>
      </w:pPr>
      <w:r w:rsidRPr="00BF0107">
        <w:tab/>
      </w:r>
      <w:r w:rsidR="00B30774" w:rsidRPr="00BF0107">
        <w:object w:dxaOrig="1460" w:dyaOrig="320" w14:anchorId="02144E81">
          <v:shape id="_x0000_i15592" type="#_x0000_t75" style="width:72.55pt;height:15.8pt" o:ole="">
            <v:imagedata r:id="rId379" o:title=""/>
          </v:shape>
          <o:OLEObject Type="Embed" ProgID="Equation.DSMT4" ShapeID="_x0000_i15592" DrawAspect="Content" ObjectID="_1803147000" r:id="rId3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5593" type="#_x0000_t75" style="width:14.2pt;height:12pt" o:ole="">
            <v:imagedata r:id="rId381" o:title=""/>
          </v:shape>
          <o:OLEObject Type="Embed" ProgID="Equation.DSMT4" ShapeID="_x0000_i15593" DrawAspect="Content" ObjectID="_1803147001" r:id="rId382"/>
        </w:object>
      </w:r>
      <w:r w:rsidRPr="00B30774">
        <w:rPr>
          <w:rFonts w:hint="eastAsia"/>
        </w:rPr>
        <w:t>：</w:t>
      </w:r>
    </w:p>
    <w:p w14:paraId="3F7BD64A" w14:textId="57CB8A59" w:rsidR="00C00E97" w:rsidRPr="00BF0107" w:rsidRDefault="00C00E97" w:rsidP="00BF0107">
      <w:pPr>
        <w:pStyle w:val="mathTYPE"/>
      </w:pPr>
      <w:r w:rsidRPr="00BF0107">
        <w:tab/>
      </w:r>
      <w:r w:rsidR="00B30774" w:rsidRPr="00BF0107">
        <w:object w:dxaOrig="1300" w:dyaOrig="300" w14:anchorId="2DE76D20">
          <v:shape id="_x0000_i15594" type="#_x0000_t75" style="width:65.45pt;height:15.25pt" o:ole="">
            <v:imagedata r:id="rId383" o:title=""/>
          </v:shape>
          <o:OLEObject Type="Embed" ProgID="Equation.DSMT4" ShapeID="_x0000_i15594" DrawAspect="Content" ObjectID="_1803147002" r:id="rId3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23</w:instrText>
        </w:r>
      </w:fldSimple>
      <w:r w:rsidR="00572B9B" w:rsidRPr="00BF0107">
        <w:instrText>)</w:instrText>
      </w:r>
      <w:r w:rsidR="00572B9B" w:rsidRPr="00BF0107">
        <w:fldChar w:fldCharType="end"/>
      </w:r>
    </w:p>
    <w:p w14:paraId="2A870670" w14:textId="22724523" w:rsidR="00677E2B" w:rsidRPr="00B30774" w:rsidRDefault="00677E2B" w:rsidP="00B30774">
      <w:pPr>
        <w:ind w:firstLine="480"/>
      </w:pPr>
      <w:r w:rsidRPr="00B30774">
        <w:t>为了求解反馈增益矩阵</w:t>
      </w:r>
      <w:r w:rsidR="00B30774" w:rsidRPr="00B30774">
        <w:object w:dxaOrig="279" w:dyaOrig="240" w14:anchorId="35B298B1">
          <v:shape id="_x0000_i15595" type="#_x0000_t75" style="width:14.2pt;height:12pt" o:ole="">
            <v:imagedata r:id="rId385" o:title=""/>
          </v:shape>
          <o:OLEObject Type="Embed" ProgID="Equation.DSMT4" ShapeID="_x0000_i15595" DrawAspect="Content" ObjectID="_1803147003" r:id="rId386"/>
        </w:object>
      </w:r>
      <w:r w:rsidRPr="00B30774">
        <w:t>，需要求解矩阵</w:t>
      </w:r>
      <w:r w:rsidR="00B30774" w:rsidRPr="00B30774">
        <w:object w:dxaOrig="260" w:dyaOrig="240" w14:anchorId="003EB5DA">
          <v:shape id="_x0000_i15596" type="#_x0000_t75" style="width:12.55pt;height:12pt" o:ole="">
            <v:imagedata r:id="rId387" o:title=""/>
          </v:shape>
          <o:OLEObject Type="Embed" ProgID="Equation.DSMT4" ShapeID="_x0000_i15596" DrawAspect="Content" ObjectID="_1803147004" r:id="rId388"/>
        </w:object>
      </w:r>
      <w:r w:rsidRPr="00B30774">
        <w:t>。通过将最优控制律代入状态方程和代价函数，可以得到矩阵</w:t>
      </w:r>
      <w:proofErr w:type="gramStart"/>
      <w:r w:rsidRPr="00B30774">
        <w:t>黎卡提</w:t>
      </w:r>
      <w:proofErr w:type="gramEnd"/>
      <w:r w:rsidRPr="00B30774">
        <w:t>方程（</w:t>
      </w:r>
      <w:r w:rsidRPr="00B30774">
        <w:t xml:space="preserve">ARE, Algebraic </w:t>
      </w:r>
      <w:proofErr w:type="spellStart"/>
      <w:r w:rsidRPr="00B30774">
        <w:t>Riccati</w:t>
      </w:r>
      <w:proofErr w:type="spellEnd"/>
      <w:r w:rsidRPr="00B30774">
        <w:t xml:space="preserve"> Equation</w:t>
      </w:r>
      <w:r w:rsidRPr="00B30774">
        <w:rPr>
          <w:rFonts w:hint="eastAsia"/>
        </w:rPr>
        <w:t>）：</w:t>
      </w:r>
    </w:p>
    <w:p w14:paraId="3BEB4C47" w14:textId="16686005" w:rsidR="00FC0CA2" w:rsidRPr="00BF0107" w:rsidRDefault="00FC0CA2" w:rsidP="00BF0107">
      <w:pPr>
        <w:pStyle w:val="mathTYPE"/>
      </w:pPr>
      <w:r w:rsidRPr="00BF0107">
        <w:tab/>
      </w:r>
      <w:r w:rsidR="00590BC1" w:rsidRPr="00BF0107">
        <w:object w:dxaOrig="3140" w:dyaOrig="360" w14:anchorId="42145AEE">
          <v:shape id="_x0000_i15597" type="#_x0000_t75" style="width:157.65pt;height:18pt" o:ole="">
            <v:imagedata r:id="rId389" o:title=""/>
          </v:shape>
          <o:OLEObject Type="Embed" ProgID="Equation.DSMT4" ShapeID="_x0000_i15597" DrawAspect="Content" ObjectID="_1803147005" r:id="rId3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24</w:instrText>
        </w:r>
      </w:fldSimple>
      <w:r w:rsidR="00572B9B" w:rsidRPr="00BF0107">
        <w:instrText>)</w:instrText>
      </w:r>
      <w:r w:rsidR="00572B9B" w:rsidRPr="00BF0107">
        <w:fldChar w:fldCharType="end"/>
      </w:r>
    </w:p>
    <w:p w14:paraId="3CB1DD18" w14:textId="11BAC30F" w:rsidR="00677E2B" w:rsidRPr="00B30774"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5598" type="#_x0000_t75" style="width:12.55pt;height:12pt" o:ole="">
            <v:imagedata r:id="rId391" o:title=""/>
          </v:shape>
          <o:OLEObject Type="Embed" ProgID="Equation.DSMT4" ShapeID="_x0000_i15598" DrawAspect="Content" ObjectID="_1803147006" r:id="rId392"/>
        </w:object>
      </w:r>
      <w:r w:rsidRPr="00B30774">
        <w:rPr>
          <w:rFonts w:hint="eastAsia"/>
        </w:rPr>
        <w:t>，即可得到最优控制律。</w:t>
      </w:r>
    </w:p>
    <w:p w14:paraId="26C70268" w14:textId="1AD80F89" w:rsidR="00C55C1A" w:rsidRPr="00B5505E" w:rsidRDefault="00C55C1A" w:rsidP="00B5505E">
      <w:pPr>
        <w:ind w:firstLine="480"/>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5599" type="#_x0000_t75" style="width:11.45pt;height:12.55pt" o:ole="">
            <v:imagedata r:id="rId393" o:title=""/>
          </v:shape>
          <o:OLEObject Type="Embed" ProgID="Equation.DSMT4" ShapeID="_x0000_i15599" DrawAspect="Content" ObjectID="_1803147007" r:id="rId394"/>
        </w:object>
      </w:r>
      <w:r w:rsidRPr="00B5505E">
        <w:rPr>
          <w:rFonts w:hint="eastAsia"/>
        </w:rPr>
        <w:t>为</w:t>
      </w:r>
      <w:r w:rsidRPr="00B5505E">
        <w:rPr>
          <w:rFonts w:hint="eastAsia"/>
        </w:rPr>
        <w:t>0</w:t>
      </w:r>
      <w:r w:rsidRPr="00B5505E">
        <w:rPr>
          <w:rFonts w:hint="eastAsia"/>
        </w:rPr>
        <w:t>，机体重心在两侧外轮与地面接触点连线上，此时机器人可以维持静止平衡。在移动过程中，由于在调节</w:t>
      </w:r>
      <w:r w:rsidR="00B5505E">
        <w:object w:dxaOrig="260" w:dyaOrig="320" w14:anchorId="0E9227E8">
          <v:shape id="_x0000_i15600" type="#_x0000_t75" style="width:12.55pt;height:15.8pt" o:ole="">
            <v:imagedata r:id="rId395" o:title=""/>
          </v:shape>
          <o:OLEObject Type="Embed" ProgID="Equation.DSMT4" ShapeID="_x0000_i15600" DrawAspect="Content" ObjectID="_1803147008" r:id="rId396"/>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5601" type="#_x0000_t75" style="width:11.45pt;height:12.55pt" o:ole="">
            <v:imagedata r:id="rId397" o:title=""/>
          </v:shape>
          <o:OLEObject Type="Embed" ProgID="Equation.DSMT4" ShapeID="_x0000_i15601" DrawAspect="Content" ObjectID="_1803147009" r:id="rId398"/>
        </w:object>
      </w:r>
      <w:r w:rsidRPr="00B5505E">
        <w:rPr>
          <w:rFonts w:hint="eastAsia"/>
        </w:rPr>
        <w:t>的误差</w:t>
      </w:r>
      <w:r w:rsidR="00C00E97" w:rsidRPr="00B5505E">
        <w:rPr>
          <w:rFonts w:hint="eastAsia"/>
        </w:rPr>
        <w:t>权重</w:t>
      </w:r>
      <w:r w:rsidRPr="00B5505E">
        <w:rPr>
          <w:rFonts w:hint="eastAsia"/>
        </w:rPr>
        <w:t>大于内轮抬升角，当有速度指令时，内轮会向速度方向抬升，为机器人整体提供方向加速度达到目标速度，而</w:t>
      </w:r>
      <w:r w:rsidR="009A49FE" w:rsidRPr="00B5505E">
        <w:object w:dxaOrig="220" w:dyaOrig="260" w14:anchorId="0CD9DF51">
          <v:shape id="_x0000_i15602" type="#_x0000_t75" style="width:11.45pt;height:12.55pt" o:ole="">
            <v:imagedata r:id="rId399" o:title=""/>
          </v:shape>
          <o:OLEObject Type="Embed" ProgID="Equation.DSMT4" ShapeID="_x0000_i15602" DrawAspect="Content" ObjectID="_1803147010" r:id="rId400"/>
        </w:object>
      </w:r>
      <w:proofErr w:type="gramStart"/>
      <w:r w:rsidRPr="00B5505E">
        <w:rPr>
          <w:rFonts w:hint="eastAsia"/>
        </w:rPr>
        <w:t>角在此</w:t>
      </w:r>
      <w:proofErr w:type="gramEnd"/>
      <w:r w:rsidRPr="00B5505E">
        <w:rPr>
          <w:rFonts w:hint="eastAsia"/>
        </w:rPr>
        <w:t>过程中会始终使机体保持竖直状态。</w:t>
      </w:r>
    </w:p>
    <w:p w14:paraId="6E44D1A2" w14:textId="0ED12C6A" w:rsidR="005B4872" w:rsidRDefault="005B4872" w:rsidP="005B4872">
      <w:pPr>
        <w:pStyle w:val="3"/>
      </w:pPr>
      <w:r>
        <w:rPr>
          <w:rFonts w:hint="eastAsia"/>
        </w:rPr>
        <w:lastRenderedPageBreak/>
        <w:t>水平轴控制器设计</w:t>
      </w:r>
    </w:p>
    <w:p w14:paraId="1FC6DA3F" w14:textId="0941D87E" w:rsidR="00362547"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w:t>
      </w:r>
      <w:proofErr w:type="gramStart"/>
      <w:r w:rsidR="00674D7C">
        <w:rPr>
          <w:rFonts w:hint="eastAsia"/>
        </w:rPr>
        <w:t>横滚角示意</w:t>
      </w:r>
      <w:proofErr w:type="gramEnd"/>
      <w:r w:rsidR="00674D7C">
        <w:rPr>
          <w:rFonts w:hint="eastAsia"/>
        </w:rPr>
        <w:t>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401"/>
                    <a:stretch>
                      <a:fillRect/>
                    </a:stretch>
                  </pic:blipFill>
                  <pic:spPr>
                    <a:xfrm>
                      <a:off x="0" y="0"/>
                      <a:ext cx="3072390" cy="2401829"/>
                    </a:xfrm>
                    <a:prstGeom prst="rect">
                      <a:avLst/>
                    </a:prstGeom>
                  </pic:spPr>
                </pic:pic>
              </a:graphicData>
            </a:graphic>
          </wp:inline>
        </w:drawing>
      </w:r>
    </w:p>
    <w:p w14:paraId="4FD5AE1E" w14:textId="065C907A" w:rsidR="00362547" w:rsidRDefault="00362547" w:rsidP="00362547">
      <w:pPr>
        <w:pStyle w:val="af4"/>
      </w:pPr>
      <w:bookmarkStart w:id="30" w:name="_Ref192355948"/>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3</w:t>
      </w:r>
      <w:r w:rsidR="009A5F5D">
        <w:fldChar w:fldCharType="end"/>
      </w:r>
      <w:bookmarkEnd w:id="30"/>
      <w:r w:rsidR="004C4674">
        <w:rPr>
          <w:rFonts w:hint="eastAsia"/>
        </w:rPr>
        <w:t>机器人横滚轴控制示意图</w:t>
      </w:r>
    </w:p>
    <w:p w14:paraId="26963CAC" w14:textId="260A7705" w:rsidR="00362547" w:rsidRDefault="00362547" w:rsidP="00362547">
      <w:pPr>
        <w:pStyle w:val="af4"/>
      </w:pPr>
      <w:r>
        <w:t xml:space="preserve">Fig. </w:t>
      </w:r>
      <w:fldSimple w:instr=" STYLEREF 1 \s ">
        <w:r w:rsidR="009A5F5D">
          <w:rPr>
            <w:noProof/>
          </w:rPr>
          <w:t>3</w:t>
        </w:r>
      </w:fldSimple>
      <w:r w:rsidR="009A5F5D">
        <w:t>.</w:t>
      </w:r>
      <w:fldSimple w:instr=" SEQ Fig. \* ARABIC \s 1 ">
        <w:r w:rsidR="009A5F5D">
          <w:rPr>
            <w:noProof/>
          </w:rPr>
          <w:t>3</w:t>
        </w:r>
      </w:fldSimple>
      <w:r w:rsidR="004C4674" w:rsidRPr="004C4674">
        <w:t xml:space="preserve"> Schematic diagram of robot cross roller control</w:t>
      </w:r>
    </w:p>
    <w:p w14:paraId="200773A2" w14:textId="43D00E71" w:rsidR="00454CB4" w:rsidRDefault="00454CB4" w:rsidP="00454CB4">
      <w:pPr>
        <w:ind w:firstLine="480"/>
      </w:pPr>
      <w:r w:rsidRPr="00454CB4">
        <w:t>为此，使用</w:t>
      </w:r>
      <w:r w:rsidRPr="00454CB4">
        <w:t>PD</w:t>
      </w:r>
      <w:r w:rsidRPr="00454CB4">
        <w:t>控制器来计算横滚轴的平衡力矩，具体公式为：</w:t>
      </w:r>
    </w:p>
    <w:p w14:paraId="64FBD01B" w14:textId="016249B9" w:rsidR="00454CB4" w:rsidRPr="00BF0107" w:rsidRDefault="00454CB4" w:rsidP="00BF0107">
      <w:pPr>
        <w:pStyle w:val="mathTYPE"/>
      </w:pPr>
      <w:r w:rsidRPr="00BF0107">
        <w:tab/>
      </w:r>
      <w:r w:rsidR="00857D25" w:rsidRPr="00BF0107">
        <w:object w:dxaOrig="2040" w:dyaOrig="420" w14:anchorId="55A40C66">
          <v:shape id="_x0000_i15603" type="#_x0000_t75" style="width:102.55pt;height:21.25pt" o:ole="">
            <v:imagedata r:id="rId402" o:title=""/>
          </v:shape>
          <o:OLEObject Type="Embed" ProgID="Equation.DSMT4" ShapeID="_x0000_i15603" DrawAspect="Content" ObjectID="_1803147011" r:id="rId40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25</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0"/>
      </w:pPr>
      <w:r w:rsidRPr="00B64EA7">
        <w:t>其中</w:t>
      </w:r>
      <w:r w:rsidR="009A49FE" w:rsidRPr="00B64EA7">
        <w:object w:dxaOrig="360" w:dyaOrig="380" w14:anchorId="7FD24D0A">
          <v:shape id="_x0000_i15604" type="#_x0000_t75" style="width:18pt;height:18.55pt" o:ole="">
            <v:imagedata r:id="rId404" o:title=""/>
          </v:shape>
          <o:OLEObject Type="Embed" ProgID="Equation.DSMT4" ShapeID="_x0000_i15604" DrawAspect="Content" ObjectID="_1803147012" r:id="rId405"/>
        </w:object>
      </w:r>
      <w:r w:rsidRPr="00B64EA7">
        <w:t>和</w:t>
      </w:r>
      <w:r w:rsidR="009A49FE" w:rsidRPr="00B64EA7">
        <w:object w:dxaOrig="340" w:dyaOrig="360" w14:anchorId="755427F4">
          <v:shape id="_x0000_i15605" type="#_x0000_t75" style="width:17.45pt;height:18pt" o:ole="">
            <v:imagedata r:id="rId406" o:title=""/>
          </v:shape>
          <o:OLEObject Type="Embed" ProgID="Equation.DSMT4" ShapeID="_x0000_i15605" DrawAspect="Content" ObjectID="_1803147013" r:id="rId407"/>
        </w:object>
      </w:r>
      <w:r w:rsidRPr="00B64EA7">
        <w:t>分别为比例增益和微分增益，</w:t>
      </w:r>
      <w:r w:rsidR="00857D25" w:rsidRPr="00B64EA7">
        <w:object w:dxaOrig="360" w:dyaOrig="360" w14:anchorId="38DCC7B3">
          <v:shape id="_x0000_i15606" type="#_x0000_t75" style="width:18pt;height:18.55pt" o:ole="">
            <v:imagedata r:id="rId408" o:title=""/>
          </v:shape>
          <o:OLEObject Type="Embed" ProgID="Equation.DSMT4" ShapeID="_x0000_i15606" DrawAspect="Content" ObjectID="_1803147014" r:id="rId409"/>
        </w:object>
      </w:r>
      <w:r w:rsidRPr="00B64EA7">
        <w:t>和</w:t>
      </w:r>
      <w:r w:rsidR="00857D25" w:rsidRPr="00B64EA7">
        <w:object w:dxaOrig="360" w:dyaOrig="400" w14:anchorId="3705DC3B">
          <v:shape id="_x0000_i15607" type="#_x0000_t75" style="width:18pt;height:20.2pt" o:ole="">
            <v:imagedata r:id="rId410" o:title=""/>
          </v:shape>
          <o:OLEObject Type="Embed" ProgID="Equation.DSMT4" ShapeID="_x0000_i15607" DrawAspect="Content" ObjectID="_1803147015" r:id="rId411"/>
        </w:object>
      </w:r>
      <w:r w:rsidRPr="00B64EA7">
        <w:t>分别为横滚轴角度和</w:t>
      </w:r>
      <w:proofErr w:type="gramStart"/>
      <w:r w:rsidRPr="00B64EA7">
        <w:t>横滚</w:t>
      </w:r>
      <w:proofErr w:type="gramEnd"/>
      <w:r w:rsidRPr="00B64EA7">
        <w:t>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526E6132" w:rsidR="00781D4C" w:rsidRPr="00BF0107" w:rsidRDefault="00781D4C" w:rsidP="00BF0107">
      <w:pPr>
        <w:pStyle w:val="mathTYPE"/>
      </w:pPr>
      <w:r w:rsidRPr="00BF0107">
        <w:tab/>
      </w:r>
      <w:r w:rsidR="009A49FE" w:rsidRPr="00BF0107">
        <w:object w:dxaOrig="1680" w:dyaOrig="380" w14:anchorId="755004CB">
          <v:shape id="_x0000_i15608" type="#_x0000_t75" style="width:84.55pt;height:18.55pt" o:ole="">
            <v:imagedata r:id="rId412" o:title=""/>
          </v:shape>
          <o:OLEObject Type="Embed" ProgID="Equation.DSMT4" ShapeID="_x0000_i15608" DrawAspect="Content" ObjectID="_1803147016"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26</w:instrText>
        </w:r>
      </w:fldSimple>
      <w:r w:rsidR="00572B9B" w:rsidRPr="00BF0107">
        <w:instrText>)</w:instrText>
      </w:r>
      <w:r w:rsidR="00572B9B" w:rsidRPr="00BF0107">
        <w:fldChar w:fldCharType="end"/>
      </w:r>
    </w:p>
    <w:p w14:paraId="661E69C4" w14:textId="7DDD1028" w:rsidR="00781D4C" w:rsidRPr="00B64EA7" w:rsidRDefault="00781D4C" w:rsidP="00B64EA7">
      <w:pPr>
        <w:ind w:firstLine="480"/>
      </w:pPr>
      <w:r w:rsidRPr="00B64EA7">
        <w:t>其中</w:t>
      </w:r>
      <w:r w:rsidR="009A49FE" w:rsidRPr="00B64EA7">
        <w:object w:dxaOrig="460" w:dyaOrig="380" w14:anchorId="3089C9BB">
          <v:shape id="_x0000_i15609" type="#_x0000_t75" style="width:23.45pt;height:18.55pt" o:ole="">
            <v:imagedata r:id="rId414" o:title=""/>
          </v:shape>
          <o:OLEObject Type="Embed" ProgID="Equation.DSMT4" ShapeID="_x0000_i15609" DrawAspect="Content" ObjectID="_1803147017" r:id="rId415"/>
        </w:object>
      </w:r>
      <w:r w:rsidRPr="00B64EA7">
        <w:t>是</w:t>
      </w:r>
      <w:r w:rsidRPr="00B64EA7">
        <w:t>LQR</w:t>
      </w:r>
      <w:r w:rsidRPr="00B64EA7">
        <w:t>控制器计算出的内轮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w:t>
      </w:r>
      <w:r w:rsidRPr="00B64EA7">
        <w:lastRenderedPageBreak/>
        <w:t>于横</w:t>
      </w:r>
      <w:proofErr w:type="gramStart"/>
      <w:r w:rsidRPr="00B64EA7">
        <w:t>滚角度</w:t>
      </w:r>
      <w:proofErr w:type="gramEnd"/>
      <w:r w:rsidRPr="00B64EA7">
        <w:t>的变化而导致机器人失去平衡。</w:t>
      </w:r>
    </w:p>
    <w:p w14:paraId="52564EFA" w14:textId="22FDC224" w:rsidR="00C23C83" w:rsidRDefault="00AB00A8" w:rsidP="00C23C83">
      <w:pPr>
        <w:pStyle w:val="3"/>
      </w:pPr>
      <w:r>
        <w:rPr>
          <w:rFonts w:hint="eastAsia"/>
        </w:rPr>
        <w:t>转向</w:t>
      </w:r>
      <w:r>
        <w:rPr>
          <w:rFonts w:hint="eastAsia"/>
        </w:rPr>
        <w:t>ZMP</w:t>
      </w:r>
      <w:r w:rsidR="00C23C83">
        <w:rPr>
          <w:rFonts w:hint="eastAsia"/>
        </w:rPr>
        <w:t>补偿控制器设计</w:t>
      </w:r>
    </w:p>
    <w:p w14:paraId="6D24DC36" w14:textId="7108DD4D"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06E30DFC" w:rsid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00A94E99">
        <w:fldChar w:fldCharType="begin"/>
      </w:r>
      <w:r w:rsidR="00D17C65">
        <w:instrText xml:space="preserve"> ADDIN ZOTERO_ITEM CSL_CITATION {"citationID":"ZYLqWbO0","properties":{"formattedCitation":"\\super [35]\\nosupersub{}","plainCitation":"[35]","noteIndex":0},"citationItems":[{"id":104,"uris":["http://zotero.org/users/16626829/items/ESAB9KMK"],"itemData":</w:instrText>
      </w:r>
      <w:r w:rsidR="00D17C65">
        <w:rPr>
          <w:rFonts w:hint="eastAsia"/>
        </w:rPr>
        <w:instrText>{"id":104,"type":"article-journal","abstract":"</w:instrText>
      </w:r>
      <w:r w:rsidR="00D17C65">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D17C65">
        <w:rPr>
          <w:rFonts w:hint="eastAsia"/>
        </w:rPr>
        <w:instrText>","container-title":"</w:instrText>
      </w:r>
      <w:r w:rsidR="00D17C65">
        <w:rPr>
          <w:rFonts w:hint="eastAsia"/>
        </w:rPr>
        <w:instrText>科技和产业</w:instrText>
      </w:r>
      <w:r w:rsidR="00D17C65">
        <w:rPr>
          <w:rFonts w:hint="eastAsia"/>
        </w:rPr>
        <w:instrText xml:space="preserve">","ISSN":"1671-1807","issue":"18","language":"zh-CN","note":"download: 634\nalbum: </w:instrText>
      </w:r>
      <w:r w:rsidR="00D17C65">
        <w:rPr>
          <w:rFonts w:hint="eastAsia"/>
        </w:rPr>
        <w:instrText>经济与管理科学</w:instrText>
      </w:r>
      <w:r w:rsidR="00D17C65">
        <w:rPr>
          <w:rFonts w:hint="eastAsia"/>
        </w:rPr>
        <w:instrText>;</w:instrText>
      </w:r>
      <w:r w:rsidR="00D17C65">
        <w:rPr>
          <w:rFonts w:hint="eastAsia"/>
        </w:rPr>
        <w:instrText>工程科技Ⅱ辑</w:instrText>
      </w:r>
      <w:r w:rsidR="00D17C65">
        <w:rPr>
          <w:rFonts w:hint="eastAsia"/>
        </w:rPr>
        <w:instrText>;</w:instrText>
      </w:r>
      <w:r w:rsidR="00D17C65">
        <w:rPr>
          <w:rFonts w:hint="eastAsia"/>
        </w:rPr>
        <w:instrText>信息科技</w:instrText>
      </w:r>
      <w:r w:rsidR="00D17C65">
        <w:rPr>
          <w:rFonts w:hint="eastAsia"/>
        </w:rPr>
        <w:instrText>\nCLC: TP242\ndbcode: CJFQ\ndbname: CJFDLAST2024\nfilename: CYYK202418032","page":"218-225","source":"CNKI","title":"</w:instrText>
      </w:r>
      <w:r w:rsidR="00D17C65">
        <w:rPr>
          <w:rFonts w:hint="eastAsia"/>
        </w:rPr>
        <w:instrText>刚体四足与六足机器人运动控制方法研究综述</w:instrText>
      </w:r>
      <w:r w:rsidR="00D17C65">
        <w:rPr>
          <w:rFonts w:hint="eastAsia"/>
        </w:rPr>
        <w:instrText>","volume":"24","author":[{"literal":"</w:instrText>
      </w:r>
      <w:r w:rsidR="00D17C65">
        <w:rPr>
          <w:rFonts w:hint="eastAsia"/>
        </w:rPr>
        <w:instrText>段晨阳</w:instrText>
      </w:r>
      <w:r w:rsidR="00D17C65">
        <w:rPr>
          <w:rFonts w:hint="eastAsia"/>
        </w:rPr>
        <w:instrText>"},{"literal":"</w:instrText>
      </w:r>
      <w:r w:rsidR="00D17C65">
        <w:rPr>
          <w:rFonts w:hint="eastAsia"/>
        </w:rPr>
        <w:instrText>魏浩宇</w:instrText>
      </w:r>
      <w:r w:rsidR="00D17C65">
        <w:rPr>
          <w:rFonts w:hint="eastAsia"/>
        </w:rPr>
        <w:instrText>"},{"literal":"</w:instrText>
      </w:r>
      <w:r w:rsidR="00D17C65">
        <w:rPr>
          <w:rFonts w:hint="eastAsia"/>
        </w:rPr>
        <w:instrText>闫鹏飞</w:instrText>
      </w:r>
      <w:r w:rsidR="00D17C65">
        <w:rPr>
          <w:rFonts w:hint="eastAsia"/>
        </w:rPr>
        <w:instrText>"},{"literal":"</w:instrText>
      </w:r>
      <w:r w:rsidR="00D17C65">
        <w:rPr>
          <w:rFonts w:hint="eastAsia"/>
        </w:rPr>
        <w:instrText>许北杨</w:instrText>
      </w:r>
      <w:r w:rsidR="00D17C65">
        <w:rPr>
          <w:rFonts w:hint="eastAsia"/>
        </w:rPr>
        <w:instrText>"},{"literal":"</w:instrText>
      </w:r>
      <w:r w:rsidR="00D17C65">
        <w:rPr>
          <w:rFonts w:hint="eastAsia"/>
        </w:rPr>
        <w:instrText>周孟楠</w:instrText>
      </w:r>
      <w:r w:rsidR="00D17C65">
        <w:rPr>
          <w:rFonts w:hint="eastAsia"/>
        </w:rPr>
        <w:instrText xml:space="preserve">"}],"issued":{"date-parts":[["2024"]]}}}],"schema":"https://github.com/citation-style-language/schema/raw/master/csl-citation.json"} </w:instrText>
      </w:r>
      <w:r w:rsidR="00A94E99">
        <w:fldChar w:fldCharType="separate"/>
      </w:r>
      <w:r w:rsidR="00D17C65" w:rsidRPr="00D17C65">
        <w:rPr>
          <w:rFonts w:cs="Times New Roman"/>
          <w:kern w:val="0"/>
          <w:vertAlign w:val="superscript"/>
        </w:rPr>
        <w:t>[35]</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71F526C3" w14:textId="77777777" w:rsidR="003E3679" w:rsidRDefault="003E3679" w:rsidP="003E3679">
      <w:pPr>
        <w:ind w:firstLine="480"/>
      </w:pPr>
      <w:r w:rsidRPr="00B64EA7">
        <w:rPr>
          <w:rFonts w:hint="eastAsia"/>
        </w:rPr>
        <w:t>对于轮圈腿式机器人，在转向过程中受力情况为，</w:t>
      </w:r>
      <w:r w:rsidRPr="00B64EA7">
        <w:t>机器人的重力</w:t>
      </w:r>
      <w:r w:rsidRPr="00B64EA7">
        <w:object w:dxaOrig="639" w:dyaOrig="380" w14:anchorId="6BD46042">
          <v:shape id="_x0000_i15610" type="#_x0000_t75" style="width:32.2pt;height:18.55pt" o:ole="">
            <v:imagedata r:id="rId416" o:title=""/>
          </v:shape>
          <o:OLEObject Type="Embed" ProgID="Equation.DSMT4" ShapeID="_x0000_i15610" DrawAspect="Content" ObjectID="_1803147018" r:id="rId417"/>
        </w:object>
      </w:r>
      <w:r w:rsidRPr="00B64EA7">
        <w:rPr>
          <w:rFonts w:hint="eastAsia"/>
        </w:rPr>
        <w:t>，转向产生的惯性力</w:t>
      </w:r>
      <w:r w:rsidRPr="00B64EA7">
        <w:object w:dxaOrig="639" w:dyaOrig="360" w14:anchorId="4D7DA4A2">
          <v:shape id="_x0000_i15611" type="#_x0000_t75" style="width:32.2pt;height:18pt" o:ole="">
            <v:imagedata r:id="rId418" o:title=""/>
          </v:shape>
          <o:OLEObject Type="Embed" ProgID="Equation.DSMT4" ShapeID="_x0000_i15611" DrawAspect="Content" ObjectID="_1803147019" r:id="rId419"/>
        </w:object>
      </w:r>
      <w:r w:rsidRPr="00B64EA7">
        <w:rPr>
          <w:rFonts w:hint="eastAsia"/>
        </w:rPr>
        <w:t>，地面的反作用力</w:t>
      </w:r>
      <w:r w:rsidRPr="00B64EA7">
        <w:object w:dxaOrig="700" w:dyaOrig="360" w14:anchorId="6821C0FA">
          <v:shape id="_x0000_i15612" type="#_x0000_t75" style="width:35.45pt;height:18pt" o:ole="">
            <v:imagedata r:id="rId420" o:title=""/>
          </v:shape>
          <o:OLEObject Type="Embed" ProgID="Equation.DSMT4" ShapeID="_x0000_i15612" DrawAspect="Content" ObjectID="_1803147020" r:id="rId421"/>
        </w:object>
      </w:r>
      <w:r w:rsidRPr="00B64EA7">
        <w:rPr>
          <w:rFonts w:hint="eastAsia"/>
        </w:rPr>
        <w:t>。</w:t>
      </w:r>
    </w:p>
    <w:p w14:paraId="5BCD3E1A" w14:textId="383A130B" w:rsidR="003E3679" w:rsidRDefault="003E3679" w:rsidP="00C23C83">
      <w:pPr>
        <w:ind w:firstLine="480"/>
      </w:pPr>
      <w:r w:rsidRPr="003E3679">
        <w:t>当机器人以转弯半径</w:t>
      </w:r>
      <w:r>
        <w:object w:dxaOrig="240" w:dyaOrig="240" w14:anchorId="400B075B">
          <v:shape id="_x0000_i15613" type="#_x0000_t75" style="width:12pt;height:12pt" o:ole="">
            <v:imagedata r:id="rId422" o:title=""/>
          </v:shape>
          <o:OLEObject Type="Embed" ProgID="Equation.DSMT4" ShapeID="_x0000_i15613" DrawAspect="Content" ObjectID="_1803147021" r:id="rId423"/>
        </w:object>
      </w:r>
      <w:r w:rsidRPr="003E3679">
        <w:t>和角速度</w:t>
      </w:r>
      <w:r>
        <w:object w:dxaOrig="240" w:dyaOrig="220" w14:anchorId="0D3CC6FA">
          <v:shape id="_x0000_i15614" type="#_x0000_t75" style="width:12pt;height:11.45pt" o:ole="">
            <v:imagedata r:id="rId424" o:title=""/>
          </v:shape>
          <o:OLEObject Type="Embed" ProgID="Equation.DSMT4" ShapeID="_x0000_i15614" DrawAspect="Content" ObjectID="_1803147022" r:id="rId425"/>
        </w:object>
      </w:r>
      <w:r w:rsidRPr="003E3679">
        <w:t>进行转向时，向心加速度为</w:t>
      </w:r>
      <w:r>
        <w:rPr>
          <w:rFonts w:hint="eastAsia"/>
        </w:rPr>
        <w:t>：</w:t>
      </w:r>
    </w:p>
    <w:p w14:paraId="490D6FDD" w14:textId="60DE35AC" w:rsidR="003E3679" w:rsidRPr="00BF0107" w:rsidRDefault="003E3679" w:rsidP="00BF0107">
      <w:pPr>
        <w:pStyle w:val="mathTYPE"/>
      </w:pPr>
      <w:r w:rsidRPr="00BF0107">
        <w:tab/>
      </w:r>
      <w:r w:rsidR="00042D3C" w:rsidRPr="00BF0107">
        <w:object w:dxaOrig="800" w:dyaOrig="360" w14:anchorId="3DB687E7">
          <v:shape id="_x0000_i15615" type="#_x0000_t75" style="width:39.8pt;height:18pt" o:ole="">
            <v:imagedata r:id="rId426" o:title=""/>
          </v:shape>
          <o:OLEObject Type="Embed" ProgID="Equation.DSMT4" ShapeID="_x0000_i15615" DrawAspect="Content" ObjectID="_1803147023" r:id="rId42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DE0385">
          <w:rPr>
            <w:noProof/>
          </w:rPr>
          <w:instrText>3</w:instrText>
        </w:r>
      </w:fldSimple>
      <w:r w:rsidRPr="00BF0107">
        <w:instrText>.</w:instrText>
      </w:r>
      <w:fldSimple w:instr=" SEQ MTEqn \c \* Arabic \* MERGEFORMAT ">
        <w:r w:rsidR="00DE0385">
          <w:rPr>
            <w:noProof/>
          </w:rPr>
          <w:instrText>27</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5616" type="#_x0000_t75" style="width:9.25pt;height:11.45pt" o:ole="">
            <v:imagedata r:id="rId428" o:title=""/>
          </v:shape>
          <o:OLEObject Type="Embed" ProgID="Equation.DSMT4" ShapeID="_x0000_i15616" DrawAspect="Content" ObjectID="_1803147024" r:id="rId429"/>
        </w:object>
      </w:r>
      <w:r w:rsidRPr="00042D3C">
        <w:t>为机器人线速度</w:t>
      </w:r>
      <w:r>
        <w:rPr>
          <w:rFonts w:hint="eastAsia"/>
        </w:rPr>
        <w:t>，</w:t>
      </w:r>
      <w:r w:rsidRPr="00042D3C">
        <w:t>由此产生的惯性力可表示为</w:t>
      </w:r>
      <w:r>
        <w:rPr>
          <w:rFonts w:hint="eastAsia"/>
        </w:rPr>
        <w:t>：</w:t>
      </w:r>
    </w:p>
    <w:p w14:paraId="7ABD0A78" w14:textId="4536C71F" w:rsidR="00042D3C" w:rsidRPr="00BF0107" w:rsidRDefault="00042D3C" w:rsidP="00BF0107">
      <w:pPr>
        <w:pStyle w:val="mathTYPE"/>
      </w:pPr>
      <w:r>
        <w:tab/>
      </w:r>
      <w:r w:rsidRPr="00BF0107">
        <w:object w:dxaOrig="1320" w:dyaOrig="380" w14:anchorId="408C8F51">
          <v:shape id="_x0000_i15617" type="#_x0000_t75" style="width:66.55pt;height:18.55pt" o:ole="">
            <v:imagedata r:id="rId430" o:title=""/>
          </v:shape>
          <o:OLEObject Type="Embed" ProgID="Equation.DSMT4" ShapeID="_x0000_i15617" DrawAspect="Content" ObjectID="_1803147025" r:id="rId43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DE0385">
          <w:rPr>
            <w:noProof/>
          </w:rPr>
          <w:instrText>3</w:instrText>
        </w:r>
      </w:fldSimple>
      <w:r w:rsidRPr="00BF0107">
        <w:instrText>.</w:instrText>
      </w:r>
      <w:fldSimple w:instr=" SEQ MTEqn \c \* Arabic \* MERGEFORMAT ">
        <w:r w:rsidR="00DE0385">
          <w:rPr>
            <w:noProof/>
          </w:rPr>
          <w:instrText>28</w:instrText>
        </w:r>
      </w:fldSimple>
      <w:r w:rsidRPr="00BF0107">
        <w:instrText>)</w:instrText>
      </w:r>
      <w:r w:rsidRPr="00BF0107">
        <w:fldChar w:fldCharType="end"/>
      </w:r>
    </w:p>
    <w:p w14:paraId="4C9DDD05" w14:textId="26012064" w:rsidR="00042D3C" w:rsidRDefault="00042D3C" w:rsidP="00042D3C">
      <w:pPr>
        <w:ind w:firstLineChars="0" w:firstLine="0"/>
      </w:pPr>
      <w:r w:rsidRPr="00042D3C">
        <w:t>并作用在机器人重心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5D20A207" w:rsidR="00042D3C" w:rsidRPr="00BF0107" w:rsidRDefault="001B3FB1" w:rsidP="00BF0107">
      <w:pPr>
        <w:pStyle w:val="mathTYPE"/>
      </w:pPr>
      <w:r w:rsidRPr="00BF0107">
        <w:tab/>
      </w:r>
      <w:r w:rsidRPr="00BF0107">
        <w:object w:dxaOrig="1680" w:dyaOrig="400" w14:anchorId="62512C03">
          <v:shape id="_x0000_i15618" type="#_x0000_t75" style="width:84.55pt;height:20.2pt" o:ole="">
            <v:imagedata r:id="rId432" o:title=""/>
          </v:shape>
          <o:OLEObject Type="Embed" ProgID="Equation.DSMT4" ShapeID="_x0000_i15618" DrawAspect="Content" ObjectID="_1803147026" r:id="rId43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DE0385">
          <w:rPr>
            <w:noProof/>
          </w:rPr>
          <w:instrText>3</w:instrText>
        </w:r>
      </w:fldSimple>
      <w:r w:rsidRPr="00BF0107">
        <w:instrText>.</w:instrText>
      </w:r>
      <w:fldSimple w:instr=" SEQ MTEqn \c \* Arabic \* MERGEFORMAT ">
        <w:r w:rsidR="00DE0385">
          <w:rPr>
            <w:noProof/>
          </w:rPr>
          <w:instrText>29</w:instrText>
        </w:r>
      </w:fldSimple>
      <w:r w:rsidRPr="00BF0107">
        <w:instrText>)</w:instrText>
      </w:r>
      <w:r w:rsidRPr="00BF0107">
        <w:fldChar w:fldCharType="end"/>
      </w:r>
    </w:p>
    <w:p w14:paraId="74F4EF97" w14:textId="39B62356" w:rsidR="001B3FB1" w:rsidRDefault="001B3FB1" w:rsidP="001B3FB1">
      <w:pPr>
        <w:ind w:firstLine="480"/>
      </w:pPr>
      <w:r w:rsidRPr="001B3FB1">
        <w:t>其中</w:t>
      </w:r>
      <w:r>
        <w:object w:dxaOrig="460" w:dyaOrig="360" w14:anchorId="2D9427CD">
          <v:shape id="_x0000_i15619" type="#_x0000_t75" style="width:23.45pt;height:18pt" o:ole="">
            <v:imagedata r:id="rId434" o:title=""/>
          </v:shape>
          <o:OLEObject Type="Embed" ProgID="Equation.DSMT4" ShapeID="_x0000_i15619" DrawAspect="Content" ObjectID="_1803147027" r:id="rId435"/>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15620" type="#_x0000_t75" style="width:12.55pt;height:12pt" o:ole="">
            <v:imagedata r:id="rId436" o:title=""/>
          </v:shape>
          <o:OLEObject Type="Embed" ProgID="Equation.DSMT4" ShapeID="_x0000_i15620" DrawAspect="Content" ObjectID="_1803147028" r:id="rId437"/>
        </w:object>
      </w:r>
      <w:r w:rsidRPr="001B3FB1">
        <w:t>为各个力的合力。当以机器人重心为参考点时，若定义</w:t>
      </w:r>
      <w:r>
        <w:object w:dxaOrig="340" w:dyaOrig="279" w14:anchorId="18964E78">
          <v:shape id="_x0000_i15621" type="#_x0000_t75" style="width:17.45pt;height:14.2pt" o:ole="">
            <v:imagedata r:id="rId438" o:title=""/>
          </v:shape>
          <o:OLEObject Type="Embed" ProgID="Equation.DSMT4" ShapeID="_x0000_i15621" DrawAspect="Content" ObjectID="_1803147029" r:id="rId439"/>
        </w:object>
      </w:r>
      <w:r w:rsidRPr="001B3FB1">
        <w:t>为重心到</w:t>
      </w:r>
      <w:r w:rsidRPr="001B3FB1">
        <w:t>ZMP</w:t>
      </w:r>
      <w:r w:rsidRPr="001B3FB1">
        <w:t>的水平距离，则根据力矩平衡可得到</w:t>
      </w:r>
      <w:r>
        <w:rPr>
          <w:rFonts w:hint="eastAsia"/>
        </w:rPr>
        <w:t>：</w:t>
      </w:r>
    </w:p>
    <w:p w14:paraId="2A58BAEA" w14:textId="1B22AD2C" w:rsidR="001B3FB1" w:rsidRPr="00BF0107" w:rsidRDefault="001B3FB1" w:rsidP="00BF0107">
      <w:pPr>
        <w:pStyle w:val="mathTYPE"/>
      </w:pPr>
      <w:r w:rsidRPr="00BF0107">
        <w:tab/>
      </w:r>
      <w:r w:rsidRPr="00BF0107">
        <w:object w:dxaOrig="1620" w:dyaOrig="360" w14:anchorId="62B5611E">
          <v:shape id="_x0000_i15622" type="#_x0000_t75" style="width:81.25pt;height:18pt" o:ole="">
            <v:imagedata r:id="rId440" o:title=""/>
          </v:shape>
          <o:OLEObject Type="Embed" ProgID="Equation.DSMT4" ShapeID="_x0000_i15622" DrawAspect="Content" ObjectID="_1803147030" r:id="rId44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DE0385">
          <w:rPr>
            <w:noProof/>
          </w:rPr>
          <w:instrText>3</w:instrText>
        </w:r>
      </w:fldSimple>
      <w:r w:rsidRPr="00BF0107">
        <w:instrText>.</w:instrText>
      </w:r>
      <w:fldSimple w:instr=" SEQ MTEqn \c \* Arabic \* MERGEFORMAT ">
        <w:r w:rsidR="00DE0385">
          <w:rPr>
            <w:noProof/>
          </w:rPr>
          <w:instrText>30</w:instrText>
        </w:r>
      </w:fldSimple>
      <w:r w:rsidRPr="00BF0107">
        <w:instrText>)</w:instrText>
      </w:r>
      <w:r w:rsidRPr="00BF0107">
        <w:fldChar w:fldCharType="end"/>
      </w:r>
    </w:p>
    <w:p w14:paraId="172FEFB7" w14:textId="2067B0D4" w:rsidR="009C77E7" w:rsidRDefault="009C77E7" w:rsidP="009C77E7">
      <w:pPr>
        <w:ind w:firstLine="480"/>
      </w:pPr>
      <w:r>
        <w:rPr>
          <w:rFonts w:hint="eastAsia"/>
        </w:rPr>
        <w:t>其中</w:t>
      </w:r>
      <w:r>
        <w:object w:dxaOrig="340" w:dyaOrig="279" w14:anchorId="788D4B24">
          <v:shape id="_x0000_i15623" type="#_x0000_t75" style="width:17.45pt;height:14.2pt" o:ole="">
            <v:imagedata r:id="rId442" o:title=""/>
          </v:shape>
          <o:OLEObject Type="Embed" ProgID="Equation.DSMT4" ShapeID="_x0000_i15623" DrawAspect="Content" ObjectID="_1803147031" r:id="rId443"/>
        </w:object>
      </w:r>
      <w:r>
        <w:rPr>
          <w:rFonts w:hint="eastAsia"/>
        </w:rPr>
        <w:t>会随着向心加速度的变化而变换，转向速度或角速度越大，向心加速度越大，</w:t>
      </w:r>
      <w:r>
        <w:rPr>
          <w:rFonts w:hint="eastAsia"/>
        </w:rPr>
        <w:t>ZMP</w:t>
      </w:r>
      <w:r>
        <w:rPr>
          <w:rFonts w:hint="eastAsia"/>
        </w:rPr>
        <w:t>点相对于重心的偏离距离也越大。</w:t>
      </w:r>
    </w:p>
    <w:p w14:paraId="6239DDE7" w14:textId="37288508" w:rsidR="009C77E7" w:rsidRDefault="009C77E7" w:rsidP="009C77E7">
      <w:pPr>
        <w:ind w:firstLine="480"/>
      </w:pPr>
      <w:r>
        <w:rPr>
          <w:rFonts w:hint="eastAsia"/>
        </w:rPr>
        <w:t>为便于分析，我们将机器人抽象为单质点模型，将机器人重心置于机体重心处。</w:t>
      </w:r>
      <w:r w:rsidR="001B55C0" w:rsidRPr="001B55C0">
        <w:t>要保证机器人不侧翻，重力与向心力的合力必须通过两轮连线（支撑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5624" type="#_x0000_t75" style="width:11.45pt;height:12.55pt" o:ole="">
            <v:imagedata r:id="rId444" o:title=""/>
          </v:shape>
          <o:OLEObject Type="Embed" ProgID="Equation.DSMT4" ShapeID="_x0000_i15624" DrawAspect="Content" ObjectID="_1803147032" r:id="rId445"/>
        </w:object>
      </w:r>
      <w:r w:rsidR="001B55C0">
        <w:rPr>
          <w:rFonts w:hint="eastAsia"/>
        </w:rPr>
        <w:t>轴</w:t>
      </w:r>
      <w:r w:rsidR="001B55C0" w:rsidRPr="001B55C0">
        <w:t>方向、重</w:t>
      </w:r>
      <w:r w:rsidR="001B55C0" w:rsidRPr="001B55C0">
        <w:lastRenderedPageBreak/>
        <w:t>力在</w:t>
      </w:r>
      <w:r w:rsidR="001B55C0">
        <w:object w:dxaOrig="180" w:dyaOrig="200" w14:anchorId="36ABFC11">
          <v:shape id="_x0000_i15625" type="#_x0000_t75" style="width:9.25pt;height:9.8pt" o:ole="">
            <v:imagedata r:id="rId446" o:title=""/>
          </v:shape>
          <o:OLEObject Type="Embed" ProgID="Equation.DSMT4" ShapeID="_x0000_i15625" DrawAspect="Content" ObjectID="_1803147033" r:id="rId447"/>
        </w:object>
      </w:r>
      <w:r w:rsidR="001B55C0" w:rsidRPr="001B55C0">
        <w:t>负方向如</w:t>
      </w:r>
      <w:r w:rsidR="00986BDF">
        <w:fldChar w:fldCharType="begin"/>
      </w:r>
      <w:r w:rsidR="00986BDF">
        <w:instrText xml:space="preserve"> REF _Ref192356080 \h </w:instrText>
      </w:r>
      <w:r w:rsidR="00986BDF">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15626" type="#_x0000_t75" style="width:9.8pt;height:15.8pt" o:ole="">
            <v:imagedata r:id="rId448" o:title=""/>
          </v:shape>
          <o:OLEObject Type="Embed" ProgID="Equation.DSMT4" ShapeID="_x0000_i15626" DrawAspect="Content" ObjectID="_1803147034" r:id="rId449"/>
        </w:object>
      </w:r>
      <w:r w:rsidR="001B55C0" w:rsidRPr="001B55C0">
        <w:t>，则几何上要求合力与机体倾斜方向一致，亦即合力的方向与</w:t>
      </w:r>
      <w:proofErr w:type="gramStart"/>
      <w:r w:rsidR="001B55C0" w:rsidRPr="001B55C0">
        <w:t>机体绕横滚轴</w:t>
      </w:r>
      <w:proofErr w:type="gramEnd"/>
      <w:r w:rsidR="001B55C0" w:rsidRPr="001B55C0">
        <w:t>的倾斜方向重合。</w:t>
      </w:r>
    </w:p>
    <w:p w14:paraId="300E805D" w14:textId="77777777" w:rsidR="003C6320" w:rsidRDefault="007E5EE5" w:rsidP="003C6320">
      <w:pPr>
        <w:pStyle w:val="af2"/>
        <w:keepNext/>
      </w:pPr>
      <w:r>
        <w:rPr>
          <w:rFonts w:hint="eastAsia"/>
        </w:rPr>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450"/>
                    <a:stretch>
                      <a:fillRect/>
                    </a:stretch>
                  </pic:blipFill>
                  <pic:spPr>
                    <a:xfrm>
                      <a:off x="0" y="0"/>
                      <a:ext cx="5400040" cy="2253615"/>
                    </a:xfrm>
                    <a:prstGeom prst="rect">
                      <a:avLst/>
                    </a:prstGeom>
                  </pic:spPr>
                </pic:pic>
              </a:graphicData>
            </a:graphic>
          </wp:inline>
        </w:drawing>
      </w:r>
    </w:p>
    <w:p w14:paraId="4E7F6144" w14:textId="77F373D0" w:rsidR="003C6320" w:rsidRDefault="003C6320" w:rsidP="003C6320">
      <w:pPr>
        <w:pStyle w:val="af4"/>
      </w:pPr>
      <w:bookmarkStart w:id="31" w:name="_Ref19235608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4</w:t>
      </w:r>
      <w:r w:rsidR="009A5F5D">
        <w:fldChar w:fldCharType="end"/>
      </w:r>
      <w:bookmarkEnd w:id="31"/>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56AE2E30" w:rsidR="007E5EE5" w:rsidRPr="003E3679" w:rsidRDefault="003C6320" w:rsidP="003C6320">
      <w:pPr>
        <w:pStyle w:val="af4"/>
      </w:pPr>
      <w:r>
        <w:t xml:space="preserve">Fig. </w:t>
      </w:r>
      <w:fldSimple w:instr=" STYLEREF 1 \s ">
        <w:r w:rsidR="009A5F5D">
          <w:rPr>
            <w:noProof/>
          </w:rPr>
          <w:t>3</w:t>
        </w:r>
      </w:fldSimple>
      <w:r w:rsidR="009A5F5D">
        <w:t>.</w:t>
      </w:r>
      <w:fldSimple w:instr=" SEQ Fig. \* ARABIC \s 1 ">
        <w:r w:rsidR="009A5F5D">
          <w:rPr>
            <w:noProof/>
          </w:rPr>
          <w:t>4</w:t>
        </w:r>
      </w:fldSimple>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5627" type="#_x0000_t75" style="width:21.25pt;height:18pt" o:ole="">
            <v:imagedata r:id="rId451" o:title=""/>
          </v:shape>
          <o:OLEObject Type="Embed" ProgID="Equation.DSMT4" ShapeID="_x0000_i15627" DrawAspect="Content" ObjectID="_1803147035" r:id="rId452"/>
        </w:object>
      </w:r>
      <w:r>
        <w:rPr>
          <w:rFonts w:hint="eastAsia"/>
        </w:rPr>
        <w:t>为：</w:t>
      </w:r>
    </w:p>
    <w:p w14:paraId="35F1316E" w14:textId="12560F54" w:rsidR="001B55C0" w:rsidRPr="00BF0107" w:rsidRDefault="001B55C0" w:rsidP="00BF0107">
      <w:pPr>
        <w:pStyle w:val="mathTYPE"/>
      </w:pPr>
      <w:r w:rsidRPr="00BF0107">
        <w:tab/>
      </w:r>
      <w:r w:rsidR="001C14FA" w:rsidRPr="00BF0107">
        <w:object w:dxaOrig="4880" w:dyaOrig="760" w14:anchorId="52EB3829">
          <v:shape id="_x0000_i15628" type="#_x0000_t75" style="width:244.35pt;height:38.2pt" o:ole="">
            <v:imagedata r:id="rId453" o:title=""/>
          </v:shape>
          <o:OLEObject Type="Embed" ProgID="Equation.DSMT4" ShapeID="_x0000_i15628" DrawAspect="Content" ObjectID="_1803147036" r:id="rId454"/>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DE0385">
          <w:rPr>
            <w:noProof/>
          </w:rPr>
          <w:instrText>3</w:instrText>
        </w:r>
      </w:fldSimple>
      <w:r w:rsidRPr="00BF0107">
        <w:instrText>.</w:instrText>
      </w:r>
      <w:fldSimple w:instr=" SEQ MTEqn \c \* Arabic \* MERGEFORMAT ">
        <w:r w:rsidR="00DE0385">
          <w:rPr>
            <w:noProof/>
          </w:rPr>
          <w:instrText>31</w:instrText>
        </w:r>
      </w:fldSimple>
      <w:r w:rsidRPr="00BF0107">
        <w:instrText>)</w:instrText>
      </w:r>
      <w:r w:rsidRPr="00BF0107">
        <w:fldChar w:fldCharType="end"/>
      </w:r>
    </w:p>
    <w:p w14:paraId="0777F50C" w14:textId="23673554" w:rsidR="008B0974" w:rsidRDefault="008B0974" w:rsidP="008B0974">
      <w:pPr>
        <w:ind w:firstLine="480"/>
      </w:pPr>
      <w:r>
        <w:rPr>
          <w:rFonts w:hint="eastAsia"/>
        </w:rPr>
        <w:t>为使</w:t>
      </w:r>
      <w:r w:rsidRPr="008B0974">
        <w:t>机器人恰好倾斜到使合力穿过支撑线，则该倾斜角</w:t>
      </w:r>
      <w:r>
        <w:object w:dxaOrig="200" w:dyaOrig="320" w14:anchorId="30284C5D">
          <v:shape id="_x0000_i15629" type="#_x0000_t75" style="width:9.8pt;height:15.8pt" o:ole="">
            <v:imagedata r:id="rId448" o:title=""/>
          </v:shape>
          <o:OLEObject Type="Embed" ProgID="Equation.DSMT4" ShapeID="_x0000_i15629" DrawAspect="Content" ObjectID="_1803147037" r:id="rId455"/>
        </w:object>
      </w:r>
      <w:r w:rsidRPr="008B0974">
        <w:t>需满足</w:t>
      </w:r>
      <w:r>
        <w:rPr>
          <w:rFonts w:hint="eastAsia"/>
        </w:rPr>
        <w:t>：</w:t>
      </w:r>
    </w:p>
    <w:p w14:paraId="7DA74CC0" w14:textId="27BE86E3" w:rsidR="008B0974" w:rsidRPr="00BF0107" w:rsidRDefault="008B0974" w:rsidP="00BF0107">
      <w:pPr>
        <w:pStyle w:val="mathTYPE"/>
      </w:pPr>
      <w:r w:rsidRPr="00BF0107">
        <w:tab/>
      </w:r>
      <w:r w:rsidR="00BD4666" w:rsidRPr="00BF0107">
        <w:object w:dxaOrig="2000" w:dyaOrig="680" w14:anchorId="0F53BEA0">
          <v:shape id="_x0000_i15630" type="#_x0000_t75" style="width:99.8pt;height:33.8pt" o:ole="">
            <v:imagedata r:id="rId456" o:title=""/>
          </v:shape>
          <o:OLEObject Type="Embed" ProgID="Equation.DSMT4" ShapeID="_x0000_i15630" DrawAspect="Content" ObjectID="_1803147038" r:id="rId45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DE0385">
          <w:rPr>
            <w:noProof/>
          </w:rPr>
          <w:instrText>3</w:instrText>
        </w:r>
      </w:fldSimple>
      <w:r w:rsidRPr="00BF0107">
        <w:instrText>.</w:instrText>
      </w:r>
      <w:fldSimple w:instr=" SEQ MTEqn \c \* Arabic \* MERGEFORMAT ">
        <w:r w:rsidR="00DE0385">
          <w:rPr>
            <w:noProof/>
          </w:rPr>
          <w:instrText>32</w:instrText>
        </w:r>
      </w:fldSimple>
      <w:r w:rsidRPr="00BF0107">
        <w:instrText>)</w:instrText>
      </w:r>
      <w:r w:rsidRPr="00BF0107">
        <w:fldChar w:fldCharType="end"/>
      </w:r>
    </w:p>
    <w:p w14:paraId="6580DE61" w14:textId="4D2D1670" w:rsidR="002F7472" w:rsidRPr="00B64EA7" w:rsidRDefault="002F7472" w:rsidP="00B64EA7">
      <w:pPr>
        <w:ind w:firstLine="480"/>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多边形内。</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15631" type="#_x0000_t75" style="width:9.8pt;height:15.8pt" o:ole="">
            <v:imagedata r:id="rId458" o:title=""/>
          </v:shape>
          <o:OLEObject Type="Embed" ProgID="Equation.DSMT4" ShapeID="_x0000_i15631" DrawAspect="Content" ObjectID="_1803147039" r:id="rId459"/>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56" w:after="156"/>
      </w:pPr>
      <w:r>
        <w:rPr>
          <w:rFonts w:hint="eastAsia"/>
        </w:rPr>
        <w:t>站立控制</w:t>
      </w:r>
    </w:p>
    <w:p w14:paraId="75E6D9A7" w14:textId="22D6E880"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9A49FE" w:rsidRPr="00025957">
        <w:rPr>
          <w:position w:val="-4"/>
        </w:rPr>
        <w:object w:dxaOrig="380" w:dyaOrig="260" w14:anchorId="63A36BC1">
          <v:shape id="_x0000_i15632" type="#_x0000_t75" style="width:18.55pt;height:12.55pt" o:ole="">
            <v:imagedata r:id="rId460" o:title=""/>
          </v:shape>
          <o:OLEObject Type="Embed" ProgID="Equation.DSMT4" ShapeID="_x0000_i15632" DrawAspect="Content" ObjectID="_1803147040" r:id="rId46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6597A2E6" w:rsidR="00F923D0" w:rsidRPr="00F923D0" w:rsidRDefault="00F923D0" w:rsidP="00F223F7">
      <w:pPr>
        <w:ind w:firstLine="480"/>
      </w:pPr>
      <w:r w:rsidRPr="00F923D0">
        <w:lastRenderedPageBreak/>
        <w:t>为了解决这一问题，</w:t>
      </w:r>
      <w:r w:rsidR="00886388">
        <w:rPr>
          <w:rFonts w:hint="eastAsia"/>
        </w:rPr>
        <w:t>本文</w:t>
      </w:r>
      <w:r w:rsidRPr="00F923D0">
        <w:t>提出了以下改进措施：首先，将站立姿态下的稳定状态重新定义为新的平衡点。在站立状态下，内轮抬升角、机体俯仰角等状态变量的实际数值作为新的零点进行线性化处理。对系统状态变量做如下变换：</w:t>
      </w:r>
    </w:p>
    <w:p w14:paraId="21E4CD1A" w14:textId="16BEFD53" w:rsidR="00F923D0" w:rsidRPr="00BF0107" w:rsidRDefault="00F923D0" w:rsidP="00BF0107">
      <w:pPr>
        <w:pStyle w:val="mathTYPE"/>
      </w:pPr>
      <w:r w:rsidRPr="00BF0107">
        <w:tab/>
      </w:r>
      <w:r w:rsidR="009A49FE" w:rsidRPr="00BF0107">
        <w:object w:dxaOrig="1040" w:dyaOrig="360" w14:anchorId="4BB26BAC">
          <v:shape id="_x0000_i15633" type="#_x0000_t75" style="width:51.8pt;height:18pt" o:ole="">
            <v:imagedata r:id="rId462" o:title=""/>
          </v:shape>
          <o:OLEObject Type="Embed" ProgID="Equation.DSMT4" ShapeID="_x0000_i15633" DrawAspect="Content" ObjectID="_1803147041" r:id="rId46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33</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5634" type="#_x0000_t75" style="width:12.55pt;height:18pt" o:ole="">
            <v:imagedata r:id="rId464" o:title=""/>
          </v:shape>
          <o:OLEObject Type="Embed" ProgID="Equation.DSMT4" ShapeID="_x0000_i15634" DrawAspect="Content" ObjectID="_1803147042" r:id="rId465"/>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793DA346" w:rsidR="00F923D0" w:rsidRPr="00BF0107" w:rsidRDefault="00F923D0" w:rsidP="00BF0107">
      <w:pPr>
        <w:pStyle w:val="mathTYPE"/>
      </w:pPr>
      <w:r w:rsidRPr="00BF0107">
        <w:tab/>
      </w:r>
      <w:r w:rsidR="00490714" w:rsidRPr="00BF0107">
        <w:object w:dxaOrig="1380" w:dyaOrig="380" w14:anchorId="1A917B09">
          <v:shape id="_x0000_i15635" type="#_x0000_t75" style="width:69.25pt;height:18.55pt" o:ole="">
            <v:imagedata r:id="rId466" o:title=""/>
          </v:shape>
          <o:OLEObject Type="Embed" ProgID="Equation.DSMT4" ShapeID="_x0000_i15635" DrawAspect="Content" ObjectID="_1803147043" r:id="rId4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34</w:instrText>
        </w:r>
      </w:fldSimple>
      <w:r w:rsidR="00572B9B" w:rsidRPr="00BF0107">
        <w:instrText>)</w:instrText>
      </w:r>
      <w:r w:rsidR="00572B9B" w:rsidRPr="00BF0107">
        <w:fldChar w:fldCharType="end"/>
      </w:r>
    </w:p>
    <w:p w14:paraId="3427D21F" w14:textId="20E558D5" w:rsidR="00F923D0" w:rsidRPr="00490714" w:rsidRDefault="00490714" w:rsidP="00490714">
      <w:pPr>
        <w:ind w:firstLine="480"/>
      </w:pPr>
      <w:r>
        <w:object w:dxaOrig="260" w:dyaOrig="240" w14:anchorId="364C9EB9">
          <v:shape id="_x0000_i15636" type="#_x0000_t75" style="width:12.55pt;height:12pt" o:ole="">
            <v:imagedata r:id="rId468" o:title=""/>
          </v:shape>
          <o:OLEObject Type="Embed" ProgID="Equation.DSMT4" ShapeID="_x0000_i15636" DrawAspect="Content" ObjectID="_1803147044" r:id="rId469"/>
        </w:object>
      </w:r>
      <w:r w:rsidR="00F923D0" w:rsidRPr="00490714">
        <w:t>其中矩阵</w:t>
      </w:r>
      <w:r w:rsidRPr="00490714">
        <w:object w:dxaOrig="300" w:dyaOrig="360" w14:anchorId="5AE6A956">
          <v:shape id="_x0000_i15637" type="#_x0000_t75" style="width:15.25pt;height:18pt" o:ole="">
            <v:imagedata r:id="rId470" o:title=""/>
          </v:shape>
          <o:OLEObject Type="Embed" ProgID="Equation.DSMT4" ShapeID="_x0000_i15637" DrawAspect="Content" ObjectID="_1803147045" r:id="rId471"/>
        </w:object>
      </w:r>
      <w:r w:rsidR="00F923D0" w:rsidRPr="00490714">
        <w:t>和</w:t>
      </w:r>
      <w:r w:rsidRPr="00490714">
        <w:object w:dxaOrig="300" w:dyaOrig="360" w14:anchorId="18601428">
          <v:shape id="_x0000_i15638" type="#_x0000_t75" style="width:15.25pt;height:18pt" o:ole="">
            <v:imagedata r:id="rId472" o:title=""/>
          </v:shape>
          <o:OLEObject Type="Embed" ProgID="Equation.DSMT4" ShapeID="_x0000_i15638" DrawAspect="Content" ObjectID="_1803147046" r:id="rId473"/>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Pr="00490714">
        <w:object w:dxaOrig="260" w:dyaOrig="320" w14:anchorId="45FF6729">
          <v:shape id="_x0000_i15639" type="#_x0000_t75" style="width:12.55pt;height:15.8pt" o:ole="">
            <v:imagedata r:id="rId474" o:title=""/>
          </v:shape>
          <o:OLEObject Type="Embed" ProgID="Equation.DSMT4" ShapeID="_x0000_i15639" DrawAspect="Content" ObjectID="_1803147047" r:id="rId475"/>
        </w:object>
      </w:r>
      <w:r w:rsidR="00F923D0" w:rsidRPr="00490714">
        <w:rPr>
          <w:rFonts w:hint="eastAsia"/>
        </w:rPr>
        <w:t>和</w:t>
      </w:r>
      <w:r w:rsidR="00F923D0" w:rsidRPr="00490714">
        <w:t>输入权重矩阵</w:t>
      </w:r>
      <w:r w:rsidRPr="00490714">
        <w:object w:dxaOrig="240" w:dyaOrig="240" w14:anchorId="2816DBB1">
          <v:shape id="_x0000_i15640" type="#_x0000_t75" style="width:12pt;height:12pt" o:ole="">
            <v:imagedata r:id="rId476" o:title=""/>
          </v:shape>
          <o:OLEObject Type="Embed" ProgID="Equation.DSMT4" ShapeID="_x0000_i15640" DrawAspect="Content" ObjectID="_1803147048" r:id="rId477"/>
        </w:object>
      </w:r>
      <w:r w:rsidR="00F923D0" w:rsidRPr="00490714">
        <w:rPr>
          <w:rFonts w:hint="eastAsia"/>
        </w:rPr>
        <w:t>，</w:t>
      </w:r>
      <w:r w:rsidR="00F923D0" w:rsidRPr="00490714">
        <w:t>可以使得线性化模型在站立状态下更能体现实际的状态误差和控制目标，从而计算出新的反馈增益矩阵</w:t>
      </w:r>
      <w:r w:rsidRPr="00490714">
        <w:object w:dxaOrig="320" w:dyaOrig="360" w14:anchorId="431C521D">
          <v:shape id="_x0000_i15641" type="#_x0000_t75" style="width:15.8pt;height:18pt" o:ole="">
            <v:imagedata r:id="rId478" o:title=""/>
          </v:shape>
          <o:OLEObject Type="Embed" ProgID="Equation.DSMT4" ShapeID="_x0000_i15641" DrawAspect="Content" ObjectID="_1803147049" r:id="rId479"/>
        </w:object>
      </w:r>
      <w:r w:rsidR="00F923D0" w:rsidRPr="00490714">
        <w:rPr>
          <w:rFonts w:hint="eastAsia"/>
        </w:rPr>
        <w:t>。</w:t>
      </w:r>
    </w:p>
    <w:p w14:paraId="51E352FB" w14:textId="47E83D99" w:rsidR="00F923D0" w:rsidRDefault="00F923D0" w:rsidP="00133141">
      <w:pPr>
        <w:ind w:firstLine="480"/>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15642" type="#_x0000_t75" style="width:15.8pt;height:18pt" o:ole="">
            <v:imagedata r:id="rId480" o:title=""/>
          </v:shape>
          <o:OLEObject Type="Embed" ProgID="Equation.DSMT4" ShapeID="_x0000_i15642" DrawAspect="Content" ObjectID="_1803147050" r:id="rId481"/>
        </w:object>
      </w:r>
      <w:r w:rsidRPr="00133141">
        <w:t>而不是原始坐姿状态下的反馈增益</w:t>
      </w:r>
      <w:r w:rsidR="00133141" w:rsidRPr="00133141">
        <w:object w:dxaOrig="279" w:dyaOrig="240" w14:anchorId="373597DE">
          <v:shape id="_x0000_i15643" type="#_x0000_t75" style="width:14.2pt;height:12pt" o:ole="">
            <v:imagedata r:id="rId482" o:title=""/>
          </v:shape>
          <o:OLEObject Type="Embed" ProgID="Equation.DSMT4" ShapeID="_x0000_i15643" DrawAspect="Content" ObjectID="_1803147051" r:id="rId483"/>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484"/>
                    <a:stretch>
                      <a:fillRect/>
                    </a:stretch>
                  </pic:blipFill>
                  <pic:spPr>
                    <a:xfrm>
                      <a:off x="0" y="0"/>
                      <a:ext cx="5400040" cy="1224915"/>
                    </a:xfrm>
                    <a:prstGeom prst="rect">
                      <a:avLst/>
                    </a:prstGeom>
                  </pic:spPr>
                </pic:pic>
              </a:graphicData>
            </a:graphic>
          </wp:inline>
        </w:drawing>
      </w:r>
    </w:p>
    <w:p w14:paraId="139F94E8" w14:textId="1C9022A1" w:rsidR="00AD7E37" w:rsidRDefault="00AD7E37" w:rsidP="00AD7E37">
      <w:pPr>
        <w:pStyle w:val="af4"/>
      </w:pPr>
      <w:bookmarkStart w:id="32" w:name="_Ref192356105"/>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5</w:t>
      </w:r>
      <w:r w:rsidR="009A5F5D">
        <w:fldChar w:fldCharType="end"/>
      </w:r>
      <w:bookmarkEnd w:id="32"/>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741A9D96" w:rsidR="00AD7E37" w:rsidRPr="00B613F4" w:rsidRDefault="00AD7E37" w:rsidP="00AD7E37">
      <w:pPr>
        <w:pStyle w:val="af4"/>
        <w:ind w:firstLine="360"/>
      </w:pPr>
      <w:r>
        <w:t xml:space="preserve">Fig. </w:t>
      </w:r>
      <w:fldSimple w:instr=" STYLEREF 1 \s ">
        <w:r w:rsidR="009A5F5D">
          <w:rPr>
            <w:noProof/>
          </w:rPr>
          <w:t>3</w:t>
        </w:r>
      </w:fldSimple>
      <w:r w:rsidR="009A5F5D">
        <w:t>.</w:t>
      </w:r>
      <w:fldSimple w:instr=" SEQ Fig. \* ARABIC \s 1 ">
        <w:r w:rsidR="009A5F5D">
          <w:rPr>
            <w:noProof/>
          </w:rPr>
          <w:t>5</w:t>
        </w:r>
      </w:fldSimple>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lastRenderedPageBreak/>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00340A79"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485"/>
                    <a:stretch>
                      <a:fillRect/>
                    </a:stretch>
                  </pic:blipFill>
                  <pic:spPr>
                    <a:xfrm>
                      <a:off x="0" y="0"/>
                      <a:ext cx="5400040" cy="1296670"/>
                    </a:xfrm>
                    <a:prstGeom prst="rect">
                      <a:avLst/>
                    </a:prstGeom>
                  </pic:spPr>
                </pic:pic>
              </a:graphicData>
            </a:graphic>
          </wp:inline>
        </w:drawing>
      </w:r>
    </w:p>
    <w:p w14:paraId="4BEF1FA2" w14:textId="4ABF2583" w:rsidR="00AD7E37" w:rsidRDefault="00AD7E37" w:rsidP="00AD7E37">
      <w:pPr>
        <w:pStyle w:val="af4"/>
      </w:pPr>
      <w:bookmarkStart w:id="33" w:name="_Ref19235619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6</w:t>
      </w:r>
      <w:r w:rsidR="009A5F5D">
        <w:fldChar w:fldCharType="end"/>
      </w:r>
      <w:bookmarkEnd w:id="33"/>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114A7F71" w:rsidR="005208DD" w:rsidRPr="00B613F4" w:rsidRDefault="00AD7E37" w:rsidP="005208DD">
      <w:pPr>
        <w:pStyle w:val="af4"/>
        <w:ind w:firstLine="360"/>
      </w:pPr>
      <w:r>
        <w:t xml:space="preserve">Fig. </w:t>
      </w:r>
      <w:fldSimple w:instr=" STYLEREF 1 \s ">
        <w:r w:rsidR="009A5F5D">
          <w:rPr>
            <w:noProof/>
          </w:rPr>
          <w:t>3</w:t>
        </w:r>
      </w:fldSimple>
      <w:r w:rsidR="009A5F5D">
        <w:t>.</w:t>
      </w:r>
      <w:fldSimple w:instr=" SEQ Fig. \* ARABIC \s 1 ">
        <w:r w:rsidR="009A5F5D">
          <w:rPr>
            <w:noProof/>
          </w:rPr>
          <w:t>6</w:t>
        </w:r>
      </w:fldSimple>
      <w:r w:rsidR="005208DD" w:rsidRPr="005208DD">
        <w:t xml:space="preserve"> </w:t>
      </w:r>
      <w:r w:rsidR="005208DD" w:rsidRPr="00B613F4">
        <w:t>The process of cross jumping. Initial pose (a). Lifting leg motors around outer wheels in opposite direction (b) to (d). Land (e).</w:t>
      </w:r>
    </w:p>
    <w:p w14:paraId="6873DD84" w14:textId="63E57209"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r w:rsidR="00DE3E07">
        <w:rPr>
          <w:rFonts w:hint="eastAsia"/>
        </w:rPr>
        <w:t>跳跃过程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DE0385" w:rsidRPr="00B613F4">
        <w:rPr>
          <w:rFonts w:hint="eastAsia"/>
        </w:rPr>
        <w:t>图</w:t>
      </w:r>
      <w:r w:rsidR="00DE0385" w:rsidRPr="00B613F4">
        <w:rPr>
          <w:rFonts w:hint="eastAsia"/>
        </w:rPr>
        <w:t xml:space="preserve"> </w:t>
      </w:r>
      <w:r w:rsidR="00DE0385">
        <w:rPr>
          <w:noProof/>
        </w:rPr>
        <w:t>3</w:t>
      </w:r>
      <w:r w:rsidR="00DE0385">
        <w:t>.</w:t>
      </w:r>
      <w:r w:rsidR="00DE0385">
        <w:rPr>
          <w:noProof/>
        </w:rPr>
        <w:t>7</w:t>
      </w:r>
      <w:r w:rsidR="00DE3E07">
        <w:fldChar w:fldCharType="end"/>
      </w:r>
      <w:r w:rsidR="00DE3E07">
        <w:rPr>
          <w:rFonts w:hint="eastAsia"/>
        </w:rPr>
        <w:t>所示。</w:t>
      </w:r>
    </w:p>
    <w:p w14:paraId="64CD1AF2" w14:textId="3D963045" w:rsidR="006B74A8" w:rsidRDefault="006B74A8" w:rsidP="006B74A8">
      <w:pPr>
        <w:pStyle w:val="af2"/>
      </w:pPr>
      <w:r>
        <w:rPr>
          <w:rFonts w:hint="eastAsia"/>
        </w:rPr>
        <w:drawing>
          <wp:inline distT="0" distB="0" distL="0" distR="0" wp14:anchorId="45C68FF9" wp14:editId="793FC2A7">
            <wp:extent cx="5400040" cy="1406525"/>
            <wp:effectExtent l="0" t="0" r="0" b="3175"/>
            <wp:docPr id="20805848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584834" name="图片 2080584834"/>
                    <pic:cNvPicPr/>
                  </pic:nvPicPr>
                  <pic:blipFill>
                    <a:blip r:embed="rId486"/>
                    <a:stretch>
                      <a:fillRect/>
                    </a:stretch>
                  </pic:blipFill>
                  <pic:spPr>
                    <a:xfrm>
                      <a:off x="0" y="0"/>
                      <a:ext cx="5400040" cy="1406525"/>
                    </a:xfrm>
                    <a:prstGeom prst="rect">
                      <a:avLst/>
                    </a:prstGeom>
                  </pic:spPr>
                </pic:pic>
              </a:graphicData>
            </a:graphic>
          </wp:inline>
        </w:drawing>
      </w:r>
    </w:p>
    <w:p w14:paraId="024DE0E6" w14:textId="70BF9CCE" w:rsidR="00B54632" w:rsidRPr="00B613F4" w:rsidRDefault="00B54632" w:rsidP="00B613F4">
      <w:pPr>
        <w:pStyle w:val="af4"/>
      </w:pPr>
      <w:bookmarkStart w:id="34" w:name="_Ref192356215"/>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7</w:t>
      </w:r>
      <w:r w:rsidR="009A5F5D">
        <w:fldChar w:fldCharType="end"/>
      </w:r>
      <w:bookmarkEnd w:id="34"/>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9A5F5D">
          <w:rPr>
            <w:noProof/>
          </w:rPr>
          <w:t>3</w:t>
        </w:r>
      </w:fldSimple>
      <w:r w:rsidR="009A5F5D">
        <w:t>.</w:t>
      </w:r>
      <w:fldSimple w:instr=" SEQ Fig. \* ARABIC \s 1 ">
        <w:r w:rsidR="009A5F5D">
          <w:rPr>
            <w:noProof/>
          </w:rPr>
          <w:t>7</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w:t>
      </w:r>
      <w:r w:rsidRPr="00EE1D81">
        <w:lastRenderedPageBreak/>
        <w:t>成跳跃。</w:t>
      </w:r>
    </w:p>
    <w:p w14:paraId="49C984FA" w14:textId="662BF008" w:rsidR="002A7088" w:rsidRDefault="002A7088" w:rsidP="002A7088">
      <w:pPr>
        <w:pStyle w:val="2"/>
        <w:spacing w:before="156" w:after="156"/>
      </w:pPr>
      <w:r>
        <w:rPr>
          <w:rFonts w:hint="eastAsia"/>
        </w:rPr>
        <w:t>打滑恢复控制</w:t>
      </w:r>
    </w:p>
    <w:p w14:paraId="544C09E7" w14:textId="402A28C0"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w:t>
      </w:r>
      <w:r w:rsidR="00C64011">
        <w:fldChar w:fldCharType="begin"/>
      </w:r>
      <w:r w:rsidR="00D17C65">
        <w:instrText xml:space="preserve"> ADDIN ZOTERO_ITEM CSL_CITATION {"citationID":"syH4XS6Y","properties":{"formattedCitation":"\\super [36]\\nosupersub{}","plainCitation":"[36]","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D17C65" w:rsidRPr="00D17C65">
        <w:rPr>
          <w:rFonts w:cs="Times New Roman"/>
          <w:kern w:val="0"/>
          <w:vertAlign w:val="superscript"/>
        </w:rPr>
        <w:t>[36]</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D17C65">
        <w:instrText xml:space="preserve"> ADDIN ZOTERO_ITEM CSL_CITATION {"citationID":"Q51bplDd","properties":{"formattedCitation":"\\super [37]\\nosupersub{}","plainCitation":"[37]","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D17C65" w:rsidRPr="00D17C65">
        <w:rPr>
          <w:rFonts w:cs="Times New Roman"/>
          <w:kern w:val="0"/>
          <w:vertAlign w:val="superscript"/>
        </w:rPr>
        <w:t>[37]</w:t>
      </w:r>
      <w:r w:rsidR="00496287">
        <w:fldChar w:fldCharType="end"/>
      </w:r>
      <w:r w:rsidRPr="00081901">
        <w:t>。</w:t>
      </w:r>
    </w:p>
    <w:p w14:paraId="19E7EED3" w14:textId="1CB9A363" w:rsidR="006B07F8" w:rsidRPr="006B5275" w:rsidRDefault="006B07F8" w:rsidP="006B5275">
      <w:pPr>
        <w:ind w:firstLine="480"/>
      </w:pPr>
      <w:r w:rsidRPr="006B5275">
        <w:t>在理想情况下，轮式机器人行驶时，前进速度是由两侧外轮的旋转速度计算得到的。假设机器人的前进速度</w:t>
      </w:r>
      <w:r w:rsidR="009A49FE" w:rsidRPr="006B5275">
        <w:object w:dxaOrig="499" w:dyaOrig="360" w14:anchorId="5ABD40A9">
          <v:shape id="_x0000_i15644" type="#_x0000_t75" style="width:24.55pt;height:18pt" o:ole="">
            <v:imagedata r:id="rId487" o:title=""/>
          </v:shape>
          <o:OLEObject Type="Embed" ProgID="Equation.DSMT4" ShapeID="_x0000_i15644" DrawAspect="Content" ObjectID="_1803147052" r:id="rId488"/>
        </w:object>
      </w:r>
      <w:r w:rsidRPr="006B5275">
        <w:t>与外轮的角速度</w:t>
      </w:r>
      <w:r w:rsidR="009A49FE" w:rsidRPr="006B5275">
        <w:object w:dxaOrig="420" w:dyaOrig="380" w14:anchorId="7360309F">
          <v:shape id="_x0000_i15645" type="#_x0000_t75" style="width:21.25pt;height:18.55pt" o:ole="">
            <v:imagedata r:id="rId489" o:title=""/>
          </v:shape>
          <o:OLEObject Type="Embed" ProgID="Equation.DSMT4" ShapeID="_x0000_i15645" DrawAspect="Content" ObjectID="_1803147053" r:id="rId490"/>
        </w:object>
      </w:r>
      <w:r w:rsidRPr="006B5275">
        <w:t>和</w:t>
      </w:r>
      <w:r w:rsidR="009A49FE" w:rsidRPr="006B5275">
        <w:object w:dxaOrig="520" w:dyaOrig="380" w14:anchorId="4D2C563A">
          <v:shape id="_x0000_i15646" type="#_x0000_t75" style="width:26.2pt;height:18.55pt" o:ole="">
            <v:imagedata r:id="rId491" o:title=""/>
          </v:shape>
          <o:OLEObject Type="Embed" ProgID="Equation.DSMT4" ShapeID="_x0000_i15646" DrawAspect="Content" ObjectID="_1803147054" r:id="rId492"/>
        </w:object>
      </w:r>
      <w:r w:rsidRPr="006B5275">
        <w:t>存在如下关系：</w:t>
      </w:r>
    </w:p>
    <w:p w14:paraId="3975EF97" w14:textId="79F6323A" w:rsidR="006B07F8" w:rsidRPr="00BF0107" w:rsidRDefault="006B07F8" w:rsidP="00BF0107">
      <w:pPr>
        <w:pStyle w:val="mathTYPE"/>
      </w:pPr>
      <w:r w:rsidRPr="00BF0107">
        <w:tab/>
      </w:r>
      <w:r w:rsidR="00FF59EA" w:rsidRPr="00BF0107">
        <w:object w:dxaOrig="2299" w:dyaOrig="620" w14:anchorId="49C10F33">
          <v:shape id="_x0000_i15647" type="#_x0000_t75" style="width:115.1pt;height:30.55pt" o:ole="">
            <v:imagedata r:id="rId493" o:title=""/>
          </v:shape>
          <o:OLEObject Type="Embed" ProgID="Equation.DSMT4" ShapeID="_x0000_i15647" DrawAspect="Content" ObjectID="_1803147055" r:id="rId49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35</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0"/>
      </w:pPr>
      <w:r w:rsidRPr="001F5B59">
        <w:t>其中</w:t>
      </w:r>
      <w:r w:rsidR="009A49FE" w:rsidRPr="001F5B59">
        <w:object w:dxaOrig="240" w:dyaOrig="240" w14:anchorId="3BC3B9AE">
          <v:shape id="_x0000_i15648" type="#_x0000_t75" style="width:12pt;height:12pt" o:ole="">
            <v:imagedata r:id="rId495" o:title=""/>
          </v:shape>
          <o:OLEObject Type="Embed" ProgID="Equation.DSMT4" ShapeID="_x0000_i15648" DrawAspect="Content" ObjectID="_1803147056" r:id="rId496"/>
        </w:object>
      </w:r>
      <w:r w:rsidRPr="001F5B59">
        <w:t>是外轮半径，</w:t>
      </w:r>
      <w:r w:rsidR="009A49FE" w:rsidRPr="001F5B59">
        <w:object w:dxaOrig="440" w:dyaOrig="380" w14:anchorId="48B40EA5">
          <v:shape id="_x0000_i15649" type="#_x0000_t75" style="width:21.8pt;height:18.55pt" o:ole="">
            <v:imagedata r:id="rId497" o:title=""/>
          </v:shape>
          <o:OLEObject Type="Embed" ProgID="Equation.DSMT4" ShapeID="_x0000_i15649" DrawAspect="Content" ObjectID="_1803147057" r:id="rId498"/>
        </w:object>
      </w:r>
      <w:r w:rsidRPr="001F5B59">
        <w:t>和</w:t>
      </w:r>
      <w:r w:rsidR="009A49FE" w:rsidRPr="001F5B59">
        <w:object w:dxaOrig="520" w:dyaOrig="380" w14:anchorId="08323232">
          <v:shape id="_x0000_i15650" type="#_x0000_t75" style="width:26.2pt;height:18.55pt" o:ole="">
            <v:imagedata r:id="rId499" o:title=""/>
          </v:shape>
          <o:OLEObject Type="Embed" ProgID="Equation.DSMT4" ShapeID="_x0000_i15650" DrawAspect="Content" ObjectID="_1803147058" r:id="rId500"/>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79B160FE" w:rsidR="00E137DC" w:rsidRPr="00BF0107" w:rsidRDefault="00E137DC" w:rsidP="00BF0107">
      <w:pPr>
        <w:pStyle w:val="mathTYPE"/>
      </w:pPr>
      <w:r w:rsidRPr="00BF0107">
        <w:tab/>
      </w:r>
      <w:r w:rsidR="00727BE8" w:rsidRPr="00BF0107">
        <w:object w:dxaOrig="2280" w:dyaOrig="760" w14:anchorId="23894B8E">
          <v:shape id="_x0000_i15651" type="#_x0000_t75" style="width:114.55pt;height:38.2pt" o:ole="">
            <v:imagedata r:id="rId501" o:title=""/>
          </v:shape>
          <o:OLEObject Type="Embed" ProgID="Equation.DSMT4" ShapeID="_x0000_i15651" DrawAspect="Content" ObjectID="_1803147059" r:id="rId5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36</w:instrText>
        </w:r>
      </w:fldSimple>
      <w:r w:rsidR="00572B9B" w:rsidRPr="00BF0107">
        <w:instrText>)</w:instrText>
      </w:r>
      <w:r w:rsidR="00572B9B" w:rsidRPr="00BF0107">
        <w:fldChar w:fldCharType="end"/>
      </w:r>
    </w:p>
    <w:p w14:paraId="793E53AA" w14:textId="630648A0" w:rsidR="0078060E" w:rsidRPr="001F5B59" w:rsidRDefault="00E137DC" w:rsidP="001F5B59">
      <w:pPr>
        <w:ind w:firstLine="480"/>
      </w:pPr>
      <w:r w:rsidRPr="001F5B59">
        <w:rPr>
          <w:rFonts w:hint="eastAsia"/>
        </w:rPr>
        <w:t>其中，</w:t>
      </w:r>
      <w:r w:rsidR="009A49FE" w:rsidRPr="001F5B59">
        <w:object w:dxaOrig="520" w:dyaOrig="380" w14:anchorId="7DC9A11E">
          <v:shape id="_x0000_i15652" type="#_x0000_t75" style="width:26.2pt;height:18.55pt" o:ole="">
            <v:imagedata r:id="rId503" o:title=""/>
          </v:shape>
          <o:OLEObject Type="Embed" ProgID="Equation.DSMT4" ShapeID="_x0000_i15652" DrawAspect="Content" ObjectID="_1803147060" r:id="rId504"/>
        </w:object>
      </w:r>
      <w:r w:rsidRPr="001F5B59">
        <w:t>是上一时刻预测的状态</w:t>
      </w:r>
      <w:r w:rsidRPr="001F5B59">
        <w:rPr>
          <w:rFonts w:hint="eastAsia"/>
        </w:rPr>
        <w:t>，</w:t>
      </w:r>
      <w:r w:rsidR="001F5B59" w:rsidRPr="001F5B59">
        <w:object w:dxaOrig="260" w:dyaOrig="260" w14:anchorId="0C76B598">
          <v:shape id="_x0000_i15653" type="#_x0000_t75" style="width:12.55pt;height:12.55pt" o:ole="">
            <v:imagedata r:id="rId505" o:title=""/>
          </v:shape>
          <o:OLEObject Type="Embed" ProgID="Equation.DSMT4" ShapeID="_x0000_i15653" DrawAspect="Content" ObjectID="_1803147061" r:id="rId506"/>
        </w:object>
      </w:r>
      <w:r w:rsidRPr="001F5B59">
        <w:t>是状态转移矩阵，描述了系统动态</w:t>
      </w:r>
      <w:r w:rsidRPr="001F5B59">
        <w:rPr>
          <w:rFonts w:hint="eastAsia"/>
        </w:rPr>
        <w:t>，</w:t>
      </w:r>
      <w:r w:rsidR="001F5B59" w:rsidRPr="001F5B59">
        <w:object w:dxaOrig="240" w:dyaOrig="240" w14:anchorId="7CFFC983">
          <v:shape id="_x0000_i15654" type="#_x0000_t75" style="width:12pt;height:12pt" o:ole="">
            <v:imagedata r:id="rId507" o:title=""/>
          </v:shape>
          <o:OLEObject Type="Embed" ProgID="Equation.DSMT4" ShapeID="_x0000_i15654" DrawAspect="Content" ObjectID="_1803147062" r:id="rId508"/>
        </w:object>
      </w:r>
      <w:r w:rsidRPr="001F5B59">
        <w:t>是控制矩阵，表示控制输入</w:t>
      </w:r>
      <w:r w:rsidR="009A49FE" w:rsidRPr="001F5B59">
        <w:object w:dxaOrig="279" w:dyaOrig="360" w14:anchorId="0D1F7FA7">
          <v:shape id="_x0000_i15655" type="#_x0000_t75" style="width:14.2pt;height:18pt" o:ole="">
            <v:imagedata r:id="rId509" o:title=""/>
          </v:shape>
          <o:OLEObject Type="Embed" ProgID="Equation.DSMT4" ShapeID="_x0000_i15655" DrawAspect="Content" ObjectID="_1803147063" r:id="rId510"/>
        </w:object>
      </w:r>
      <w:r w:rsidRPr="001F5B59">
        <w:t>对系统状态的影响</w:t>
      </w:r>
      <w:r w:rsidRPr="001F5B59">
        <w:rPr>
          <w:rFonts w:hint="eastAsia"/>
        </w:rPr>
        <w:t>，</w:t>
      </w:r>
      <w:r w:rsidR="001F5B59" w:rsidRPr="001F5B59">
        <w:object w:dxaOrig="240" w:dyaOrig="279" w14:anchorId="2ACA7177">
          <v:shape id="_x0000_i15656" type="#_x0000_t75" style="width:12pt;height:14.2pt" o:ole="">
            <v:imagedata r:id="rId511" o:title=""/>
          </v:shape>
          <o:OLEObject Type="Embed" ProgID="Equation.DSMT4" ShapeID="_x0000_i15656" DrawAspect="Content" ObjectID="_1803147064" r:id="rId512"/>
        </w:object>
      </w:r>
      <w:r w:rsidRPr="001F5B59">
        <w:t>是观测矩阵，表示如何将状态转化为测量值</w:t>
      </w:r>
      <w:r w:rsidR="009A49FE" w:rsidRPr="001F5B59">
        <w:object w:dxaOrig="300" w:dyaOrig="360" w14:anchorId="297B3EEB">
          <v:shape id="_x0000_i15657" type="#_x0000_t75" style="width:15.25pt;height:18pt" o:ole="">
            <v:imagedata r:id="rId513" o:title=""/>
          </v:shape>
          <o:OLEObject Type="Embed" ProgID="Equation.DSMT4" ShapeID="_x0000_i15657" DrawAspect="Content" ObjectID="_1803147065" r:id="rId514"/>
        </w:object>
      </w:r>
      <w:r w:rsidRPr="001F5B59">
        <w:rPr>
          <w:rFonts w:hint="eastAsia"/>
        </w:rPr>
        <w:t>，</w:t>
      </w:r>
      <w:r w:rsidR="009A49FE" w:rsidRPr="001F5B59">
        <w:object w:dxaOrig="260" w:dyaOrig="360" w14:anchorId="3066C8B7">
          <v:shape id="_x0000_i15658" type="#_x0000_t75" style="width:12.55pt;height:18pt" o:ole="">
            <v:imagedata r:id="rId515" o:title=""/>
          </v:shape>
          <o:OLEObject Type="Embed" ProgID="Equation.DSMT4" ShapeID="_x0000_i15658" DrawAspect="Content" ObjectID="_1803147066" r:id="rId516"/>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lastRenderedPageBreak/>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间的推移呈现出匀加速运动的特征。设定机器人的速度为</w:t>
      </w:r>
      <w:r w:rsidR="009A49FE" w:rsidRPr="001F5B59">
        <w:object w:dxaOrig="440" w:dyaOrig="320" w14:anchorId="316D45AD">
          <v:shape id="_x0000_i15659" type="#_x0000_t75" style="width:21.8pt;height:15.8pt" o:ole="">
            <v:imagedata r:id="rId517" o:title=""/>
          </v:shape>
          <o:OLEObject Type="Embed" ProgID="Equation.DSMT4" ShapeID="_x0000_i15659" DrawAspect="Content" ObjectID="_1803147067" r:id="rId518"/>
        </w:object>
      </w:r>
      <w:r w:rsidR="00AF7FBC" w:rsidRPr="001F5B59">
        <w:rPr>
          <w:rFonts w:hint="eastAsia"/>
        </w:rPr>
        <w:t>，位置为</w:t>
      </w:r>
      <w:r w:rsidR="009A49FE" w:rsidRPr="001F5B59">
        <w:object w:dxaOrig="460" w:dyaOrig="320" w14:anchorId="167FA2D8">
          <v:shape id="_x0000_i15660" type="#_x0000_t75" style="width:23.45pt;height:15.8pt" o:ole="">
            <v:imagedata r:id="rId519" o:title=""/>
          </v:shape>
          <o:OLEObject Type="Embed" ProgID="Equation.DSMT4" ShapeID="_x0000_i15660" DrawAspect="Content" ObjectID="_1803147068" r:id="rId520"/>
        </w:object>
      </w:r>
      <w:r w:rsidR="00AF7FBC" w:rsidRPr="001F5B59">
        <w:rPr>
          <w:rFonts w:hint="eastAsia"/>
        </w:rPr>
        <w:t>，加速度为</w:t>
      </w:r>
      <w:r w:rsidR="009A49FE" w:rsidRPr="001F5B59">
        <w:object w:dxaOrig="460" w:dyaOrig="320" w14:anchorId="7C3F6C99">
          <v:shape id="_x0000_i15661" type="#_x0000_t75" style="width:23.45pt;height:15.8pt" o:ole="">
            <v:imagedata r:id="rId521" o:title=""/>
          </v:shape>
          <o:OLEObject Type="Embed" ProgID="Equation.DSMT4" ShapeID="_x0000_i15661" DrawAspect="Content" ObjectID="_1803147069" r:id="rId522"/>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6F7678A2" w:rsidR="00AF7FBC" w:rsidRPr="00BF0107" w:rsidRDefault="00AF7FBC" w:rsidP="00BF0107">
      <w:pPr>
        <w:pStyle w:val="mathTYPE"/>
      </w:pPr>
      <w:r w:rsidRPr="00BF0107">
        <w:tab/>
      </w:r>
      <w:r w:rsidR="009A49FE" w:rsidRPr="00BF0107">
        <w:object w:dxaOrig="1380" w:dyaOrig="360" w14:anchorId="44765333">
          <v:shape id="_x0000_i15662" type="#_x0000_t75" style="width:69.25pt;height:18pt" o:ole="">
            <v:imagedata r:id="rId523" o:title=""/>
          </v:shape>
          <o:OLEObject Type="Embed" ProgID="Equation.DSMT4" ShapeID="_x0000_i15662" DrawAspect="Content" ObjectID="_1803147070" r:id="rId5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37</w:instrText>
        </w:r>
      </w:fldSimple>
      <w:r w:rsidR="00572B9B" w:rsidRPr="00BF0107">
        <w:instrText>)</w:instrText>
      </w:r>
      <w:r w:rsidR="00572B9B" w:rsidRPr="00BF0107">
        <w:fldChar w:fldCharType="end"/>
      </w:r>
    </w:p>
    <w:p w14:paraId="71D96DE1" w14:textId="2F78820D" w:rsidR="00AF7FBC" w:rsidRPr="00BF0107" w:rsidRDefault="00AF7FBC" w:rsidP="00BF0107">
      <w:pPr>
        <w:pStyle w:val="mathTYPE"/>
      </w:pPr>
      <w:r w:rsidRPr="00BF0107">
        <w:tab/>
      </w:r>
      <w:r w:rsidR="009A49FE" w:rsidRPr="00BF0107">
        <w:object w:dxaOrig="2100" w:dyaOrig="620" w14:anchorId="134FA8D1">
          <v:shape id="_x0000_i15663" type="#_x0000_t75" style="width:105.25pt;height:30.55pt" o:ole="">
            <v:imagedata r:id="rId525" o:title=""/>
          </v:shape>
          <o:OLEObject Type="Embed" ProgID="Equation.DSMT4" ShapeID="_x0000_i15663" DrawAspect="Content" ObjectID="_1803147071" r:id="rId5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DE0385">
          <w:rPr>
            <w:noProof/>
          </w:rPr>
          <w:instrText>3</w:instrText>
        </w:r>
      </w:fldSimple>
      <w:r w:rsidR="00572B9B" w:rsidRPr="00BF0107">
        <w:instrText>.</w:instrText>
      </w:r>
      <w:fldSimple w:instr=" SEQ MTEqn \c \* Arabic \* MERGEFORMAT ">
        <w:r w:rsidR="00DE0385">
          <w:rPr>
            <w:noProof/>
          </w:rPr>
          <w:instrText>38</w:instrText>
        </w:r>
      </w:fldSimple>
      <w:r w:rsidR="00572B9B" w:rsidRPr="00BF0107">
        <w:instrText>)</w:instrText>
      </w:r>
      <w:r w:rsidR="00572B9B" w:rsidRPr="00BF0107">
        <w:fldChar w:fldCharType="end"/>
      </w:r>
    </w:p>
    <w:p w14:paraId="1361C293" w14:textId="53E250B6" w:rsidR="00AF7FBC" w:rsidRPr="001F5B59" w:rsidRDefault="00AF7FBC" w:rsidP="001F5B59">
      <w:pPr>
        <w:ind w:firstLineChars="0" w:firstLine="0"/>
      </w:pPr>
      <w:r w:rsidRPr="001F5B59">
        <w:t>其中，</w:t>
      </w:r>
      <w:r w:rsidR="009A49FE" w:rsidRPr="001F5B59">
        <w:object w:dxaOrig="260" w:dyaOrig="360" w14:anchorId="120E6F15">
          <v:shape id="_x0000_i15664" type="#_x0000_t75" style="width:12.55pt;height:18pt" o:ole="">
            <v:imagedata r:id="rId527" o:title=""/>
          </v:shape>
          <o:OLEObject Type="Embed" ProgID="Equation.DSMT4" ShapeID="_x0000_i15664" DrawAspect="Content" ObjectID="_1803147072" r:id="rId528"/>
        </w:object>
      </w:r>
      <w:r w:rsidRPr="001F5B59">
        <w:t>和</w:t>
      </w:r>
      <w:r w:rsidR="009A49FE" w:rsidRPr="001F5B59">
        <w:object w:dxaOrig="260" w:dyaOrig="360" w14:anchorId="2374CE0E">
          <v:shape id="_x0000_i15665" type="#_x0000_t75" style="width:12.55pt;height:18pt" o:ole="">
            <v:imagedata r:id="rId529" o:title=""/>
          </v:shape>
          <o:OLEObject Type="Embed" ProgID="Equation.DSMT4" ShapeID="_x0000_i15665" DrawAspect="Content" ObjectID="_1803147073" r:id="rId530"/>
        </w:object>
      </w:r>
      <w:r w:rsidRPr="001F5B59">
        <w:t>分别是初始速度和初始位置，</w:t>
      </w:r>
      <w:r w:rsidR="009A49FE" w:rsidRPr="001F5B59">
        <w:object w:dxaOrig="200" w:dyaOrig="220" w14:anchorId="3DC7918C">
          <v:shape id="_x0000_i15666" type="#_x0000_t75" style="width:9.8pt;height:11.45pt" o:ole="">
            <v:imagedata r:id="rId531" o:title=""/>
          </v:shape>
          <o:OLEObject Type="Embed" ProgID="Equation.DSMT4" ShapeID="_x0000_i15666" DrawAspect="Content" ObjectID="_1803147074" r:id="rId532"/>
        </w:object>
      </w:r>
      <w:r w:rsidRPr="001F5B59">
        <w:t>为常数加速度。机器人的加速度</w:t>
      </w:r>
      <w:r w:rsidR="009A49FE" w:rsidRPr="001F5B59">
        <w:object w:dxaOrig="460" w:dyaOrig="320" w14:anchorId="02DE5497">
          <v:shape id="_x0000_i15667" type="#_x0000_t75" style="width:23.45pt;height:15.8pt" o:ole="">
            <v:imagedata r:id="rId533" o:title=""/>
          </v:shape>
          <o:OLEObject Type="Embed" ProgID="Equation.DSMT4" ShapeID="_x0000_i15667" DrawAspect="Content" ObjectID="_1803147075" r:id="rId534"/>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D17C65">
        <w:instrText xml:space="preserve"> ADDIN ZOTERO_ITEM CSL_CITATION {"citationID":"wquDEEM2","properties":{"formattedCitation":"\\super [38]\\nosupersub{}","plainCitation":"[38]","noteIndex":0},"citationItems":[{"id":106,"uris":["http://zotero.org/users/16626829/items/6LV4UECW"],"itemData":</w:instrText>
      </w:r>
      <w:r w:rsidR="00D17C65">
        <w:rPr>
          <w:rFonts w:hint="eastAsia"/>
        </w:rPr>
        <w:instrText>{"id":106,"type":"article-journal","abstract":"</w:instrText>
      </w:r>
      <w:r w:rsidR="00D17C65">
        <w:rPr>
          <w:rFonts w:hint="eastAsia"/>
        </w:rPr>
        <w:instrText>针对捷联式惯性导航系统</w:instrText>
      </w:r>
      <w:r w:rsidR="00D17C65">
        <w:rPr>
          <w:rFonts w:hint="eastAsia"/>
        </w:rPr>
        <w:instrText>(</w:instrText>
      </w:r>
      <w:r w:rsidR="00D17C65">
        <w:rPr>
          <w:rFonts w:hint="eastAsia"/>
        </w:rPr>
        <w:instrText>简称“惯导系统”</w:instrText>
      </w:r>
      <w:r w:rsidR="00D17C65">
        <w:rPr>
          <w:rFonts w:hint="eastAsia"/>
        </w:rPr>
        <w:instrText>)</w:instrText>
      </w:r>
      <w:r w:rsidR="00D17C65">
        <w:rPr>
          <w:rFonts w:hint="eastAsia"/>
        </w:rPr>
        <w:instrText>中的卡尔曼滤波算法进行研究。依据惯性导航系统的基本原理建立误差模型，分析多个惯性导航系统在组合导航时的误差特性，将</w:instrText>
      </w:r>
      <w:r w:rsidR="00D17C65">
        <w:rPr>
          <w:rFonts w:hint="eastAsia"/>
        </w:rPr>
        <w:instrText>Sage-Husa</w:instrText>
      </w:r>
      <w:r w:rsidR="00D17C65">
        <w:rPr>
          <w:rFonts w:hint="eastAsia"/>
        </w:rPr>
        <w:instrText>自适应形式的滤波作为基础，提出了一种多惯导形式的数据融合计算方法。将</w:instrText>
      </w:r>
      <w:r w:rsidR="00D17C65">
        <w:rPr>
          <w:rFonts w:hint="eastAsia"/>
        </w:rPr>
        <w:instrText>Sage-Husa</w:instrText>
      </w:r>
      <w:r w:rsidR="00D17C65">
        <w:rPr>
          <w:rFonts w:hint="eastAsia"/>
        </w:rPr>
        <w:instrText>自适应形式的滤波算法优势予以保留，结合常规形式的卡尔曼滤波算法，对</w:instrText>
      </w:r>
      <w:r w:rsidR="00D17C65">
        <w:rPr>
          <w:rFonts w:hint="eastAsia"/>
        </w:rPr>
        <w:instrText>Sage-Husa</w:instrText>
      </w:r>
      <w:r w:rsidR="00D17C65">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D17C65">
        <w:rPr>
          <w:rFonts w:hint="eastAsia"/>
        </w:rPr>
        <w:instrText>","container-title":"</w:instrText>
      </w:r>
      <w:r w:rsidR="00D17C65">
        <w:rPr>
          <w:rFonts w:hint="eastAsia"/>
        </w:rPr>
        <w:instrText>长江信息通信</w:instrText>
      </w:r>
      <w:r w:rsidR="00D17C65">
        <w:rPr>
          <w:rFonts w:hint="eastAsia"/>
        </w:rPr>
        <w:instrText xml:space="preserve">","DOI":"10.20153/j.issn.2096-9759.2024.06.018","ISSN":"2096-9759","issue":"6","language":"zh-CN","note":"download: 356\nalbum: </w:instrText>
      </w:r>
      <w:r w:rsidR="00D17C65">
        <w:rPr>
          <w:rFonts w:hint="eastAsia"/>
        </w:rPr>
        <w:instrText>信息科技</w:instrText>
      </w:r>
      <w:r w:rsidR="00D17C65">
        <w:rPr>
          <w:rFonts w:hint="eastAsia"/>
        </w:rPr>
        <w:instrText>\nCLC: TN713\ndbcode: CJFQ\ndbname: CJFDLAST2024\nfilename: HBYD202406018","page":"61-62, 73","source":"CNKI","title":"</w:instrText>
      </w:r>
      <w:r w:rsidR="00D17C65">
        <w:rPr>
          <w:rFonts w:hint="eastAsia"/>
        </w:rPr>
        <w:instrText>多惯导系统组合导航下的卡尔曼滤波算法研究</w:instrText>
      </w:r>
      <w:r w:rsidR="00D17C65">
        <w:rPr>
          <w:rFonts w:hint="eastAsia"/>
        </w:rPr>
        <w:instrText>","volume":"37","author":[{"literal":"</w:instrText>
      </w:r>
      <w:r w:rsidR="00D17C65">
        <w:rPr>
          <w:rFonts w:hint="eastAsia"/>
        </w:rPr>
        <w:instrText>刘阳</w:instrText>
      </w:r>
      <w:r w:rsidR="00D17C65">
        <w:rPr>
          <w:rFonts w:hint="eastAsia"/>
        </w:rPr>
        <w:instrText>"},{"literal":"</w:instrText>
      </w:r>
      <w:r w:rsidR="00D17C65">
        <w:rPr>
          <w:rFonts w:hint="eastAsia"/>
        </w:rPr>
        <w:instrText>叶俊明</w:instrText>
      </w:r>
      <w:r w:rsidR="00D17C65">
        <w:rPr>
          <w:rFonts w:hint="eastAsia"/>
        </w:rPr>
        <w:instrText>"},{"literal":"</w:instrText>
      </w:r>
      <w:r w:rsidR="00D17C65">
        <w:rPr>
          <w:rFonts w:hint="eastAsia"/>
        </w:rPr>
        <w:instrText>姚爽</w:instrText>
      </w:r>
      <w:r w:rsidR="00D17C65">
        <w:rPr>
          <w:rFonts w:hint="eastAsia"/>
        </w:rPr>
        <w:instrText>"},{"literal":"</w:instrText>
      </w:r>
      <w:r w:rsidR="00D17C65">
        <w:rPr>
          <w:rFonts w:hint="eastAsia"/>
        </w:rPr>
        <w:instrText>谢逸</w:instrText>
      </w:r>
      <w:r w:rsidR="00D17C65">
        <w:rPr>
          <w:rFonts w:hint="eastAsia"/>
        </w:rPr>
        <w:instrText>"},{"literal":"</w:instrText>
      </w:r>
      <w:r w:rsidR="00D17C65">
        <w:rPr>
          <w:rFonts w:hint="eastAsia"/>
        </w:rPr>
        <w:instrText>彭梦洁</w:instrText>
      </w:r>
      <w:r w:rsidR="00D17C65">
        <w:rPr>
          <w:rFonts w:hint="eastAsia"/>
        </w:rPr>
        <w:instrText>"}],"issued":{"date-parts":[["2024"]]}}}],"schem</w:instrText>
      </w:r>
      <w:r w:rsidR="00D17C65">
        <w:instrText xml:space="preserve">a":"https://github.com/citation-style-language/schema/raw/master/csl-citation.json"} </w:instrText>
      </w:r>
      <w:r w:rsidR="00A94E99">
        <w:fldChar w:fldCharType="separate"/>
      </w:r>
      <w:r w:rsidR="00D17C65" w:rsidRPr="00D17C65">
        <w:rPr>
          <w:rFonts w:cs="Times New Roman"/>
          <w:kern w:val="0"/>
          <w:vertAlign w:val="superscript"/>
        </w:rPr>
        <w:t>[38]</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76CFB06B" w:rsidR="00821C41" w:rsidRPr="0005332F" w:rsidRDefault="00821C41" w:rsidP="0005332F">
      <w:pPr>
        <w:pStyle w:val="mathTYPE"/>
      </w:pPr>
      <w:r w:rsidRPr="0005332F">
        <w:tab/>
      </w:r>
      <w:r w:rsidR="001F5B59" w:rsidRPr="0005332F">
        <w:object w:dxaOrig="1340" w:dyaOrig="720" w14:anchorId="4E3B1C7D">
          <v:shape id="_x0000_i15668" type="#_x0000_t75" style="width:66.55pt;height:36pt" o:ole="">
            <v:imagedata r:id="rId535" o:title=""/>
          </v:shape>
          <o:OLEObject Type="Embed" ProgID="Equation.DSMT4" ShapeID="_x0000_i15668" DrawAspect="Content" ObjectID="_1803147076" r:id="rId53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DE0385">
          <w:rPr>
            <w:noProof/>
          </w:rPr>
          <w:instrText>3</w:instrText>
        </w:r>
      </w:fldSimple>
      <w:r w:rsidR="00572B9B" w:rsidRPr="0005332F">
        <w:instrText>.</w:instrText>
      </w:r>
      <w:fldSimple w:instr=" SEQ MTEqn \c \* Arabic \* MERGEFORMAT ">
        <w:r w:rsidR="00DE0385">
          <w:rPr>
            <w:noProof/>
          </w:rPr>
          <w:instrText>39</w:instrText>
        </w:r>
      </w:fldSimple>
      <w:r w:rsidR="00572B9B" w:rsidRPr="0005332F">
        <w:instrText>)</w:instrText>
      </w:r>
      <w:r w:rsidR="00572B9B" w:rsidRPr="0005332F">
        <w:fldChar w:fldCharType="end"/>
      </w:r>
    </w:p>
    <w:p w14:paraId="18846683" w14:textId="4520E80C" w:rsidR="00821C41" w:rsidRPr="001F5B59" w:rsidRDefault="00821C41" w:rsidP="001F5B59">
      <w:pPr>
        <w:ind w:firstLine="480"/>
      </w:pPr>
      <w:r w:rsidRPr="001F5B59">
        <w:t>状态转移矩阵</w:t>
      </w:r>
      <w:r w:rsidR="001F5B59" w:rsidRPr="001F5B59">
        <w:object w:dxaOrig="260" w:dyaOrig="260" w14:anchorId="38439895">
          <v:shape id="_x0000_i15669" type="#_x0000_t75" style="width:12.55pt;height:12.55pt" o:ole="">
            <v:imagedata r:id="rId537" o:title=""/>
          </v:shape>
          <o:OLEObject Type="Embed" ProgID="Equation.DSMT4" ShapeID="_x0000_i15669" DrawAspect="Content" ObjectID="_1803147077" r:id="rId538"/>
        </w:object>
      </w:r>
      <w:r w:rsidRPr="001F5B59">
        <w:t>描述了系统的动态演变，控制矩阵</w:t>
      </w:r>
      <w:r w:rsidR="001F5B59" w:rsidRPr="001F5B59">
        <w:object w:dxaOrig="240" w:dyaOrig="240" w14:anchorId="565ADE24">
          <v:shape id="_x0000_i15670" type="#_x0000_t75" style="width:12pt;height:12pt" o:ole="">
            <v:imagedata r:id="rId539" o:title=""/>
          </v:shape>
          <o:OLEObject Type="Embed" ProgID="Equation.DSMT4" ShapeID="_x0000_i15670" DrawAspect="Content" ObjectID="_1803147078" r:id="rId540"/>
        </w:object>
      </w:r>
      <w:r w:rsidRPr="001F5B59">
        <w:t>描述了加速度对状态的影响。对于</w:t>
      </w:r>
      <w:proofErr w:type="gramStart"/>
      <w:r w:rsidRPr="001F5B59">
        <w:t>匀</w:t>
      </w:r>
      <w:proofErr w:type="gramEnd"/>
      <w:r w:rsidRPr="001F5B59">
        <w:t>加速模型，状态转移矩阵和控制矩阵分别为：</w:t>
      </w:r>
    </w:p>
    <w:p w14:paraId="2DEA9B09" w14:textId="56D05B2D" w:rsidR="00821C41" w:rsidRPr="0005332F" w:rsidRDefault="00821C41" w:rsidP="0005332F">
      <w:pPr>
        <w:pStyle w:val="mathTYPE"/>
      </w:pPr>
      <w:r w:rsidRPr="0005332F">
        <w:tab/>
      </w:r>
      <w:r w:rsidR="001F5B59" w:rsidRPr="0005332F">
        <w:object w:dxaOrig="2540" w:dyaOrig="999" w14:anchorId="4315F203">
          <v:shape id="_x0000_i15671" type="#_x0000_t75" style="width:126.55pt;height:50.2pt" o:ole="">
            <v:imagedata r:id="rId541" o:title=""/>
          </v:shape>
          <o:OLEObject Type="Embed" ProgID="Equation.DSMT4" ShapeID="_x0000_i15671" DrawAspect="Content" ObjectID="_1803147079" r:id="rId54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DE0385">
          <w:rPr>
            <w:noProof/>
          </w:rPr>
          <w:instrText>3</w:instrText>
        </w:r>
      </w:fldSimple>
      <w:r w:rsidR="00572B9B" w:rsidRPr="0005332F">
        <w:instrText>.</w:instrText>
      </w:r>
      <w:fldSimple w:instr=" SEQ MTEqn \c \* Arabic \* MERGEFORMAT ">
        <w:r w:rsidR="00DE0385">
          <w:rPr>
            <w:noProof/>
          </w:rPr>
          <w:instrText>40</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5672" type="#_x0000_t75" style="width:15.25pt;height:14.2pt" o:ole="">
            <v:imagedata r:id="rId543" o:title=""/>
          </v:shape>
          <o:OLEObject Type="Embed" ProgID="Equation.DSMT4" ShapeID="_x0000_i15672" DrawAspect="Content" ObjectID="_1803147080" r:id="rId544"/>
        </w:object>
      </w:r>
      <w:r w:rsidRPr="001F5B59">
        <w:t>是时间间隔。</w:t>
      </w:r>
    </w:p>
    <w:p w14:paraId="17079559" w14:textId="57FC51CC" w:rsidR="00E7766A" w:rsidRPr="001F5B59" w:rsidRDefault="00E7766A" w:rsidP="001F5B59">
      <w:pPr>
        <w:ind w:firstLine="480"/>
      </w:pPr>
      <w:r w:rsidRPr="001F5B59">
        <w:t>测量向量</w:t>
      </w:r>
      <w:r w:rsidR="009A49FE" w:rsidRPr="001F5B59">
        <w:object w:dxaOrig="440" w:dyaOrig="320" w14:anchorId="365C2AE4">
          <v:shape id="_x0000_i15673" type="#_x0000_t75" style="width:21.8pt;height:15.8pt" o:ole="">
            <v:imagedata r:id="rId545" o:title=""/>
          </v:shape>
          <o:OLEObject Type="Embed" ProgID="Equation.DSMT4" ShapeID="_x0000_i15673" DrawAspect="Content" ObjectID="_1803147081" r:id="rId546"/>
        </w:object>
      </w:r>
      <w:r w:rsidRPr="001F5B59">
        <w:t>由加速度计和轮速计提供，测量方程为：</w:t>
      </w:r>
    </w:p>
    <w:p w14:paraId="025F4C61" w14:textId="6F387949" w:rsidR="00E7766A" w:rsidRPr="0005332F" w:rsidRDefault="00E7766A" w:rsidP="0005332F">
      <w:pPr>
        <w:pStyle w:val="mathTYPE"/>
      </w:pPr>
      <w:r w:rsidRPr="0005332F">
        <w:tab/>
      </w:r>
      <w:r w:rsidR="009A49FE" w:rsidRPr="0005332F">
        <w:object w:dxaOrig="1900" w:dyaOrig="720" w14:anchorId="5A630F81">
          <v:shape id="_x0000_i15674" type="#_x0000_t75" style="width:95.45pt;height:36pt" o:ole="">
            <v:imagedata r:id="rId547" o:title=""/>
          </v:shape>
          <o:OLEObject Type="Embed" ProgID="Equation.DSMT4" ShapeID="_x0000_i15674" DrawAspect="Content" ObjectID="_1803147082" r:id="rId54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DE0385">
          <w:rPr>
            <w:noProof/>
          </w:rPr>
          <w:instrText>3</w:instrText>
        </w:r>
      </w:fldSimple>
      <w:r w:rsidR="00572B9B" w:rsidRPr="0005332F">
        <w:instrText>.</w:instrText>
      </w:r>
      <w:fldSimple w:instr=" SEQ MTEqn \c \* Arabic \* MERGEFORMAT ">
        <w:r w:rsidR="00DE0385">
          <w:rPr>
            <w:noProof/>
          </w:rPr>
          <w:instrText>41</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5675" type="#_x0000_t75" style="width:23.45pt;height:15.8pt" o:ole="">
            <v:imagedata r:id="rId549" o:title=""/>
          </v:shape>
          <o:OLEObject Type="Embed" ProgID="Equation.DSMT4" ShapeID="_x0000_i15675" DrawAspect="Content" ObjectID="_1803147083" r:id="rId550"/>
        </w:object>
      </w:r>
      <w:r w:rsidRPr="001F5B59">
        <w:t>是加速度计测量的加速度，</w:t>
      </w:r>
      <w:r w:rsidR="009A49FE" w:rsidRPr="001F5B59">
        <w:object w:dxaOrig="440" w:dyaOrig="320" w14:anchorId="25CA9CFB">
          <v:shape id="_x0000_i15676" type="#_x0000_t75" style="width:21.8pt;height:15.8pt" o:ole="">
            <v:imagedata r:id="rId551" o:title=""/>
          </v:shape>
          <o:OLEObject Type="Embed" ProgID="Equation.DSMT4" ShapeID="_x0000_i15676" DrawAspect="Content" ObjectID="_1803147084" r:id="rId552"/>
        </w:object>
      </w:r>
      <w:r w:rsidRPr="001F5B59">
        <w:t>是轮速计测量的速度，</w:t>
      </w:r>
      <w:r w:rsidR="009A49FE" w:rsidRPr="001F5B59">
        <w:object w:dxaOrig="480" w:dyaOrig="320" w14:anchorId="57247D8C">
          <v:shape id="_x0000_i15677" type="#_x0000_t75" style="width:24pt;height:15.8pt" o:ole="">
            <v:imagedata r:id="rId553" o:title=""/>
          </v:shape>
          <o:OLEObject Type="Embed" ProgID="Equation.DSMT4" ShapeID="_x0000_i15677" DrawAspect="Content" ObjectID="_1803147085" r:id="rId554"/>
        </w:object>
      </w:r>
      <w:r w:rsidRPr="001F5B59">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160794A1" w:rsidR="00D6414E" w:rsidRPr="0005332F" w:rsidRDefault="00D6414E" w:rsidP="0005332F">
      <w:pPr>
        <w:pStyle w:val="mathTYPE"/>
      </w:pPr>
      <w:r>
        <w:tab/>
      </w:r>
      <w:r w:rsidR="001F5B59" w:rsidRPr="0005332F">
        <w:object w:dxaOrig="2520" w:dyaOrig="760" w14:anchorId="040C755D">
          <v:shape id="_x0000_i15678" type="#_x0000_t75" style="width:126pt;height:38.2pt" o:ole="">
            <v:imagedata r:id="rId555" o:title=""/>
          </v:shape>
          <o:OLEObject Type="Embed" ProgID="Equation.DSMT4" ShapeID="_x0000_i15678" DrawAspect="Content" ObjectID="_1803147086" r:id="rId55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DE0385">
          <w:rPr>
            <w:noProof/>
          </w:rPr>
          <w:instrText>3</w:instrText>
        </w:r>
      </w:fldSimple>
      <w:r w:rsidR="00572B9B" w:rsidRPr="0005332F">
        <w:instrText>.</w:instrText>
      </w:r>
      <w:fldSimple w:instr=" SEQ MTEqn \c \* Arabic \* MERGEFORMAT ">
        <w:r w:rsidR="00DE0385">
          <w:rPr>
            <w:noProof/>
          </w:rPr>
          <w:instrText>42</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5679" type="#_x0000_t75" style="width:30.55pt;height:18.55pt" o:ole="">
            <v:imagedata r:id="rId557" o:title=""/>
          </v:shape>
          <o:OLEObject Type="Embed" ProgID="Equation.DSMT4" ShapeID="_x0000_i15679" DrawAspect="Content" ObjectID="_1803147087" r:id="rId558"/>
        </w:object>
      </w:r>
      <w:r w:rsidRPr="00952281">
        <w:t>为预测状态</w:t>
      </w:r>
      <w:r w:rsidRPr="00952281">
        <w:rPr>
          <w:rFonts w:hint="eastAsia"/>
        </w:rPr>
        <w:t>，</w:t>
      </w:r>
      <w:r w:rsidR="00952281" w:rsidRPr="00952281">
        <w:object w:dxaOrig="620" w:dyaOrig="360" w14:anchorId="1810E661">
          <v:shape id="_x0000_i15680" type="#_x0000_t75" style="width:30.55pt;height:18pt" o:ole="">
            <v:imagedata r:id="rId559" o:title=""/>
          </v:shape>
          <o:OLEObject Type="Embed" ProgID="Equation.DSMT4" ShapeID="_x0000_i15680" DrawAspect="Content" ObjectID="_1803147088" r:id="rId560"/>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5681" type="#_x0000_t75" style="width:12.55pt;height:15.8pt" o:ole="">
            <v:imagedata r:id="rId561" o:title=""/>
          </v:shape>
          <o:OLEObject Type="Embed" ProgID="Equation.DSMT4" ShapeID="_x0000_i15681" DrawAspect="Content" ObjectID="_1803147089" r:id="rId562"/>
        </w:object>
      </w:r>
      <w:r w:rsidRPr="00952281">
        <w:t>为过程噪声协方差矩阵</w:t>
      </w:r>
      <w:r w:rsidRPr="00952281">
        <w:rPr>
          <w:rFonts w:hint="eastAsia"/>
        </w:rPr>
        <w:t>。</w:t>
      </w:r>
    </w:p>
    <w:p w14:paraId="2A022B0C" w14:textId="013A54E5" w:rsidR="00FA5130" w:rsidRDefault="00FA5130" w:rsidP="00FA5130">
      <w:pPr>
        <w:ind w:firstLine="480"/>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4F3A76E0" w:rsidR="00FA5130" w:rsidRPr="0005332F" w:rsidRDefault="00392DA8" w:rsidP="0005332F">
      <w:pPr>
        <w:pStyle w:val="mathTYPE"/>
      </w:pPr>
      <w:r>
        <w:lastRenderedPageBreak/>
        <w:tab/>
      </w:r>
      <w:r w:rsidR="00087424" w:rsidRPr="0005332F">
        <w:object w:dxaOrig="3440" w:dyaOrig="1180" w14:anchorId="3EB9C371">
          <v:shape id="_x0000_i15682" type="#_x0000_t75" style="width:171.8pt;height:59.45pt" o:ole="">
            <v:imagedata r:id="rId563" o:title=""/>
          </v:shape>
          <o:OLEObject Type="Embed" ProgID="Equation.DSMT4" ShapeID="_x0000_i15682" DrawAspect="Content" ObjectID="_1803147090" r:id="rId56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DE0385">
          <w:rPr>
            <w:noProof/>
          </w:rPr>
          <w:instrText>3</w:instrText>
        </w:r>
      </w:fldSimple>
      <w:r w:rsidR="00572B9B" w:rsidRPr="0005332F">
        <w:instrText>.</w:instrText>
      </w:r>
      <w:fldSimple w:instr=" SEQ MTEqn \c \* Arabic \* MERGEFORMAT ">
        <w:r w:rsidR="00DE0385">
          <w:rPr>
            <w:noProof/>
          </w:rPr>
          <w:instrText>43</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5683" type="#_x0000_t75" style="width:26.2pt;height:15.8pt" o:ole="">
            <v:imagedata r:id="rId565" o:title=""/>
          </v:shape>
          <o:OLEObject Type="Embed" ProgID="Equation.DSMT4" ShapeID="_x0000_i15683" DrawAspect="Content" ObjectID="_1803147091" r:id="rId566"/>
        </w:object>
      </w:r>
      <w:r w:rsidRPr="007914CC">
        <w:t>是卡尔曼增益</w:t>
      </w:r>
      <w:r w:rsidRPr="007914CC">
        <w:rPr>
          <w:rFonts w:hint="eastAsia"/>
        </w:rPr>
        <w:t>，</w:t>
      </w:r>
      <w:r w:rsidR="007914CC" w:rsidRPr="007914CC">
        <w:object w:dxaOrig="240" w:dyaOrig="279" w14:anchorId="04575304">
          <v:shape id="_x0000_i15684" type="#_x0000_t75" style="width:12pt;height:14.2pt" o:ole="">
            <v:imagedata r:id="rId567" o:title=""/>
          </v:shape>
          <o:OLEObject Type="Embed" ProgID="Equation.DSMT4" ShapeID="_x0000_i15684" DrawAspect="Content" ObjectID="_1803147092" r:id="rId568"/>
        </w:object>
      </w:r>
      <w:r w:rsidRPr="007914CC">
        <w:t>是测量矩阵</w:t>
      </w:r>
      <w:r w:rsidRPr="007914CC">
        <w:rPr>
          <w:rFonts w:hint="eastAsia"/>
        </w:rPr>
        <w:t>，</w:t>
      </w:r>
      <w:r w:rsidR="007914CC" w:rsidRPr="007914CC">
        <w:object w:dxaOrig="240" w:dyaOrig="240" w14:anchorId="24F61F80">
          <v:shape id="_x0000_i15685" type="#_x0000_t75" style="width:12pt;height:12pt" o:ole="">
            <v:imagedata r:id="rId569" o:title=""/>
          </v:shape>
          <o:OLEObject Type="Embed" ProgID="Equation.DSMT4" ShapeID="_x0000_i15685" DrawAspect="Content" ObjectID="_1803147093" r:id="rId570"/>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449E6D36" w14:textId="55B4AD37" w:rsidR="001A2368" w:rsidRPr="007914CC" w:rsidRDefault="001A2368" w:rsidP="001A2368">
      <w:pPr>
        <w:ind w:firstLineChars="0" w:firstLine="420"/>
      </w:pPr>
      <w:r>
        <w:rPr>
          <w:rFonts w:hint="eastAsia"/>
        </w:rPr>
        <w:t>在验证卡尔曼滤波器设计合理性实验中，我们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8</w:t>
      </w:r>
      <w:r w:rsidRPr="007914CC">
        <w:fldChar w:fldCharType="end"/>
      </w:r>
      <w:r w:rsidRPr="007914CC">
        <w:rPr>
          <w:rFonts w:hint="eastAsia"/>
        </w:rPr>
        <w:t>所示为采集机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CD09C71" w14:textId="77777777" w:rsidR="001A2368" w:rsidRDefault="001A2368" w:rsidP="001A2368">
      <w:pPr>
        <w:pStyle w:val="af2"/>
        <w:keepNext/>
        <w:ind w:firstLine="480"/>
      </w:pPr>
      <w:r>
        <w:rPr>
          <w:rFonts w:hint="eastAsia"/>
        </w:rPr>
        <w:lastRenderedPageBreak/>
        <w:drawing>
          <wp:inline distT="0" distB="0" distL="0" distR="0" wp14:anchorId="3465888D" wp14:editId="363453C7">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571"/>
                    <a:stretch>
                      <a:fillRect/>
                    </a:stretch>
                  </pic:blipFill>
                  <pic:spPr>
                    <a:xfrm>
                      <a:off x="0" y="0"/>
                      <a:ext cx="5274310" cy="2788920"/>
                    </a:xfrm>
                    <a:prstGeom prst="rect">
                      <a:avLst/>
                    </a:prstGeom>
                  </pic:spPr>
                </pic:pic>
              </a:graphicData>
            </a:graphic>
          </wp:inline>
        </w:drawing>
      </w:r>
    </w:p>
    <w:p w14:paraId="3A0E5D23" w14:textId="19A5AA9B" w:rsidR="001A2368" w:rsidRPr="00DA0AA3" w:rsidRDefault="001A2368" w:rsidP="001A2368">
      <w:pPr>
        <w:pStyle w:val="af4"/>
        <w:ind w:firstLine="480"/>
      </w:pPr>
      <w:bookmarkStart w:id="35" w:name="_Ref19149139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8</w:t>
      </w:r>
      <w:r w:rsidR="009A5F5D">
        <w:fldChar w:fldCharType="end"/>
      </w:r>
      <w:bookmarkStart w:id="36" w:name="OLE_LINK1"/>
      <w:bookmarkEnd w:id="35"/>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36"/>
    </w:p>
    <w:p w14:paraId="5417E97F" w14:textId="263F9031" w:rsidR="001A2368" w:rsidRDefault="001A2368" w:rsidP="001A2368">
      <w:pPr>
        <w:pStyle w:val="af4"/>
        <w:ind w:firstLine="360"/>
      </w:pPr>
      <w:r>
        <w:t xml:space="preserve">Fig. </w:t>
      </w:r>
      <w:fldSimple w:instr=" STYLEREF 1 \s ">
        <w:r w:rsidR="009A5F5D">
          <w:rPr>
            <w:noProof/>
          </w:rPr>
          <w:t>3</w:t>
        </w:r>
      </w:fldSimple>
      <w:r w:rsidR="009A5F5D">
        <w:t>.</w:t>
      </w:r>
      <w:fldSimple w:instr=" SEQ Fig. \* ARABIC \s 1 ">
        <w:r w:rsidR="009A5F5D">
          <w:rPr>
            <w:noProof/>
          </w:rPr>
          <w:t>8</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383782B7" w14:textId="77777777" w:rsidR="001A2368" w:rsidRPr="001A2368" w:rsidRDefault="001A2368" w:rsidP="001D772E">
      <w:pPr>
        <w:ind w:firstLine="480"/>
      </w:pPr>
    </w:p>
    <w:p w14:paraId="053721CC" w14:textId="2422B5C7" w:rsidR="00C00E97" w:rsidRDefault="00C00E97" w:rsidP="00C00E97">
      <w:pPr>
        <w:pStyle w:val="2"/>
        <w:spacing w:before="156" w:after="156"/>
      </w:pPr>
      <w:r>
        <w:rPr>
          <w:rFonts w:hint="eastAsia"/>
        </w:rPr>
        <w:t>倒地恢复控制</w:t>
      </w:r>
    </w:p>
    <w:p w14:paraId="4A9BE809" w14:textId="5536B690" w:rsidR="00860394" w:rsidRDefault="00514685" w:rsidP="001D772E">
      <w:pPr>
        <w:ind w:firstLine="480"/>
      </w:pPr>
      <w:r w:rsidRPr="00514685">
        <w:t>在双轮机器人实际运行中，由于地面摩擦、重心分布等因素，机器人可能发生翻覆，其倾覆情况可分为四种：坐姿、俯卧、跨轮和侧翻</w:t>
      </w:r>
      <w:r w:rsidR="00145BB0">
        <w:fldChar w:fldCharType="begin"/>
      </w:r>
      <w:r w:rsidR="00D17C65">
        <w:instrText xml:space="preserve"> ADDIN ZOTERO_ITEM CSL_CITATION {"citationID":"akrpfrNl","properties":{"formattedCitation":"\\super [39]\\nosupersub{}","plainCitation":"[39]","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D17C65" w:rsidRPr="00D17C65">
        <w:rPr>
          <w:rFonts w:cs="Times New Roman"/>
          <w:kern w:val="0"/>
          <w:vertAlign w:val="superscript"/>
        </w:rPr>
        <w:t>[39]</w:t>
      </w:r>
      <w:r w:rsidR="00145BB0">
        <w:fldChar w:fldCharType="end"/>
      </w:r>
      <w:r w:rsidRPr="00514685">
        <w:t>。</w:t>
      </w:r>
    </w:p>
    <w:p w14:paraId="335E2100" w14:textId="14A6F057" w:rsidR="001D772E" w:rsidRDefault="00514685" w:rsidP="001D772E">
      <w:pPr>
        <w:ind w:firstLine="480"/>
      </w:pPr>
      <w:r w:rsidRPr="00514685">
        <w:t>对于坐姿、俯卧和跨轮这三种状态，由于重心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75BF95CE" w14:textId="29E463BE"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9</w:t>
      </w:r>
      <w:r w:rsidR="00887646">
        <w:fldChar w:fldCharType="end"/>
      </w:r>
      <w:r w:rsidR="00887646">
        <w:rPr>
          <w:rFonts w:hint="eastAsia"/>
        </w:rPr>
        <w:t>所示</w:t>
      </w:r>
      <w:r w:rsidR="006C5207">
        <w:rPr>
          <w:rFonts w:hint="eastAsia"/>
        </w:rPr>
        <w:t>，在</w:t>
      </w:r>
      <w:r w:rsidR="006C5207">
        <w:rPr>
          <w:rFonts w:hint="eastAsia"/>
        </w:rPr>
        <w:lastRenderedPageBreak/>
        <w:t>(a)</w:t>
      </w:r>
      <w:r w:rsidR="006C5207">
        <w:rPr>
          <w:rFonts w:hint="eastAsia"/>
        </w:rPr>
        <w:t>图所示姿态时，机器人处于侧向翻倒姿态，此时机器人不满足平衡控制建模约束模型，在</w:t>
      </w:r>
      <w:r w:rsidR="006C5207">
        <w:rPr>
          <w:rFonts w:hint="eastAsia"/>
        </w:rPr>
        <w:t>(b)</w:t>
      </w:r>
      <w:r w:rsidR="006C5207">
        <w:rPr>
          <w:rFonts w:hint="eastAsia"/>
        </w:rPr>
        <w:t>时刻，逐步调节机体整体重心，使两侧外轮位置交错。在</w:t>
      </w:r>
      <w:r w:rsidR="006C5207">
        <w:rPr>
          <w:rFonts w:hint="eastAsia"/>
        </w:rPr>
        <w:t>(c)</w:t>
      </w:r>
      <w:r w:rsidR="006C5207">
        <w:rPr>
          <w:rFonts w:hint="eastAsia"/>
        </w:rPr>
        <w:t>时刻，继续调节机身重心，使机器人整体重心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46F24CF4" w14:textId="77777777" w:rsidR="00860394" w:rsidRDefault="00860394" w:rsidP="00860394">
      <w:pPr>
        <w:pStyle w:val="af2"/>
        <w:keepNext/>
      </w:pPr>
      <w:r>
        <w:rPr>
          <w:rFonts w:hint="eastAsia"/>
        </w:rPr>
        <w:drawing>
          <wp:inline distT="0" distB="0" distL="0" distR="0" wp14:anchorId="077D6CA7" wp14:editId="71BDF4CB">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572"/>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587F00DC" w14:textId="3A172AE1" w:rsidR="00860394" w:rsidRDefault="00860394" w:rsidP="00860394">
      <w:pPr>
        <w:pStyle w:val="af4"/>
      </w:pPr>
      <w:bookmarkStart w:id="37" w:name="_Ref192181708"/>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9</w:t>
      </w:r>
      <w:r w:rsidR="009A5F5D">
        <w:fldChar w:fldCharType="end"/>
      </w:r>
      <w:bookmarkEnd w:id="37"/>
      <w:r w:rsidR="00887646">
        <w:rPr>
          <w:rFonts w:hint="eastAsia"/>
        </w:rPr>
        <w:t xml:space="preserve"> </w:t>
      </w:r>
      <w:r>
        <w:rPr>
          <w:rFonts w:hint="eastAsia"/>
        </w:rPr>
        <w:t>侧向倒地恢复流程示意图</w:t>
      </w:r>
    </w:p>
    <w:p w14:paraId="1B50D80F" w14:textId="6D4B0CF1" w:rsidR="00860394" w:rsidRDefault="00860394" w:rsidP="00860394">
      <w:pPr>
        <w:pStyle w:val="af4"/>
      </w:pPr>
      <w:r>
        <w:t xml:space="preserve">Fig. </w:t>
      </w:r>
      <w:fldSimple w:instr=" STYLEREF 1 \s ">
        <w:r w:rsidR="009A5F5D">
          <w:rPr>
            <w:noProof/>
          </w:rPr>
          <w:t>3</w:t>
        </w:r>
      </w:fldSimple>
      <w:r w:rsidR="009A5F5D">
        <w:t>.</w:t>
      </w:r>
      <w:fldSimple w:instr=" SEQ Fig. \* ARABIC \s 1 ">
        <w:r w:rsidR="009A5F5D">
          <w:rPr>
            <w:noProof/>
          </w:rPr>
          <w:t>9</w:t>
        </w:r>
      </w:fldSimple>
      <w:r w:rsidRPr="00E72BB2">
        <w:t xml:space="preserve"> Schematic diagram of the lateral fall recovery process</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47040CA5" w:rsidR="00CC1782" w:rsidRPr="0005332F" w:rsidRDefault="00CC1782" w:rsidP="0005332F">
      <w:pPr>
        <w:pStyle w:val="mathTYPE"/>
      </w:pPr>
      <w:r>
        <w:tab/>
      </w:r>
      <w:r w:rsidR="009A49FE" w:rsidRPr="0005332F">
        <w:object w:dxaOrig="780" w:dyaOrig="400" w14:anchorId="4D07B36B">
          <v:shape id="_x0000_i15686" type="#_x0000_t75" style="width:39.25pt;height:20.2pt" o:ole="">
            <v:imagedata r:id="rId573" o:title=""/>
          </v:shape>
          <o:OLEObject Type="Embed" ProgID="Equation.DSMT4" ShapeID="_x0000_i15686" DrawAspect="Content" ObjectID="_1803147094" r:id="rId57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DE0385">
          <w:rPr>
            <w:noProof/>
          </w:rPr>
          <w:instrText>3</w:instrText>
        </w:r>
      </w:fldSimple>
      <w:r w:rsidR="00572B9B" w:rsidRPr="0005332F">
        <w:instrText>.</w:instrText>
      </w:r>
      <w:fldSimple w:instr=" SEQ MTEqn \c \* Arabic \* MERGEFORMAT ">
        <w:r w:rsidR="00DE0385">
          <w:rPr>
            <w:noProof/>
          </w:rPr>
          <w:instrText>44</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5687" type="#_x0000_t75" style="width:15.25pt;height:18pt" o:ole="">
            <v:imagedata r:id="rId575" o:title=""/>
          </v:shape>
          <o:OLEObject Type="Embed" ProgID="Equation.DSMT4" ShapeID="_x0000_i15687" DrawAspect="Content" ObjectID="_1803147095" r:id="rId576"/>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0"/>
      </w:pPr>
      <w:r w:rsidRPr="003D2674">
        <w:t>在倒地状态下，</w:t>
      </w:r>
      <w:r w:rsidR="00886388">
        <w:t>本文</w:t>
      </w:r>
      <w:r w:rsidRPr="003D2674">
        <w:t>采用</w:t>
      </w:r>
      <w:r w:rsidRPr="003D2674">
        <w:t>PD</w:t>
      </w:r>
      <w:r w:rsidRPr="003D2674">
        <w:t>控制器对机器人内</w:t>
      </w:r>
      <w:proofErr w:type="gramStart"/>
      <w:r w:rsidRPr="003D2674">
        <w:t>轮</w:t>
      </w:r>
      <w:r w:rsidR="00203281">
        <w:rPr>
          <w:rFonts w:hint="eastAsia"/>
        </w:rPr>
        <w:t>角度</w:t>
      </w:r>
      <w:proofErr w:type="gramEnd"/>
      <w:r w:rsidRPr="003D2674">
        <w:t>进行位置控制，目的是将机器人的中心位置迅速调整回预设的平衡位置。</w:t>
      </w:r>
      <w:r w:rsidRPr="003D2674">
        <w:t>PD</w:t>
      </w:r>
      <w:r w:rsidRPr="003D2674">
        <w:t>控制器的控制律可表示为：</w:t>
      </w:r>
    </w:p>
    <w:p w14:paraId="59A29468" w14:textId="51354585" w:rsidR="003D2674" w:rsidRPr="0005332F" w:rsidRDefault="003D2674" w:rsidP="0005332F">
      <w:pPr>
        <w:pStyle w:val="mathTYPE"/>
      </w:pPr>
      <w:r>
        <w:tab/>
      </w:r>
      <w:r w:rsidR="004A6B00" w:rsidRPr="0005332F">
        <w:object w:dxaOrig="3220" w:dyaOrig="420" w14:anchorId="5D35350C">
          <v:shape id="_x0000_i15688" type="#_x0000_t75" style="width:160.9pt;height:21.25pt" o:ole="">
            <v:imagedata r:id="rId577" o:title=""/>
          </v:shape>
          <o:OLEObject Type="Embed" ProgID="Equation.DSMT4" ShapeID="_x0000_i15688" DrawAspect="Content" ObjectID="_1803147096" r:id="rId57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DE0385">
          <w:rPr>
            <w:noProof/>
          </w:rPr>
          <w:instrText>3</w:instrText>
        </w:r>
      </w:fldSimple>
      <w:r w:rsidR="00572B9B" w:rsidRPr="0005332F">
        <w:instrText>.</w:instrText>
      </w:r>
      <w:fldSimple w:instr=" SEQ MTEqn \c \* Arabic \* MERGEFORMAT ">
        <w:r w:rsidR="00DE0385">
          <w:rPr>
            <w:noProof/>
          </w:rPr>
          <w:instrText>45</w:instrText>
        </w:r>
      </w:fldSimple>
      <w:r w:rsidR="00572B9B" w:rsidRPr="0005332F">
        <w:instrText>)</w:instrText>
      </w:r>
      <w:r w:rsidR="00572B9B" w:rsidRPr="0005332F">
        <w:fldChar w:fldCharType="end"/>
      </w:r>
    </w:p>
    <w:p w14:paraId="5CCF82FD" w14:textId="6EDE6558" w:rsidR="007A1E2E" w:rsidRPr="00D00851" w:rsidRDefault="00A36220" w:rsidP="00D00851">
      <w:pPr>
        <w:ind w:firstLineChars="0" w:firstLine="0"/>
      </w:pPr>
      <w:r>
        <w:rPr>
          <w:rFonts w:hint="eastAsia"/>
        </w:rPr>
        <w:t>其中</w:t>
      </w:r>
      <w:r>
        <w:object w:dxaOrig="420" w:dyaOrig="380" w14:anchorId="4A8C23B5">
          <v:shape id="_x0000_i15689" type="#_x0000_t75" style="width:21.25pt;height:18.55pt" o:ole="">
            <v:imagedata r:id="rId579" o:title=""/>
          </v:shape>
          <o:OLEObject Type="Embed" ProgID="Equation.DSMT4" ShapeID="_x0000_i15689" DrawAspect="Content" ObjectID="_1803147097" r:id="rId580"/>
        </w:object>
      </w:r>
      <w:r>
        <w:rPr>
          <w:rFonts w:hint="eastAsia"/>
        </w:rPr>
        <w:t>为内</w:t>
      </w:r>
      <w:proofErr w:type="gramStart"/>
      <w:r>
        <w:rPr>
          <w:rFonts w:hint="eastAsia"/>
        </w:rPr>
        <w:t>轮角度</w:t>
      </w:r>
      <w:proofErr w:type="gramEnd"/>
      <w:r>
        <w:rPr>
          <w:rFonts w:hint="eastAsia"/>
        </w:rPr>
        <w:t>设定值，</w:t>
      </w:r>
      <w:r>
        <w:object w:dxaOrig="279" w:dyaOrig="380" w14:anchorId="7FE0578B">
          <v:shape id="_x0000_i15690" type="#_x0000_t75" style="width:14.2pt;height:18.55pt" o:ole="">
            <v:imagedata r:id="rId581" o:title=""/>
          </v:shape>
          <o:OLEObject Type="Embed" ProgID="Equation.DSMT4" ShapeID="_x0000_i15690" DrawAspect="Content" ObjectID="_1803147098" r:id="rId582"/>
        </w:object>
      </w:r>
      <w:r>
        <w:rPr>
          <w:rFonts w:hint="eastAsia"/>
        </w:rPr>
        <w:t>和</w:t>
      </w:r>
      <w:r>
        <w:object w:dxaOrig="279" w:dyaOrig="360" w14:anchorId="6C93A3AF">
          <v:shape id="_x0000_i15691" type="#_x0000_t75" style="width:14.2pt;height:18pt" o:ole="">
            <v:imagedata r:id="rId583" o:title=""/>
          </v:shape>
          <o:OLEObject Type="Embed" ProgID="Equation.DSMT4" ShapeID="_x0000_i15691" DrawAspect="Content" ObjectID="_1803147099" r:id="rId584"/>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5C318506" w14:textId="27F60643" w:rsidR="00944A8E" w:rsidRDefault="00944A8E" w:rsidP="00944A8E">
      <w:pPr>
        <w:pStyle w:val="2"/>
        <w:spacing w:before="156" w:after="156"/>
      </w:pPr>
      <w:r>
        <w:rPr>
          <w:rFonts w:hint="eastAsia"/>
        </w:rPr>
        <w:lastRenderedPageBreak/>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8DF6BC7"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r w:rsidR="00781851">
        <w:fldChar w:fldCharType="begin"/>
      </w:r>
      <w:r w:rsidR="00D17C65">
        <w:instrText xml:space="preserve"> ADDIN ZOTERO_ITEM CSL_CITATION {"citationID":"kTpx9ObI","properties":{"formattedCitation":"\\super [20]\\nosupersub{}","plainCitation":"[20]","noteIndex":0},"citationItems":[{"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781851">
        <w:fldChar w:fldCharType="separate"/>
      </w:r>
      <w:r w:rsidR="00D17C65" w:rsidRPr="00D17C65">
        <w:rPr>
          <w:rFonts w:cs="Times New Roman"/>
          <w:kern w:val="0"/>
          <w:vertAlign w:val="superscript"/>
        </w:rPr>
        <w:t>[20]</w:t>
      </w:r>
      <w:r w:rsidR="00781851">
        <w:fldChar w:fldCharType="end"/>
      </w:r>
      <w:r w:rsidRPr="002F4B1D">
        <w:t>。</w:t>
      </w:r>
    </w:p>
    <w:p w14:paraId="78DA140D" w14:textId="44B44DB6" w:rsidR="00FA5128" w:rsidRDefault="00FA5128" w:rsidP="00FA5128">
      <w:pPr>
        <w:pStyle w:val="4"/>
      </w:pPr>
      <w:r w:rsidRPr="00FA5128">
        <w:t>机器人模型的构建</w:t>
      </w:r>
    </w:p>
    <w:p w14:paraId="0B681A3F" w14:textId="77777777" w:rsidR="003F10F8" w:rsidRDefault="003F10F8" w:rsidP="003F10F8">
      <w:pPr>
        <w:ind w:firstLine="480"/>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w:t>
      </w:r>
      <w:r w:rsidRPr="003F10F8">
        <w:t>“</w:t>
      </w:r>
      <w:r w:rsidRPr="003F10F8">
        <w:t>外轮</w:t>
      </w:r>
      <w:r w:rsidRPr="003F10F8">
        <w:t>-</w:t>
      </w:r>
      <w:r w:rsidRPr="003F10F8">
        <w:t>内轮</w:t>
      </w:r>
      <w:r w:rsidRPr="003F10F8">
        <w:t>-</w:t>
      </w:r>
      <w:r w:rsidRPr="003F10F8">
        <w:t>机体</w:t>
      </w:r>
      <w:r w:rsidRPr="003F10F8">
        <w:t>”</w:t>
      </w:r>
      <w:r w:rsidRPr="003F10F8">
        <w:t>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1BE3264A" w:rsidR="00DC6296" w:rsidRDefault="003F10F8" w:rsidP="003F10F8">
      <w:pPr>
        <w:ind w:firstLine="480"/>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DE0385" w:rsidRPr="00B613F4">
        <w:rPr>
          <w:rFonts w:hint="eastAsia"/>
        </w:rPr>
        <w:t>图</w:t>
      </w:r>
      <w:r w:rsidR="00DE0385" w:rsidRPr="00B613F4">
        <w:rPr>
          <w:rFonts w:hint="eastAsia"/>
        </w:rPr>
        <w:t xml:space="preserve"> </w:t>
      </w:r>
      <w:r w:rsidR="00DE0385">
        <w:rPr>
          <w:noProof/>
        </w:rPr>
        <w:t>3</w:t>
      </w:r>
      <w:r w:rsidR="00DE0385">
        <w:t>.</w:t>
      </w:r>
      <w:r w:rsidR="00DE0385">
        <w:rPr>
          <w:noProof/>
        </w:rPr>
        <w:t>10</w:t>
      </w:r>
      <w:r w:rsidR="00781DB1">
        <w:fldChar w:fldCharType="end"/>
      </w:r>
      <w:r w:rsidRPr="003F10F8">
        <w:t>所示直接导入</w:t>
      </w:r>
      <w:r w:rsidRPr="003F10F8">
        <w:t>STL</w:t>
      </w:r>
      <w:r w:rsidRPr="003F10F8">
        <w:t>格式文件。</w:t>
      </w:r>
    </w:p>
    <w:p w14:paraId="3022FDCB" w14:textId="77777777" w:rsidR="00DC6296" w:rsidRDefault="00DC6296" w:rsidP="00DC6296">
      <w:pPr>
        <w:pStyle w:val="af2"/>
        <w:keepNext/>
        <w:ind w:firstLine="360"/>
      </w:pPr>
      <w:r>
        <w:rPr>
          <w:rFonts w:hint="eastAsia"/>
        </w:rPr>
        <w:lastRenderedPageBreak/>
        <w:drawing>
          <wp:inline distT="0" distB="0" distL="0" distR="0" wp14:anchorId="62D60886" wp14:editId="4811DFE2">
            <wp:extent cx="4536543" cy="2846997"/>
            <wp:effectExtent l="0" t="0" r="0"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585" cstate="print">
                      <a:extLst>
                        <a:ext uri="{28A0092B-C50C-407E-A947-70E740481C1C}">
                          <a14:useLocalDpi xmlns:a14="http://schemas.microsoft.com/office/drawing/2010/main" val="0"/>
                        </a:ext>
                      </a:extLst>
                    </a:blip>
                    <a:srcRect l="1180" t="1484" r="1279" b="2294"/>
                    <a:stretch/>
                  </pic:blipFill>
                  <pic:spPr bwMode="auto">
                    <a:xfrm>
                      <a:off x="0" y="0"/>
                      <a:ext cx="4560760" cy="2862195"/>
                    </a:xfrm>
                    <a:prstGeom prst="rect">
                      <a:avLst/>
                    </a:prstGeom>
                    <a:ln>
                      <a:noFill/>
                    </a:ln>
                    <a:extLst>
                      <a:ext uri="{53640926-AAD7-44D8-BBD7-CCE9431645EC}">
                        <a14:shadowObscured xmlns:a14="http://schemas.microsoft.com/office/drawing/2010/main"/>
                      </a:ext>
                    </a:extLst>
                  </pic:spPr>
                </pic:pic>
              </a:graphicData>
            </a:graphic>
          </wp:inline>
        </w:drawing>
      </w:r>
    </w:p>
    <w:p w14:paraId="496F32C8" w14:textId="0631880E" w:rsidR="00DC6296" w:rsidRPr="00B613F4" w:rsidRDefault="00DC6296" w:rsidP="00DC6296">
      <w:pPr>
        <w:pStyle w:val="af4"/>
        <w:ind w:firstLine="360"/>
      </w:pPr>
      <w:bookmarkStart w:id="38" w:name="_Ref190956927"/>
      <w:r w:rsidRPr="00B613F4">
        <w:rPr>
          <w:rFonts w:hint="eastAsia"/>
        </w:rPr>
        <w:t>图</w:t>
      </w:r>
      <w:r w:rsidRPr="00B613F4">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0</w:t>
      </w:r>
      <w:r w:rsidR="009A5F5D">
        <w:fldChar w:fldCharType="end"/>
      </w:r>
      <w:bookmarkEnd w:id="38"/>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9FBFAEC" w14:textId="0717773A" w:rsidR="00DC6296" w:rsidRPr="00B613F4" w:rsidRDefault="00DC6296" w:rsidP="00DC6296">
      <w:pPr>
        <w:pStyle w:val="af4"/>
        <w:ind w:firstLine="360"/>
      </w:pPr>
      <w:r w:rsidRPr="00B613F4">
        <w:t xml:space="preserve">Fig. </w:t>
      </w:r>
      <w:fldSimple w:instr=" STYLEREF 1 \s ">
        <w:r w:rsidR="009A5F5D">
          <w:rPr>
            <w:noProof/>
          </w:rPr>
          <w:t>3</w:t>
        </w:r>
      </w:fldSimple>
      <w:r w:rsidR="009A5F5D">
        <w:t>.</w:t>
      </w:r>
      <w:fldSimple w:instr=" SEQ Fig. \* ARABIC \s 1 ">
        <w:r w:rsidR="009A5F5D">
          <w:rPr>
            <w:noProof/>
          </w:rPr>
          <w:t>10</w:t>
        </w:r>
      </w:fldSimple>
      <w:r w:rsidRPr="00B613F4">
        <w:t xml:space="preserve"> Simscape File Solid component import solid model window</w:t>
      </w:r>
    </w:p>
    <w:p w14:paraId="6BED58F7" w14:textId="62ED9CCE" w:rsidR="00FA5128" w:rsidRPr="003F10F8" w:rsidRDefault="003F10F8" w:rsidP="003F10F8">
      <w:pPr>
        <w:ind w:firstLine="480"/>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体设计的一致性。</w:t>
      </w:r>
    </w:p>
    <w:p w14:paraId="50221DE8" w14:textId="443CA89E" w:rsidR="00807013" w:rsidRDefault="00E30D5E" w:rsidP="00E30D5E">
      <w:pPr>
        <w:ind w:firstLine="480"/>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DE0385" w:rsidRPr="00A503EF">
        <w:rPr>
          <w:rFonts w:hint="eastAsia"/>
        </w:rPr>
        <w:t>图</w:t>
      </w:r>
      <w:r w:rsidR="00DE0385" w:rsidRPr="00A503EF">
        <w:rPr>
          <w:rFonts w:hint="eastAsia"/>
        </w:rPr>
        <w:t xml:space="preserve"> </w:t>
      </w:r>
      <w:r w:rsidR="00DE0385">
        <w:rPr>
          <w:noProof/>
        </w:rPr>
        <w:t>3</w:t>
      </w:r>
      <w:r w:rsidR="00DE0385">
        <w:t>.</w:t>
      </w:r>
      <w:r w:rsidR="00DE0385">
        <w:rPr>
          <w:noProof/>
        </w:rPr>
        <w:t>11</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lastRenderedPageBreak/>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586">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2C468182" w:rsidR="00AF64CC" w:rsidRPr="00A503EF" w:rsidRDefault="00AF64CC" w:rsidP="00A503EF">
      <w:pPr>
        <w:pStyle w:val="af4"/>
        <w:ind w:firstLine="420"/>
      </w:pPr>
      <w:bookmarkStart w:id="39" w:name="_Ref192183739"/>
      <w:r w:rsidRPr="00A503EF">
        <w:rPr>
          <w:rFonts w:hint="eastAsia"/>
        </w:rPr>
        <w:t>图</w:t>
      </w:r>
      <w:r w:rsidRPr="00A503EF">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1</w:t>
      </w:r>
      <w:r w:rsidR="009A5F5D">
        <w:fldChar w:fldCharType="end"/>
      </w:r>
      <w:bookmarkEnd w:id="39"/>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463396EC" w:rsidR="00CA311D" w:rsidRDefault="00AF64CC" w:rsidP="00A503EF">
      <w:pPr>
        <w:pStyle w:val="af4"/>
        <w:ind w:firstLine="420"/>
      </w:pPr>
      <w:r w:rsidRPr="00A503EF">
        <w:t xml:space="preserve">Fig. </w:t>
      </w:r>
      <w:fldSimple w:instr=" STYLEREF 1 \s ">
        <w:r w:rsidR="009A5F5D">
          <w:rPr>
            <w:noProof/>
          </w:rPr>
          <w:t>3</w:t>
        </w:r>
      </w:fldSimple>
      <w:r w:rsidR="009A5F5D">
        <w:t>.</w:t>
      </w:r>
      <w:fldSimple w:instr=" SEQ Fig. \* ARABIC \s 1 ">
        <w:r w:rsidR="009A5F5D">
          <w:rPr>
            <w:noProof/>
          </w:rPr>
          <w:t>11</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77777777" w:rsidR="00A66095" w:rsidRDefault="006938CF" w:rsidP="00504EE3">
      <w:pPr>
        <w:ind w:firstLine="480"/>
      </w:pPr>
      <w:r w:rsidRPr="006938CF">
        <w:t>在机器人机体上，本文使用</w:t>
      </w:r>
      <w:r w:rsidRPr="006938CF">
        <w:t>6-DOF Joint</w:t>
      </w:r>
      <w:r w:rsidRPr="006938CF">
        <w:t>模块来模拟机体与世界参考系之间的连接，从而允许机体在三维空间中进行平动和转动。该关节会输出六个自由度的信息：位置（</w:t>
      </w:r>
      <w:proofErr w:type="spellStart"/>
      <w:r w:rsidRPr="006938CF">
        <w:t>x,y,z</w:t>
      </w:r>
      <w:proofErr w:type="spellEnd"/>
      <w:r w:rsidRPr="006938CF">
        <w:t>）与姿态（四元数或欧拉角）。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或欧拉角），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0"/>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w:t>
      </w:r>
      <w:proofErr w:type="gramStart"/>
      <w:r w:rsidRPr="006938CF">
        <w:t>器类型</w:t>
      </w:r>
      <w:proofErr w:type="gramEnd"/>
      <w:r w:rsidRPr="006938CF">
        <w:t>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7356C6FD" w:rsidR="0056685F" w:rsidRDefault="00781DB1" w:rsidP="00504EE3">
      <w:pPr>
        <w:ind w:firstLine="480"/>
      </w:pPr>
      <w:r>
        <w:fldChar w:fldCharType="begin"/>
      </w:r>
      <w:r>
        <w:instrText xml:space="preserve"> REF _Ref192184084 \h </w:instrText>
      </w:r>
      <w:r>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12</w:t>
      </w:r>
      <w:r>
        <w:fldChar w:fldCharType="end"/>
      </w:r>
      <w:r w:rsidR="00A66095" w:rsidRPr="00A66095">
        <w:t>所示为</w:t>
      </w:r>
      <w:r w:rsidR="00A66095" w:rsidRPr="00A66095">
        <w:t>Simscape</w:t>
      </w:r>
      <w:r w:rsidR="00A66095" w:rsidRPr="00A66095">
        <w:t>中机器人模型运行时的可视化效果示意。通过准确的几何模型、物理参数和动力学方程，可以较为真实地模拟机器人在理想环境下的运动表现，并为后续在实际样机平台上的验证提供参考依据。</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07DD751E" w:rsidR="0056685F" w:rsidRDefault="0056685F" w:rsidP="0056685F">
      <w:pPr>
        <w:pStyle w:val="af4"/>
      </w:pPr>
      <w:bookmarkStart w:id="40" w:name="_Ref192184084"/>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2</w:t>
      </w:r>
      <w:r w:rsidR="009A5F5D">
        <w:fldChar w:fldCharType="end"/>
      </w:r>
      <w:bookmarkEnd w:id="40"/>
      <w:r w:rsidR="00766BB8">
        <w:rPr>
          <w:rFonts w:hint="eastAsia"/>
        </w:rPr>
        <w:t xml:space="preserve"> Simscape</w:t>
      </w:r>
      <w:r w:rsidR="00766BB8">
        <w:rPr>
          <w:rFonts w:hint="eastAsia"/>
        </w:rPr>
        <w:t>仿真环境搭建效果图</w:t>
      </w:r>
    </w:p>
    <w:p w14:paraId="46A60404" w14:textId="6C5B8D5A" w:rsidR="0056685F" w:rsidRDefault="0056685F" w:rsidP="0056685F">
      <w:pPr>
        <w:pStyle w:val="af4"/>
      </w:pPr>
      <w:r>
        <w:t xml:space="preserve">Fig. </w:t>
      </w:r>
      <w:fldSimple w:instr=" STYLEREF 1 \s ">
        <w:r w:rsidR="009A5F5D">
          <w:rPr>
            <w:noProof/>
          </w:rPr>
          <w:t>3</w:t>
        </w:r>
      </w:fldSimple>
      <w:r w:rsidR="009A5F5D">
        <w:t>.</w:t>
      </w:r>
      <w:fldSimple w:instr=" SEQ Fig. \* ARABIC \s 1 ">
        <w:r w:rsidR="009A5F5D">
          <w:rPr>
            <w:noProof/>
          </w:rPr>
          <w:t>12</w:t>
        </w:r>
      </w:fldSimple>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A42FB93"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13</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10E16A6B" w:rsidR="00DA0AA3" w:rsidRDefault="00DA0AA3" w:rsidP="00DA0AA3">
      <w:pPr>
        <w:pStyle w:val="af4"/>
      </w:pPr>
      <w:bookmarkStart w:id="41" w:name="_Ref192184582"/>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3</w:t>
      </w:r>
      <w:r w:rsidR="009A5F5D">
        <w:fldChar w:fldCharType="end"/>
      </w:r>
      <w:bookmarkEnd w:id="41"/>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08B571C9" w:rsidR="00DA0AA3" w:rsidRDefault="00DA0AA3" w:rsidP="00DA0AA3">
      <w:pPr>
        <w:pStyle w:val="af4"/>
      </w:pPr>
      <w:r>
        <w:t xml:space="preserve">Fig. </w:t>
      </w:r>
      <w:fldSimple w:instr=" STYLEREF 1 \s ">
        <w:r w:rsidR="009A5F5D">
          <w:rPr>
            <w:noProof/>
          </w:rPr>
          <w:t>3</w:t>
        </w:r>
      </w:fldSimple>
      <w:r w:rsidR="009A5F5D">
        <w:t>.</w:t>
      </w:r>
      <w:fldSimple w:instr=" SEQ Fig. \* ARABIC \s 1 ">
        <w:r w:rsidR="009A5F5D">
          <w:rPr>
            <w:noProof/>
          </w:rPr>
          <w:t>13</w:t>
        </w:r>
      </w:fldSimple>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w:t>
      </w:r>
      <w:r w:rsidRPr="00DA0AA3">
        <w:lastRenderedPageBreak/>
        <w:t>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4837D01C" w:rsidR="00411345" w:rsidRDefault="00411345" w:rsidP="00411345">
      <w:pPr>
        <w:ind w:firstLine="480"/>
      </w:pPr>
      <w:r w:rsidRPr="00411345">
        <w:t>实验过程中，机器人首先在平坦的地面上启动，目标速度设定为</w:t>
      </w:r>
      <w:r w:rsidRPr="00411345">
        <w:t>2m/s</w:t>
      </w:r>
      <w:r w:rsidRPr="00411345">
        <w:t>，并观察机器人的反馈速度是否能够达到目标值。在初始阶段，机器人</w:t>
      </w:r>
      <w:r w:rsidR="00504EE3">
        <w:rPr>
          <w:rFonts w:hint="eastAsia"/>
        </w:rPr>
        <w:t>指令阶跃为</w:t>
      </w:r>
      <w:r w:rsidR="00504EE3" w:rsidRPr="00411345">
        <w:t>2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14</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589">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1ADE3C46" w:rsidR="00F665F8" w:rsidRDefault="00F665F8" w:rsidP="00F665F8">
      <w:pPr>
        <w:pStyle w:val="af4"/>
      </w:pPr>
      <w:bookmarkStart w:id="42" w:name="_Ref19097194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4</w:t>
      </w:r>
      <w:r w:rsidR="009A5F5D">
        <w:fldChar w:fldCharType="end"/>
      </w:r>
      <w:bookmarkEnd w:id="42"/>
      <w:r>
        <w:rPr>
          <w:rFonts w:hint="eastAsia"/>
        </w:rPr>
        <w:t>机器人平衡行走</w:t>
      </w:r>
      <w:r>
        <w:rPr>
          <w:rFonts w:hint="eastAsia"/>
        </w:rPr>
        <w:t>MATLAB</w:t>
      </w:r>
      <w:r>
        <w:rPr>
          <w:rFonts w:hint="eastAsia"/>
        </w:rPr>
        <w:t>仿真实验</w:t>
      </w:r>
    </w:p>
    <w:p w14:paraId="46E18098" w14:textId="5AAC8B03" w:rsidR="00FE3443" w:rsidRDefault="00F665F8" w:rsidP="00F665F8">
      <w:pPr>
        <w:pStyle w:val="af4"/>
      </w:pPr>
      <w:r>
        <w:t xml:space="preserve">Fig. </w:t>
      </w:r>
      <w:fldSimple w:instr=" STYLEREF 1 \s ">
        <w:r w:rsidR="009A5F5D">
          <w:rPr>
            <w:noProof/>
          </w:rPr>
          <w:t>3</w:t>
        </w:r>
      </w:fldSimple>
      <w:r w:rsidR="009A5F5D">
        <w:t>.</w:t>
      </w:r>
      <w:fldSimple w:instr=" SEQ Fig. \* ARABIC \s 1 ">
        <w:r w:rsidR="009A5F5D">
          <w:rPr>
            <w:noProof/>
          </w:rPr>
          <w:t>14</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08092930"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15</w:t>
      </w:r>
      <w:r w:rsidR="00347203">
        <w:fldChar w:fldCharType="end"/>
      </w:r>
      <w:r w:rsidRPr="00411345">
        <w:t>所示，图中展示了机器人</w:t>
      </w:r>
      <w:r w:rsidR="00BF7440">
        <w:rPr>
          <w:rFonts w:hint="eastAsia"/>
        </w:rPr>
        <w:t>设定目标</w:t>
      </w:r>
      <w:r w:rsidRPr="00411345">
        <w:t>速度</w:t>
      </w:r>
      <w:r w:rsidR="00BF7440">
        <w:rPr>
          <w:rFonts w:hint="eastAsia"/>
        </w:rPr>
        <w:t>（</w:t>
      </w:r>
      <w:r w:rsidR="0022030D">
        <w:rPr>
          <w:rFonts w:hint="eastAsia"/>
        </w:rPr>
        <w:t>绿色</w:t>
      </w:r>
      <w:r w:rsidR="00BF7440">
        <w:rPr>
          <w:rFonts w:hint="eastAsia"/>
        </w:rPr>
        <w:t>实线段）</w:t>
      </w:r>
      <w:r w:rsidRPr="00411345">
        <w:t>与</w:t>
      </w:r>
      <w:r w:rsidR="00BF7440">
        <w:rPr>
          <w:rFonts w:hint="eastAsia"/>
        </w:rPr>
        <w:t>反馈</w:t>
      </w:r>
      <w:r w:rsidRPr="00411345">
        <w:t>速度（</w:t>
      </w:r>
      <w:r w:rsidR="0022030D">
        <w:rPr>
          <w:rFonts w:hint="eastAsia"/>
        </w:rPr>
        <w:t>红色</w:t>
      </w:r>
      <w:r w:rsidR="00BF7440">
        <w:rPr>
          <w:rFonts w:hint="eastAsia"/>
        </w:rPr>
        <w:t>短划线段</w:t>
      </w:r>
      <w:r w:rsidRPr="00411345">
        <w:t>）的变化过程。在图中可以看到</w:t>
      </w:r>
      <w:r w:rsidR="0030734D">
        <w:rPr>
          <w:rFonts w:hint="eastAsia"/>
        </w:rPr>
        <w:t>，</w:t>
      </w:r>
      <w:r w:rsidRPr="00411345">
        <w:t>从</w:t>
      </w:r>
      <w:r w:rsidRPr="00411345">
        <w:t>0</w:t>
      </w:r>
      <w:r w:rsidRPr="00411345">
        <w:t>秒到约</w:t>
      </w:r>
      <w:r w:rsidR="00C06568">
        <w:rPr>
          <w:rFonts w:hint="eastAsia"/>
        </w:rPr>
        <w:t>4</w:t>
      </w:r>
      <w:r w:rsidRPr="00411345">
        <w:t>秒</w:t>
      </w:r>
      <w:r w:rsidR="0030734D">
        <w:rPr>
          <w:rFonts w:hint="eastAsia"/>
        </w:rPr>
        <w:t>的</w:t>
      </w:r>
      <w:r w:rsidR="0030734D" w:rsidRPr="00411345">
        <w:t>加速阶段</w:t>
      </w:r>
      <w:r w:rsidRPr="00411345">
        <w:t>，机器人的速度逐渐增加，并稳定达到</w:t>
      </w:r>
      <w:r w:rsidR="00CB54D9">
        <w:rPr>
          <w:rFonts w:hint="eastAsia"/>
        </w:rPr>
        <w:t>1.8</w:t>
      </w:r>
      <w:r w:rsidRPr="00411345">
        <w:t>m/s</w:t>
      </w:r>
      <w:r w:rsidRPr="00411345">
        <w:t>。</w:t>
      </w:r>
      <w:r>
        <w:rPr>
          <w:rFonts w:hint="eastAsia"/>
        </w:rPr>
        <w:t>在</w:t>
      </w:r>
      <w:r w:rsidRPr="00411345">
        <w:t>减速阶段</w:t>
      </w:r>
      <w:r w:rsidR="008E3B87">
        <w:rPr>
          <w:rFonts w:hint="eastAsia"/>
        </w:rPr>
        <w:t>，</w:t>
      </w:r>
      <w:r w:rsidR="008E3B87" w:rsidRPr="00411345">
        <w:t>目标</w:t>
      </w:r>
      <w:proofErr w:type="gramStart"/>
      <w:r w:rsidR="008E3B87" w:rsidRPr="00411345">
        <w:t>速度</w:t>
      </w:r>
      <w:r w:rsidR="008E3B87">
        <w:rPr>
          <w:rFonts w:hint="eastAsia"/>
        </w:rPr>
        <w:t>阶跃</w:t>
      </w:r>
      <w:r w:rsidR="008E3B87" w:rsidRPr="00411345">
        <w:t>降至</w:t>
      </w:r>
      <w:proofErr w:type="gramEnd"/>
      <w:r w:rsidR="008E3B87" w:rsidRPr="00411345">
        <w:t>0m/s</w:t>
      </w:r>
      <w:r w:rsidR="008E3B87">
        <w:rPr>
          <w:rFonts w:hint="eastAsia"/>
        </w:rPr>
        <w:t>，</w:t>
      </w:r>
      <w:r w:rsidRPr="00411345">
        <w:t>在</w:t>
      </w:r>
      <w:r w:rsidR="00C06568">
        <w:rPr>
          <w:rFonts w:hint="eastAsia"/>
        </w:rPr>
        <w:t>4</w:t>
      </w:r>
      <w:r w:rsidRPr="00411345">
        <w:t>秒时，机器人开始减速，反馈速度在</w:t>
      </w:r>
      <w:r w:rsidR="000F4418">
        <w:rPr>
          <w:rFonts w:hint="eastAsia"/>
        </w:rPr>
        <w:t>4s</w:t>
      </w:r>
      <w:r w:rsidR="000F4418">
        <w:rPr>
          <w:rFonts w:hint="eastAsia"/>
        </w:rPr>
        <w:t>至</w:t>
      </w:r>
      <w:r w:rsidR="000F4418">
        <w:rPr>
          <w:rFonts w:hint="eastAsia"/>
        </w:rPr>
        <w:t>7s</w:t>
      </w:r>
      <w:r w:rsidR="000F4418">
        <w:rPr>
          <w:rFonts w:hint="eastAsia"/>
        </w:rPr>
        <w:t>的时间内</w:t>
      </w:r>
      <w:r w:rsidRPr="00411345">
        <w:t>减速过程中逐渐降低，并平稳收敛。虽然在减速</w:t>
      </w:r>
      <w:r w:rsidR="008E3B87">
        <w:rPr>
          <w:rFonts w:hint="eastAsia"/>
        </w:rPr>
        <w:t>开始的时刻</w:t>
      </w:r>
      <w:r w:rsidRPr="00411345">
        <w:t>，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590"/>
                    <a:stretch>
                      <a:fillRect/>
                    </a:stretch>
                  </pic:blipFill>
                  <pic:spPr>
                    <a:xfrm>
                      <a:off x="0" y="0"/>
                      <a:ext cx="5274310" cy="1429385"/>
                    </a:xfrm>
                    <a:prstGeom prst="rect">
                      <a:avLst/>
                    </a:prstGeom>
                  </pic:spPr>
                </pic:pic>
              </a:graphicData>
            </a:graphic>
          </wp:inline>
        </w:drawing>
      </w:r>
    </w:p>
    <w:p w14:paraId="34202CB9" w14:textId="0421ED16" w:rsidR="00133947" w:rsidRDefault="00133947" w:rsidP="00133947">
      <w:pPr>
        <w:pStyle w:val="af4"/>
      </w:pPr>
      <w:bookmarkStart w:id="43" w:name="_Ref191480537"/>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5</w:t>
      </w:r>
      <w:r w:rsidR="009A5F5D">
        <w:fldChar w:fldCharType="end"/>
      </w:r>
      <w:bookmarkEnd w:id="43"/>
      <w:r>
        <w:rPr>
          <w:rFonts w:hint="eastAsia"/>
        </w:rPr>
        <w:t>平衡行走仿真实验数据图（其中绿色实线为设定速度，红色短划线为反馈速度）</w:t>
      </w:r>
    </w:p>
    <w:p w14:paraId="17DA7A80" w14:textId="1C45DCEF" w:rsidR="00133947" w:rsidRPr="00133947" w:rsidRDefault="00133947" w:rsidP="00133947">
      <w:pPr>
        <w:pStyle w:val="af4"/>
      </w:pPr>
      <w:r>
        <w:t xml:space="preserve">Fig. </w:t>
      </w:r>
      <w:fldSimple w:instr=" STYLEREF 1 \s ">
        <w:r w:rsidR="009A5F5D">
          <w:rPr>
            <w:noProof/>
          </w:rPr>
          <w:t>3</w:t>
        </w:r>
      </w:fldSimple>
      <w:r w:rsidR="009A5F5D">
        <w:t>.</w:t>
      </w:r>
      <w:fldSimple w:instr=" SEQ Fig. \* ARABIC \s 1 ">
        <w:r w:rsidR="009A5F5D">
          <w:rPr>
            <w:noProof/>
          </w:rPr>
          <w:t>15</w:t>
        </w:r>
      </w:fldSimple>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1C057DDD" w:rsidR="00BF0418" w:rsidRDefault="00BF0418" w:rsidP="003D3F84">
      <w:pPr>
        <w:ind w:firstLine="480"/>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5692" type="#_x0000_t75" style="width:11.45pt;height:11.45pt" o:ole="">
            <v:imagedata r:id="rId591" o:title=""/>
          </v:shape>
          <o:OLEObject Type="Embed" ProgID="Equation.DSMT4" ShapeID="_x0000_i15692" DrawAspect="Content" ObjectID="_1803147100" r:id="rId592"/>
        </w:object>
      </w:r>
      <w:r w:rsidRPr="00BF0418">
        <w:t>和</w:t>
      </w:r>
      <w:r w:rsidR="009A49FE" w:rsidRPr="00025957">
        <w:rPr>
          <w:position w:val="-4"/>
        </w:rPr>
        <w:object w:dxaOrig="360" w:dyaOrig="220" w14:anchorId="2309188A">
          <v:shape id="_x0000_i15693" type="#_x0000_t75" style="width:18pt;height:11.45pt" o:ole="">
            <v:imagedata r:id="rId593" o:title=""/>
          </v:shape>
          <o:OLEObject Type="Embed" ProgID="Equation.DSMT4" ShapeID="_x0000_i15693" DrawAspect="Content" ObjectID="_1803147101" r:id="rId594"/>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16</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595"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2BAA0520" w:rsidR="002D05E4" w:rsidRDefault="002D05E4" w:rsidP="002D05E4">
      <w:pPr>
        <w:pStyle w:val="af4"/>
      </w:pPr>
      <w:bookmarkStart w:id="44" w:name="_Ref190973789"/>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6</w:t>
      </w:r>
      <w:r w:rsidR="009A5F5D">
        <w:fldChar w:fldCharType="end"/>
      </w:r>
      <w:bookmarkEnd w:id="44"/>
      <w:r>
        <w:rPr>
          <w:rFonts w:hint="eastAsia"/>
        </w:rPr>
        <w:t>机器人站立平衡</w:t>
      </w:r>
      <w:r>
        <w:rPr>
          <w:rFonts w:hint="eastAsia"/>
        </w:rPr>
        <w:t>MATLAB</w:t>
      </w:r>
      <w:r>
        <w:rPr>
          <w:rFonts w:hint="eastAsia"/>
        </w:rPr>
        <w:t>仿真实验</w:t>
      </w:r>
    </w:p>
    <w:p w14:paraId="2BBD79B4" w14:textId="281F6B64" w:rsidR="002D05E4" w:rsidRDefault="002D05E4" w:rsidP="002D05E4">
      <w:pPr>
        <w:pStyle w:val="af4"/>
      </w:pPr>
      <w:r>
        <w:t xml:space="preserve">Fig. </w:t>
      </w:r>
      <w:fldSimple w:instr=" STYLEREF 1 \s ">
        <w:r w:rsidR="009A5F5D">
          <w:rPr>
            <w:noProof/>
          </w:rPr>
          <w:t>3</w:t>
        </w:r>
      </w:fldSimple>
      <w:r w:rsidR="009A5F5D">
        <w:t>.</w:t>
      </w:r>
      <w:fldSimple w:instr=" SEQ Fig. \* ARABIC \s 1 ">
        <w:r w:rsidR="009A5F5D">
          <w:rPr>
            <w:noProof/>
          </w:rPr>
          <w:t>16</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6E00DEEC"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17</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8833A5">
        <w:rPr>
          <w:rFonts w:hint="eastAsia"/>
        </w:rPr>
        <w:t>绿色</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8833A5">
        <w:rPr>
          <w:rFonts w:hint="eastAsia"/>
        </w:rPr>
        <w:t>红色</w:t>
      </w:r>
      <w:r w:rsidR="00165D87">
        <w:rPr>
          <w:rFonts w:hint="eastAsia"/>
        </w:rPr>
        <w:t>短划线端</w:t>
      </w:r>
      <w:r w:rsidRPr="00BF0418">
        <w:t>）的变化过程。在该</w:t>
      </w:r>
      <w:r w:rsidR="008833A5">
        <w:rPr>
          <w:rFonts w:hint="eastAsia"/>
        </w:rPr>
        <w:t>过程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w:t>
      </w:r>
      <w:r w:rsidR="006567FB" w:rsidRPr="006567FB">
        <w:lastRenderedPageBreak/>
        <w:t>目标角度</w:t>
      </w:r>
      <w:r w:rsidR="008833A5">
        <w:rPr>
          <w:rFonts w:hint="eastAsia"/>
        </w:rPr>
        <w:t>接近</w:t>
      </w:r>
      <w:r w:rsidR="006567FB" w:rsidRPr="006567FB">
        <w:t>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596"/>
                    <a:stretch>
                      <a:fillRect/>
                    </a:stretch>
                  </pic:blipFill>
                  <pic:spPr>
                    <a:xfrm>
                      <a:off x="0" y="0"/>
                      <a:ext cx="5274310" cy="1493520"/>
                    </a:xfrm>
                    <a:prstGeom prst="rect">
                      <a:avLst/>
                    </a:prstGeom>
                  </pic:spPr>
                </pic:pic>
              </a:graphicData>
            </a:graphic>
          </wp:inline>
        </w:drawing>
      </w:r>
    </w:p>
    <w:p w14:paraId="2B75A4EF" w14:textId="65AA5ADE" w:rsidR="009335B4" w:rsidRDefault="009335B4" w:rsidP="009335B4">
      <w:pPr>
        <w:pStyle w:val="af4"/>
      </w:pPr>
      <w:bookmarkStart w:id="45" w:name="_Ref19148055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7</w:t>
      </w:r>
      <w:r w:rsidR="009A5F5D">
        <w:fldChar w:fldCharType="end"/>
      </w:r>
      <w:bookmarkEnd w:id="45"/>
      <w:r>
        <w:rPr>
          <w:rFonts w:hint="eastAsia"/>
        </w:rPr>
        <w:t>站立实验仿真数据图（其中绿色实线为设定内轮角度，红色短划线为反馈角度）</w:t>
      </w:r>
    </w:p>
    <w:p w14:paraId="531444D9" w14:textId="39DD1ED5" w:rsidR="009335B4" w:rsidRPr="009335B4" w:rsidRDefault="009335B4" w:rsidP="009335B4">
      <w:pPr>
        <w:pStyle w:val="af4"/>
      </w:pPr>
      <w:r>
        <w:t xml:space="preserve">Fig. </w:t>
      </w:r>
      <w:fldSimple w:instr=" STYLEREF 1 \s ">
        <w:r w:rsidR="009A5F5D">
          <w:rPr>
            <w:noProof/>
          </w:rPr>
          <w:t>3</w:t>
        </w:r>
      </w:fldSimple>
      <w:r w:rsidR="009A5F5D">
        <w:t>.</w:t>
      </w:r>
      <w:fldSimple w:instr=" SEQ Fig. \* ARABIC \s 1 ">
        <w:r w:rsidR="009A5F5D">
          <w:rPr>
            <w:noProof/>
          </w:rPr>
          <w:t>17</w:t>
        </w:r>
      </w:fldSimple>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0A49AC6C" w:rsidR="00A90055" w:rsidRDefault="00A90055" w:rsidP="00A90055">
      <w:pPr>
        <w:ind w:firstLine="480"/>
      </w:pPr>
      <w:r w:rsidRPr="00A90055">
        <w:t>为了</w:t>
      </w:r>
      <w:r w:rsidR="001319E7">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rsidR="00781851">
        <w:fldChar w:fldCharType="begin"/>
      </w:r>
      <w:r w:rsidR="00D17C65">
        <w:instrText xml:space="preserve"> ADDIN ZOTERO_ITEM CSL_CITATION {"citationID":"AwWsFHZM","properties":{"formattedCitation":"\\super [40]\\nosupersub{}","plainCitation":"[40]","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rsidR="00781851">
        <w:fldChar w:fldCharType="separate"/>
      </w:r>
      <w:r w:rsidR="00D17C65" w:rsidRPr="00D17C65">
        <w:rPr>
          <w:rFonts w:cs="Times New Roman"/>
          <w:kern w:val="0"/>
          <w:vertAlign w:val="superscript"/>
        </w:rPr>
        <w:t>[40]</w:t>
      </w:r>
      <w:r w:rsidR="00781851">
        <w:fldChar w:fldCharType="end"/>
      </w:r>
      <w:r w:rsidRPr="00A90055">
        <w:t>。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41C777A7"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8F4727F" w14:textId="2FE297BA" w:rsidR="008D7A01" w:rsidRDefault="008D7A01" w:rsidP="008D7A01">
      <w:pPr>
        <w:pStyle w:val="4"/>
      </w:pPr>
      <w:r>
        <w:rPr>
          <w:rFonts w:hint="eastAsia"/>
        </w:rPr>
        <w:t>导入三维模型</w:t>
      </w:r>
    </w:p>
    <w:p w14:paraId="4D37622F" w14:textId="364778DA"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w:t>
      </w:r>
      <w:r w:rsidR="00A92140" w:rsidRPr="00A92140">
        <w:lastRenderedPageBreak/>
        <w:t>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r w:rsidR="002E7713">
        <w:rPr>
          <w:rFonts w:hint="eastAsia"/>
        </w:rPr>
        <w:t>搭建效果如</w:t>
      </w:r>
      <w:r w:rsidR="002E7713">
        <w:fldChar w:fldCharType="begin"/>
      </w:r>
      <w:r w:rsidR="002E7713">
        <w:instrText xml:space="preserve"> </w:instrText>
      </w:r>
      <w:r w:rsidR="002E7713">
        <w:rPr>
          <w:rFonts w:hint="eastAsia"/>
        </w:rPr>
        <w:instrText>REF _Ref192356302 \h</w:instrText>
      </w:r>
      <w:r w:rsidR="002E7713">
        <w:instrText xml:space="preserve"> </w:instrText>
      </w:r>
      <w:r w:rsidR="002E7713">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18</w:t>
      </w:r>
      <w:r w:rsidR="002E7713">
        <w:fldChar w:fldCharType="end"/>
      </w:r>
      <w:r w:rsidR="002E7713">
        <w:rPr>
          <w:rFonts w:hint="eastAsia"/>
        </w:rPr>
        <w:t>所示。</w:t>
      </w:r>
    </w:p>
    <w:p w14:paraId="4B386C86" w14:textId="77777777" w:rsidR="002E7713" w:rsidRDefault="002E7713" w:rsidP="002E7713">
      <w:pPr>
        <w:pStyle w:val="af2"/>
        <w:keepNext/>
      </w:pPr>
      <w:r>
        <w:rPr>
          <w:rFonts w:hint="eastAsia"/>
        </w:rPr>
        <w:drawing>
          <wp:inline distT="0" distB="0" distL="0" distR="0" wp14:anchorId="679A993F" wp14:editId="66497513">
            <wp:extent cx="3251200" cy="2447728"/>
            <wp:effectExtent l="0" t="0" r="6350" b="0"/>
            <wp:docPr id="444607569"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597"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EA83FCC" w14:textId="7D462215" w:rsidR="002E7713" w:rsidRDefault="002E7713" w:rsidP="002E7713">
      <w:pPr>
        <w:pStyle w:val="af4"/>
      </w:pPr>
      <w:bookmarkStart w:id="46" w:name="_Ref192356302"/>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8</w:t>
      </w:r>
      <w:r w:rsidR="009A5F5D">
        <w:fldChar w:fldCharType="end"/>
      </w:r>
      <w:bookmarkEnd w:id="46"/>
      <w:r>
        <w:rPr>
          <w:rFonts w:hint="eastAsia"/>
        </w:rPr>
        <w:t xml:space="preserve"> Webots</w:t>
      </w:r>
      <w:r>
        <w:rPr>
          <w:rFonts w:hint="eastAsia"/>
        </w:rPr>
        <w:t>仿真环境下的机器人</w:t>
      </w:r>
    </w:p>
    <w:p w14:paraId="27A45D43" w14:textId="369F75AD" w:rsidR="002E7713" w:rsidRDefault="002E7713" w:rsidP="002E7713">
      <w:pPr>
        <w:pStyle w:val="af4"/>
      </w:pPr>
      <w:r>
        <w:t xml:space="preserve">Fig. </w:t>
      </w:r>
      <w:fldSimple w:instr=" STYLEREF 1 \s ">
        <w:r w:rsidR="009A5F5D">
          <w:rPr>
            <w:noProof/>
          </w:rPr>
          <w:t>3</w:t>
        </w:r>
      </w:fldSimple>
      <w:r w:rsidR="009A5F5D">
        <w:t>.</w:t>
      </w:r>
      <w:fldSimple w:instr=" SEQ Fig. \* ARABIC \s 1 ">
        <w:r w:rsidR="009A5F5D">
          <w:rPr>
            <w:noProof/>
          </w:rPr>
          <w:t>18</w:t>
        </w:r>
      </w:fldSimple>
      <w:r w:rsidRPr="00FF36B4">
        <w:t xml:space="preserve"> Robots in Webots Simulation Environment</w:t>
      </w:r>
    </w:p>
    <w:p w14:paraId="3D5E522C" w14:textId="2818D57E" w:rsidR="008F5F45" w:rsidRDefault="008F5F45" w:rsidP="008F5F45">
      <w:pPr>
        <w:pStyle w:val="4"/>
      </w:pPr>
      <w:r>
        <w:rPr>
          <w:rFonts w:hint="eastAsia"/>
        </w:rPr>
        <w:t>定义机器人关节与传感器</w:t>
      </w:r>
    </w:p>
    <w:p w14:paraId="62A438F4" w14:textId="78CB24B8"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w:t>
      </w:r>
      <w:r w:rsidR="009A39E2">
        <w:rPr>
          <w:rFonts w:hint="eastAsia"/>
        </w:rPr>
        <w:lastRenderedPageBreak/>
        <w:t>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r>
        <w:rPr>
          <w:rFonts w:hint="eastAsia"/>
        </w:rPr>
        <w:t>实验</w:t>
      </w:r>
      <w:r w:rsidR="00F11BDA">
        <w:rPr>
          <w:rFonts w:hint="eastAsia"/>
        </w:rPr>
        <w:t>验证</w:t>
      </w:r>
    </w:p>
    <w:p w14:paraId="5605D6B5" w14:textId="4637634F" w:rsidR="00F11BDA" w:rsidRPr="00F11BDA" w:rsidRDefault="00F11BDA" w:rsidP="00F11BDA">
      <w:pPr>
        <w:ind w:firstLine="480"/>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720DDD5B" w:rsidR="001B6B86" w:rsidRDefault="00567809" w:rsidP="00567809">
      <w:pPr>
        <w:ind w:firstLine="480"/>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DE0385" w:rsidRPr="00670B82">
        <w:rPr>
          <w:rFonts w:hint="eastAsia"/>
        </w:rPr>
        <w:t>图</w:t>
      </w:r>
      <w:r w:rsidR="00DE0385" w:rsidRPr="00670B82">
        <w:rPr>
          <w:rFonts w:hint="eastAsia"/>
        </w:rPr>
        <w:t xml:space="preserve"> </w:t>
      </w:r>
      <w:r w:rsidR="00DE0385">
        <w:rPr>
          <w:noProof/>
        </w:rPr>
        <w:t>3</w:t>
      </w:r>
      <w:r w:rsidR="00DE0385">
        <w:t>.</w:t>
      </w:r>
      <w:r w:rsidR="00DE0385">
        <w:rPr>
          <w:noProof/>
        </w:rPr>
        <w:t>19</w:t>
      </w:r>
      <w:r w:rsidR="00ED1119">
        <w:fldChar w:fldCharType="end"/>
      </w:r>
      <w:r w:rsidR="00ED1119">
        <w:rPr>
          <w:rFonts w:hint="eastAsia"/>
        </w:rPr>
        <w:t>所示。其中</w:t>
      </w:r>
      <w:r w:rsidR="00246297">
        <w:rPr>
          <w:rFonts w:hint="eastAsia"/>
        </w:rPr>
        <w:t>图</w:t>
      </w:r>
      <w:r w:rsidR="00ED1119">
        <w:rPr>
          <w:rFonts w:hint="eastAsia"/>
        </w:rPr>
        <w:t>(a)</w:t>
      </w:r>
      <w:r w:rsidR="00ED1119">
        <w:rPr>
          <w:rFonts w:hint="eastAsia"/>
        </w:rPr>
        <w:t>为机器人的初始姿态，</w:t>
      </w:r>
      <w:r w:rsidR="00246297">
        <w:rPr>
          <w:rFonts w:hint="eastAsia"/>
        </w:rPr>
        <w:t>图</w:t>
      </w:r>
      <w:r w:rsidR="00ED1119">
        <w:rPr>
          <w:rFonts w:hint="eastAsia"/>
        </w:rPr>
        <w:t>(b)</w:t>
      </w:r>
      <w:r w:rsidR="00ED1119">
        <w:rPr>
          <w:rFonts w:hint="eastAsia"/>
        </w:rPr>
        <w:t>为机器人的</w:t>
      </w:r>
      <w:r w:rsidR="00682BC8">
        <w:rPr>
          <w:rFonts w:hint="eastAsia"/>
        </w:rPr>
        <w:t>内轮抬升机体的</w:t>
      </w:r>
      <w:r w:rsidR="00ED1119">
        <w:rPr>
          <w:rFonts w:hint="eastAsia"/>
        </w:rPr>
        <w:t>加速运动姿态</w:t>
      </w:r>
      <w:r w:rsidR="00682BC8">
        <w:rPr>
          <w:rFonts w:hint="eastAsia"/>
        </w:rPr>
        <w:t>，</w:t>
      </w:r>
      <w:r w:rsidR="00246297">
        <w:rPr>
          <w:rFonts w:hint="eastAsia"/>
        </w:rPr>
        <w:t>图</w:t>
      </w:r>
      <w:r w:rsidR="00682BC8">
        <w:rPr>
          <w:rFonts w:hint="eastAsia"/>
        </w:rPr>
        <w:t>(c)</w:t>
      </w:r>
      <w:r w:rsidR="00682BC8">
        <w:rPr>
          <w:rFonts w:hint="eastAsia"/>
        </w:rPr>
        <w:t>为内轮反向抬升机体的减速姿态，在图</w:t>
      </w:r>
      <w:r w:rsidR="00682BC8">
        <w:rPr>
          <w:rFonts w:hint="eastAsia"/>
        </w:rPr>
        <w:t>(d)</w:t>
      </w:r>
      <w:r w:rsidR="00682BC8">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1422E43F" w:rsidR="003617D6" w:rsidRPr="00670B82" w:rsidRDefault="003617D6" w:rsidP="00670B82">
      <w:pPr>
        <w:pStyle w:val="af4"/>
      </w:pPr>
      <w:bookmarkStart w:id="47" w:name="_Ref191737868"/>
      <w:r w:rsidRPr="00670B82">
        <w:rPr>
          <w:rFonts w:hint="eastAsia"/>
        </w:rPr>
        <w:t>图</w:t>
      </w:r>
      <w:r w:rsidRPr="00670B82">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9</w:t>
      </w:r>
      <w:r w:rsidR="009A5F5D">
        <w:fldChar w:fldCharType="end"/>
      </w:r>
      <w:bookmarkEnd w:id="47"/>
      <w:r w:rsidR="00ED1119" w:rsidRPr="00670B82">
        <w:rPr>
          <w:rFonts w:hint="eastAsia"/>
        </w:rPr>
        <w:t>机器人坐姿行走实验演示图</w:t>
      </w:r>
    </w:p>
    <w:p w14:paraId="09E83DF8" w14:textId="48F11A5D" w:rsidR="003617D6" w:rsidRPr="00670B82" w:rsidRDefault="003617D6" w:rsidP="00670B82">
      <w:pPr>
        <w:pStyle w:val="af4"/>
      </w:pPr>
      <w:r w:rsidRPr="00670B82">
        <w:t xml:space="preserve">Fig. </w:t>
      </w:r>
      <w:fldSimple w:instr=" STYLEREF 1 \s ">
        <w:r w:rsidR="009A5F5D">
          <w:rPr>
            <w:noProof/>
          </w:rPr>
          <w:t>3</w:t>
        </w:r>
      </w:fldSimple>
      <w:r w:rsidR="009A5F5D">
        <w:t>.</w:t>
      </w:r>
      <w:fldSimple w:instr=" SEQ Fig. \* ARABIC \s 1 ">
        <w:r w:rsidR="009A5F5D">
          <w:rPr>
            <w:noProof/>
          </w:rPr>
          <w:t>19</w:t>
        </w:r>
      </w:fldSimple>
      <w:r w:rsidR="00ED1119" w:rsidRPr="00670B82">
        <w:t xml:space="preserve"> Demonstration diagram of robot sitting walking experiment</w:t>
      </w:r>
    </w:p>
    <w:p w14:paraId="2AF60742" w14:textId="13BAE07C" w:rsidR="00567809" w:rsidRPr="00705F6C" w:rsidRDefault="004D2956" w:rsidP="00567809">
      <w:pPr>
        <w:ind w:firstLine="480"/>
      </w:pPr>
      <w:r>
        <w:rPr>
          <w:rFonts w:hint="eastAsia"/>
        </w:rPr>
        <w:t>在实验过程中，</w:t>
      </w:r>
      <w:r w:rsidR="00567809" w:rsidRPr="00567809">
        <w:t>通过遥控器</w:t>
      </w:r>
      <w:r w:rsidR="0053616A">
        <w:rPr>
          <w:rFonts w:hint="eastAsia"/>
        </w:rPr>
        <w:t>连将指令发送至电脑，通过解算接收的</w:t>
      </w:r>
      <w:r w:rsidR="00567809" w:rsidRPr="00567809">
        <w:t>指令设定机器人在不同时间段的目标速度；同时，我们利用</w:t>
      </w:r>
      <w:r w:rsidR="00567809" w:rsidRPr="00567809">
        <w:t>Webots</w:t>
      </w:r>
      <w:r w:rsidR="00567809" w:rsidRPr="00567809">
        <w:t>自带的</w:t>
      </w:r>
      <w:r w:rsidR="00567809" w:rsidRPr="00567809">
        <w:t>GPS</w:t>
      </w:r>
      <w:r w:rsidR="00567809" w:rsidRPr="00567809">
        <w:t>模块实时记录机器人的实际行走速度。对比目标速度与</w:t>
      </w:r>
      <w:r w:rsidR="00567809" w:rsidRPr="00567809">
        <w:t>GPS</w:t>
      </w:r>
      <w:r w:rsidR="00567809" w:rsidRPr="00567809">
        <w:t>反馈速度，可以评估机器人在加减速过程中的动态响应能力和控制精度。</w:t>
      </w:r>
      <w:r w:rsidR="00567809">
        <w:fldChar w:fldCharType="begin"/>
      </w:r>
      <w:r w:rsidR="00567809">
        <w:instrText xml:space="preserve"> REF _Ref191737353 \h </w:instrText>
      </w:r>
      <w:r w:rsidR="00567809">
        <w:fldChar w:fldCharType="separate"/>
      </w:r>
      <w:r w:rsidR="00DE0385" w:rsidRPr="00670B82">
        <w:rPr>
          <w:rFonts w:hint="eastAsia"/>
        </w:rPr>
        <w:t>图</w:t>
      </w:r>
      <w:r w:rsidR="00DE0385" w:rsidRPr="00670B82">
        <w:rPr>
          <w:rFonts w:hint="eastAsia"/>
        </w:rPr>
        <w:t xml:space="preserve"> </w:t>
      </w:r>
      <w:r w:rsidR="00DE0385">
        <w:rPr>
          <w:noProof/>
        </w:rPr>
        <w:t>3</w:t>
      </w:r>
      <w:r w:rsidR="00DE0385">
        <w:t>.</w:t>
      </w:r>
      <w:r w:rsidR="00DE0385">
        <w:rPr>
          <w:noProof/>
        </w:rPr>
        <w:t>20</w:t>
      </w:r>
      <w:r w:rsidR="00567809">
        <w:fldChar w:fldCharType="end"/>
      </w:r>
      <w:r w:rsidR="00567809" w:rsidRPr="00567809">
        <w:t>显示了实验中的速度变化曲线，</w:t>
      </w:r>
      <w:r w:rsidR="00DD5B28">
        <w:rPr>
          <w:rFonts w:hint="eastAsia"/>
        </w:rPr>
        <w:t>其中绿色</w:t>
      </w:r>
      <w:r w:rsidR="00567809" w:rsidRPr="00567809">
        <w:t>实线为设定速度，</w:t>
      </w:r>
      <w:r w:rsidR="00DD5B28">
        <w:rPr>
          <w:rFonts w:hint="eastAsia"/>
        </w:rPr>
        <w:t>红色短划线</w:t>
      </w:r>
      <w:r w:rsidR="00567809" w:rsidRPr="00567809">
        <w:t>为机器人实际速度反馈。</w:t>
      </w:r>
    </w:p>
    <w:p w14:paraId="6604D3B2" w14:textId="2E5AC0C1" w:rsidR="00010233" w:rsidRDefault="00010233" w:rsidP="00567809">
      <w:pPr>
        <w:pStyle w:val="af2"/>
        <w:keepNext/>
        <w:jc w:val="left"/>
      </w:pPr>
      <w:r>
        <w:lastRenderedPageBreak/>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02"/>
                    <a:stretch>
                      <a:fillRect/>
                    </a:stretch>
                  </pic:blipFill>
                  <pic:spPr>
                    <a:xfrm>
                      <a:off x="0" y="0"/>
                      <a:ext cx="5274310" cy="1665605"/>
                    </a:xfrm>
                    <a:prstGeom prst="rect">
                      <a:avLst/>
                    </a:prstGeom>
                  </pic:spPr>
                </pic:pic>
              </a:graphicData>
            </a:graphic>
          </wp:inline>
        </w:drawing>
      </w:r>
    </w:p>
    <w:p w14:paraId="342DEF8C" w14:textId="532BA3AA" w:rsidR="00010233" w:rsidRPr="00670B82" w:rsidRDefault="00010233" w:rsidP="00670B82">
      <w:pPr>
        <w:pStyle w:val="af4"/>
      </w:pPr>
      <w:bookmarkStart w:id="48" w:name="_Ref191737353"/>
      <w:r w:rsidRPr="00670B82">
        <w:rPr>
          <w:rFonts w:hint="eastAsia"/>
        </w:rPr>
        <w:t>图</w:t>
      </w:r>
      <w:r w:rsidRPr="00670B82">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0</w:t>
      </w:r>
      <w:r w:rsidR="009A5F5D">
        <w:fldChar w:fldCharType="end"/>
      </w:r>
      <w:bookmarkEnd w:id="48"/>
      <w:r w:rsidR="003767D4" w:rsidRPr="00670B82">
        <w:rPr>
          <w:rFonts w:hint="eastAsia"/>
        </w:rPr>
        <w:t>坐姿行走实验数据图</w:t>
      </w:r>
    </w:p>
    <w:p w14:paraId="733E7610" w14:textId="32447C39" w:rsidR="009B1D14" w:rsidRPr="00670B82" w:rsidRDefault="00010233" w:rsidP="00670B82">
      <w:pPr>
        <w:pStyle w:val="af4"/>
      </w:pPr>
      <w:r w:rsidRPr="00670B82">
        <w:t xml:space="preserve">Fig. </w:t>
      </w:r>
      <w:fldSimple w:instr=" STYLEREF 1 \s ">
        <w:r w:rsidR="009A5F5D">
          <w:rPr>
            <w:noProof/>
          </w:rPr>
          <w:t>3</w:t>
        </w:r>
      </w:fldSimple>
      <w:r w:rsidR="009A5F5D">
        <w:t>.</w:t>
      </w:r>
      <w:fldSimple w:instr=" SEQ Fig. \* ARABIC \s 1 ">
        <w:r w:rsidR="009A5F5D">
          <w:rPr>
            <w:noProof/>
          </w:rPr>
          <w:t>20</w:t>
        </w:r>
      </w:fldSimple>
      <w:r w:rsidR="003767D4" w:rsidRPr="00670B82">
        <w:t xml:space="preserve"> Plot of experimental data of sitting walking</w:t>
      </w:r>
    </w:p>
    <w:p w14:paraId="50965893" w14:textId="26699892" w:rsidR="00567809" w:rsidRDefault="00567809" w:rsidP="00567809">
      <w:pPr>
        <w:ind w:firstLine="480"/>
      </w:pPr>
      <w:r w:rsidRPr="00567809">
        <w:t>从图中可以看出，</w:t>
      </w:r>
      <w:r w:rsidR="0053616A">
        <w:rPr>
          <w:rFonts w:hint="eastAsia"/>
        </w:rPr>
        <w:t>设定值在正反两个反向以一定频率切换，速度在</w:t>
      </w:r>
      <w:r w:rsidR="0053616A">
        <w:rPr>
          <w:rFonts w:hint="eastAsia"/>
        </w:rPr>
        <w:t>2m/s</w:t>
      </w:r>
      <w:r w:rsidR="0053616A">
        <w:rPr>
          <w:rFonts w:hint="eastAsia"/>
        </w:rPr>
        <w:t>左右，</w:t>
      </w:r>
      <w:r w:rsidRPr="00567809">
        <w:t>机器人在加速阶段能够较快地接近设定速度，但在速度转换过程中，仍会出现一定的响应延迟和微小的速度超调或欠调</w:t>
      </w:r>
      <w:r w:rsidR="0053616A">
        <w:rPr>
          <w:rFonts w:hint="eastAsia"/>
        </w:rPr>
        <w:t>，</w:t>
      </w:r>
      <w:r w:rsidRPr="00567809">
        <w:t>随着控制系统对误差的修正，实际速度最终会逐渐跟随设定速度并保持在较小的误差范围内。在</w:t>
      </w:r>
      <w:r w:rsidR="0053616A">
        <w:rPr>
          <w:rFonts w:hint="eastAsia"/>
        </w:rPr>
        <w:t>换向</w:t>
      </w:r>
      <w:r w:rsidRPr="00567809">
        <w:t>阶段，机器人的速度同样能够较快</w:t>
      </w:r>
      <w:r w:rsidR="0053616A">
        <w:rPr>
          <w:rFonts w:hint="eastAsia"/>
        </w:rPr>
        <w:t>的变化</w:t>
      </w:r>
      <w:r w:rsidRPr="00567809">
        <w:t>并趋近于新的目标值，说明机器人</w:t>
      </w:r>
      <w:proofErr w:type="gramStart"/>
      <w:r w:rsidRPr="00567809">
        <w:t>在坐姿</w:t>
      </w:r>
      <w:proofErr w:type="gramEnd"/>
      <w:r w:rsidRPr="00567809">
        <w:t>模式下具备较好的加减速能力和稳定性。</w:t>
      </w:r>
    </w:p>
    <w:p w14:paraId="12C3B1BD" w14:textId="097679BA" w:rsidR="00F442E8" w:rsidRDefault="00F442E8" w:rsidP="00567809">
      <w:pPr>
        <w:ind w:firstLine="480"/>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w:t>
      </w:r>
      <w:r w:rsidR="004C3C48">
        <w:rPr>
          <w:rFonts w:hint="eastAsia"/>
        </w:rPr>
        <w:t>验证了框架实行的可行性并</w:t>
      </w:r>
      <w:r w:rsidRPr="00F442E8">
        <w:t>奠定了良好的基础。</w:t>
      </w:r>
    </w:p>
    <w:p w14:paraId="55D187FB" w14:textId="11623AA7" w:rsidR="002D593E" w:rsidRDefault="002D593E" w:rsidP="00F11BDA">
      <w:pPr>
        <w:pStyle w:val="4"/>
      </w:pPr>
      <w:r>
        <w:rPr>
          <w:rFonts w:hint="eastAsia"/>
        </w:rPr>
        <w:t>站立实验</w:t>
      </w:r>
    </w:p>
    <w:p w14:paraId="4B54625F" w14:textId="2F9A0ED9" w:rsidR="0032442E" w:rsidRDefault="0032442E" w:rsidP="0032442E">
      <w:pPr>
        <w:ind w:firstLine="480"/>
      </w:pPr>
      <w:r w:rsidRPr="0032442E">
        <w:t>为了验证机器人从坐姿过渡到站立状态时的稳定性和控制精度，我们设计了两个对照试验。一个试验中，机器人在整个站立转换过程中始终使用原有</w:t>
      </w:r>
      <w:r w:rsidR="00705F6C">
        <w:rPr>
          <w:rFonts w:hint="eastAsia"/>
        </w:rPr>
        <w:t>坐姿</w:t>
      </w:r>
      <w:r w:rsidRPr="0032442E">
        <w:t>零点线性化模型；另一个试验中，当机器人接近站立状态时，控制系统切换至以站立姿态为零点的线性化模型。</w:t>
      </w:r>
      <w:r>
        <w:rPr>
          <w:rFonts w:hint="eastAsia"/>
        </w:rPr>
        <w:t>实验过程如</w:t>
      </w:r>
      <w:r w:rsidR="00705F6C">
        <w:fldChar w:fldCharType="begin"/>
      </w:r>
      <w:r w:rsidR="00705F6C">
        <w:instrText xml:space="preserve"> </w:instrText>
      </w:r>
      <w:r w:rsidR="00705F6C">
        <w:rPr>
          <w:rFonts w:hint="eastAsia"/>
        </w:rPr>
        <w:instrText>REF _Ref192353705 \h</w:instrText>
      </w:r>
      <w:r w:rsidR="00705F6C">
        <w:instrText xml:space="preserve"> </w:instrText>
      </w:r>
      <w:r w:rsidR="00705F6C">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21</w:t>
      </w:r>
      <w:r w:rsidR="00705F6C">
        <w:fldChar w:fldCharType="end"/>
      </w:r>
      <w:r>
        <w:rPr>
          <w:rFonts w:hint="eastAsia"/>
        </w:rPr>
        <w:t>所示。</w:t>
      </w:r>
      <w:r w:rsidR="003C73F0">
        <w:rPr>
          <w:rFonts w:hint="eastAsia"/>
        </w:rPr>
        <w:t>其中图</w:t>
      </w:r>
      <w:r w:rsidR="003C73F0">
        <w:rPr>
          <w:rFonts w:hint="eastAsia"/>
        </w:rPr>
        <w:t>(a)</w:t>
      </w:r>
      <w:r w:rsidR="003C73F0">
        <w:rPr>
          <w:rFonts w:hint="eastAsia"/>
        </w:rPr>
        <w:t>为实验时的初始坐姿姿态，图</w:t>
      </w:r>
      <w:r w:rsidR="003C73F0">
        <w:rPr>
          <w:rFonts w:hint="eastAsia"/>
        </w:rPr>
        <w:t>(b)</w:t>
      </w:r>
      <w:r w:rsidR="003C73F0">
        <w:rPr>
          <w:rFonts w:hint="eastAsia"/>
        </w:rPr>
        <w:t>至图</w:t>
      </w:r>
      <w:r w:rsidR="003C73F0">
        <w:rPr>
          <w:rFonts w:hint="eastAsia"/>
        </w:rPr>
        <w:t>(c)</w:t>
      </w:r>
      <w:r w:rsidR="003C73F0">
        <w:rPr>
          <w:rFonts w:hint="eastAsia"/>
        </w:rPr>
        <w:t>机器人两侧内轮抬升电机按照设定角度反向抬升机体，并在抬升过程中维持机体的平衡，在图</w:t>
      </w:r>
      <w:r w:rsidR="003C73F0">
        <w:rPr>
          <w:rFonts w:hint="eastAsia"/>
        </w:rPr>
        <w:t>(c)</w:t>
      </w:r>
      <w:r w:rsidR="003C73F0">
        <w:rPr>
          <w:rFonts w:hint="eastAsia"/>
        </w:rPr>
        <w:t>时刻，两侧内轮接近站姿模式，</w:t>
      </w:r>
      <w:r w:rsidR="003C73F0">
        <w:rPr>
          <w:rFonts w:hint="eastAsia"/>
        </w:rPr>
        <w:t>LQR</w:t>
      </w:r>
      <w:r w:rsidR="003C73F0">
        <w:rPr>
          <w:rFonts w:hint="eastAsia"/>
        </w:rPr>
        <w:t>控制器通过切换站姿时刻线性化求解的反馈矩阵，完成站立。图</w:t>
      </w:r>
      <w:r w:rsidR="003C73F0">
        <w:rPr>
          <w:rFonts w:hint="eastAsia"/>
        </w:rPr>
        <w:t>(d)</w:t>
      </w:r>
      <w:r w:rsidR="003C73F0">
        <w:rPr>
          <w:rFonts w:hint="eastAsia"/>
        </w:rPr>
        <w:t>至图</w:t>
      </w:r>
      <w:r w:rsidR="003C73F0">
        <w:rPr>
          <w:rFonts w:hint="eastAsia"/>
        </w:rPr>
        <w:t>(f)</w:t>
      </w:r>
      <w:r w:rsidR="003C73F0">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lastRenderedPageBreak/>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3CFB6506" w:rsidR="002369FD" w:rsidRDefault="002369FD">
      <w:pPr>
        <w:pStyle w:val="af4"/>
      </w:pPr>
      <w:bookmarkStart w:id="49" w:name="_Ref192353705"/>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1</w:t>
      </w:r>
      <w:r w:rsidR="009A5F5D">
        <w:fldChar w:fldCharType="end"/>
      </w:r>
      <w:bookmarkEnd w:id="49"/>
      <w:r w:rsidR="001A7841">
        <w:rPr>
          <w:rFonts w:hint="eastAsia"/>
        </w:rPr>
        <w:t>机器人站立及恢复坐姿实验</w:t>
      </w:r>
    </w:p>
    <w:p w14:paraId="52332EE0" w14:textId="3BE1071F" w:rsidR="002369FD" w:rsidRDefault="002369FD">
      <w:pPr>
        <w:pStyle w:val="af4"/>
      </w:pPr>
      <w:r>
        <w:t xml:space="preserve">Fig. </w:t>
      </w:r>
      <w:fldSimple w:instr=" STYLEREF 1 \s ">
        <w:r w:rsidR="009A5F5D">
          <w:rPr>
            <w:noProof/>
          </w:rPr>
          <w:t>3</w:t>
        </w:r>
      </w:fldSimple>
      <w:r w:rsidR="009A5F5D">
        <w:t>.</w:t>
      </w:r>
      <w:fldSimple w:instr=" SEQ Fig. \* ARABIC \s 1 ">
        <w:r w:rsidR="009A5F5D">
          <w:rPr>
            <w:noProof/>
          </w:rPr>
          <w:t>21</w:t>
        </w:r>
      </w:fldSimple>
      <w:r w:rsidR="001A7841" w:rsidRPr="001A7841">
        <w:t xml:space="preserve"> Experiments on robot standing and recovery of sitting posture</w:t>
      </w:r>
    </w:p>
    <w:p w14:paraId="3EF11361" w14:textId="40E4C9D5" w:rsidR="00F279D0" w:rsidRDefault="00FA1CB5" w:rsidP="0032442E">
      <w:pPr>
        <w:ind w:firstLine="480"/>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w:t>
      </w:r>
      <w:r w:rsidR="000257ED">
        <w:rPr>
          <w:rFonts w:hint="eastAsia"/>
        </w:rPr>
        <w:t>两侧抬升</w:t>
      </w:r>
      <w:r w:rsidR="0032442E" w:rsidRPr="0032442E">
        <w:t>电机的扭矩输出</w:t>
      </w:r>
      <w:r>
        <w:rPr>
          <w:rFonts w:hint="eastAsia"/>
        </w:rPr>
        <w:t>，</w:t>
      </w:r>
      <w:r w:rsidR="0032442E" w:rsidRPr="0032442E">
        <w:t>如</w:t>
      </w:r>
      <w:r>
        <w:fldChar w:fldCharType="begin"/>
      </w:r>
      <w:r>
        <w:instrText xml:space="preserve"> REF _Ref191739902 \h </w:instrText>
      </w:r>
      <w:r>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22</w:t>
      </w:r>
      <w:r>
        <w:fldChar w:fldCharType="end"/>
      </w:r>
      <w:r w:rsidR="0032442E" w:rsidRPr="0032442E">
        <w:t>所示</w:t>
      </w:r>
      <w:r w:rsidR="00AF69CE">
        <w:rPr>
          <w:rFonts w:hint="eastAsia"/>
        </w:rPr>
        <w:t>，其中绿色实线为左侧抬升电机输出扭矩，红色短划线为右侧电机反馈扭矩，</w:t>
      </w:r>
      <w:r w:rsidRPr="0032442E">
        <w:t>在</w:t>
      </w:r>
      <w:proofErr w:type="gramStart"/>
      <w:r w:rsidRPr="0032442E">
        <w:t>不</w:t>
      </w:r>
      <w:proofErr w:type="gramEnd"/>
      <w:r w:rsidRPr="0032442E">
        <w:t>切换零点模型的试验中，</w:t>
      </w:r>
      <w:r w:rsidR="000257ED">
        <w:rPr>
          <w:rFonts w:hint="eastAsia"/>
        </w:rPr>
        <w:t>在前</w:t>
      </w:r>
      <w:r w:rsidR="000257ED">
        <w:rPr>
          <w:rFonts w:hint="eastAsia"/>
        </w:rPr>
        <w:t>2s</w:t>
      </w:r>
      <w:r w:rsidR="000257ED">
        <w:rPr>
          <w:rFonts w:hint="eastAsia"/>
        </w:rPr>
        <w:t>时间内的抬升过程中，</w:t>
      </w:r>
      <w:r w:rsidR="005F10DD">
        <w:rPr>
          <w:rFonts w:hint="eastAsia"/>
        </w:rPr>
        <w:t>两侧内轮抬升电机的扭矩较为平滑，</w:t>
      </w:r>
      <w:r w:rsidRPr="0032442E">
        <w:t>当机器人接近站立定点时，</w:t>
      </w:r>
      <w:r w:rsidR="005F10DD">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sidR="00F279D0">
        <w:rPr>
          <w:rFonts w:hint="eastAsia"/>
        </w:rPr>
        <w:t>。</w:t>
      </w:r>
    </w:p>
    <w:p w14:paraId="397A12C7" w14:textId="77777777" w:rsidR="00F279D0" w:rsidRDefault="00F279D0" w:rsidP="00F279D0">
      <w:pPr>
        <w:pStyle w:val="af2"/>
        <w:keepNext/>
        <w:ind w:firstLine="360"/>
      </w:pPr>
      <w:r>
        <w:drawing>
          <wp:inline distT="0" distB="0" distL="0" distR="0" wp14:anchorId="5D23877F" wp14:editId="5B39D6F7">
            <wp:extent cx="5274310" cy="1642110"/>
            <wp:effectExtent l="0" t="0" r="2540" b="0"/>
            <wp:docPr id="1919743290"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609"/>
                    <a:stretch>
                      <a:fillRect/>
                    </a:stretch>
                  </pic:blipFill>
                  <pic:spPr>
                    <a:xfrm>
                      <a:off x="0" y="0"/>
                      <a:ext cx="5274310" cy="1642110"/>
                    </a:xfrm>
                    <a:prstGeom prst="rect">
                      <a:avLst/>
                    </a:prstGeom>
                  </pic:spPr>
                </pic:pic>
              </a:graphicData>
            </a:graphic>
          </wp:inline>
        </w:drawing>
      </w:r>
    </w:p>
    <w:p w14:paraId="1B2F21D5" w14:textId="72AA39C5" w:rsidR="00F279D0" w:rsidRDefault="00F279D0" w:rsidP="00F279D0">
      <w:pPr>
        <w:pStyle w:val="af4"/>
        <w:ind w:firstLine="360"/>
      </w:pPr>
      <w:bookmarkStart w:id="50" w:name="_Ref191739902"/>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2</w:t>
      </w:r>
      <w:r w:rsidR="009A5F5D">
        <w:fldChar w:fldCharType="end"/>
      </w:r>
      <w:bookmarkEnd w:id="50"/>
      <w:proofErr w:type="gramStart"/>
      <w:r>
        <w:rPr>
          <w:rFonts w:hint="eastAsia"/>
        </w:rPr>
        <w:t>不</w:t>
      </w:r>
      <w:proofErr w:type="gramEnd"/>
      <w:r>
        <w:rPr>
          <w:rFonts w:hint="eastAsia"/>
        </w:rPr>
        <w:t>切换线性化零点内轮电机扭矩图</w:t>
      </w:r>
    </w:p>
    <w:p w14:paraId="7A31A212" w14:textId="178B767D" w:rsidR="00F279D0" w:rsidRDefault="00F279D0" w:rsidP="00F279D0">
      <w:pPr>
        <w:pStyle w:val="af4"/>
        <w:ind w:firstLine="360"/>
      </w:pPr>
      <w:r>
        <w:t xml:space="preserve">Fig. </w:t>
      </w:r>
      <w:fldSimple w:instr=" STYLEREF 1 \s ">
        <w:r w:rsidR="009A5F5D">
          <w:rPr>
            <w:noProof/>
          </w:rPr>
          <w:t>3</w:t>
        </w:r>
      </w:fldSimple>
      <w:r w:rsidR="009A5F5D">
        <w:t>.</w:t>
      </w:r>
      <w:fldSimple w:instr=" SEQ Fig. \* ARABIC \s 1 ">
        <w:r w:rsidR="009A5F5D">
          <w:rPr>
            <w:noProof/>
          </w:rPr>
          <w:t>22</w:t>
        </w:r>
      </w:fldSimple>
      <w:r w:rsidRPr="00FA1CB5">
        <w:t xml:space="preserve"> </w:t>
      </w:r>
      <w:proofErr w:type="gramStart"/>
      <w:r w:rsidRPr="00FA1CB5">
        <w:t>Non-switching</w:t>
      </w:r>
      <w:proofErr w:type="gramEnd"/>
      <w:r w:rsidRPr="00FA1CB5">
        <w:t xml:space="preserve"> linearized zero-point internal wheel motor torque graphs</w:t>
      </w:r>
    </w:p>
    <w:p w14:paraId="0133FB9C" w14:textId="2EB7BC73" w:rsidR="0032442E" w:rsidRDefault="002730BB" w:rsidP="0032442E">
      <w:pPr>
        <w:ind w:firstLine="480"/>
      </w:pPr>
      <w:r>
        <w:rPr>
          <w:rFonts w:hint="eastAsia"/>
        </w:rPr>
        <w:t>同样的</w:t>
      </w:r>
      <w:r w:rsidR="00D87EEF">
        <w:rPr>
          <w:rFonts w:hint="eastAsia"/>
        </w:rPr>
        <w:t>，</w:t>
      </w:r>
      <w:r>
        <w:rPr>
          <w:rFonts w:hint="eastAsia"/>
        </w:rPr>
        <w:t>在切换线性化</w:t>
      </w:r>
      <w:r w:rsidRPr="0032442E">
        <w:t>实验过程中，我们记录了机器人</w:t>
      </w:r>
      <w:r w:rsidR="003E49AF">
        <w:rPr>
          <w:rFonts w:hint="eastAsia"/>
        </w:rPr>
        <w:t>抬升</w:t>
      </w:r>
      <w:r w:rsidRPr="0032442E">
        <w:t>电机的扭矩输出</w:t>
      </w:r>
      <w:r>
        <w:rPr>
          <w:rFonts w:hint="eastAsia"/>
        </w:rPr>
        <w:t>，</w:t>
      </w:r>
      <w:r w:rsidRPr="0032442E">
        <w:t>如</w:t>
      </w:r>
      <w:r>
        <w:fldChar w:fldCharType="begin"/>
      </w:r>
      <w:r>
        <w:instrText xml:space="preserve"> REF _Ref191740040 \h </w:instrText>
      </w:r>
      <w:r>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23</w:t>
      </w:r>
      <w:r>
        <w:fldChar w:fldCharType="end"/>
      </w:r>
      <w:r w:rsidRPr="0032442E">
        <w:t>所示。而在切换零点模型的试验中，</w:t>
      </w:r>
      <w:r w:rsidR="003E49AF">
        <w:rPr>
          <w:rFonts w:hint="eastAsia"/>
        </w:rPr>
        <w:t>在前</w:t>
      </w:r>
      <w:r w:rsidR="003E49AF">
        <w:rPr>
          <w:rFonts w:hint="eastAsia"/>
        </w:rPr>
        <w:t>2.5s</w:t>
      </w:r>
      <w:r w:rsidR="003E49AF">
        <w:rPr>
          <w:rFonts w:hint="eastAsia"/>
        </w:rPr>
        <w:t>时间内，电机的扭矩输出较为平滑，</w:t>
      </w:r>
      <w:r w:rsidR="003E49AF">
        <w:rPr>
          <w:rFonts w:hint="eastAsia"/>
        </w:rPr>
        <w:t>2.5s</w:t>
      </w:r>
      <w:r w:rsidR="003E49AF">
        <w:rPr>
          <w:rFonts w:hint="eastAsia"/>
        </w:rPr>
        <w:t>时刻切换模型，电机输出出现一次震荡抖动，幅值约为</w:t>
      </w:r>
      <w:r w:rsidR="003E49AF">
        <w:rPr>
          <w:rFonts w:hint="eastAsia"/>
        </w:rPr>
        <w:t>2Nm</w:t>
      </w:r>
      <w:r w:rsidR="003E49AF">
        <w:rPr>
          <w:rFonts w:hint="eastAsia"/>
        </w:rPr>
        <w:t>，</w:t>
      </w:r>
      <w:r w:rsidRPr="0032442E">
        <w:t>当机器人</w:t>
      </w:r>
      <w:r w:rsidR="003E49AF">
        <w:rPr>
          <w:rFonts w:hint="eastAsia"/>
        </w:rPr>
        <w:t>达到站</w:t>
      </w:r>
      <w:proofErr w:type="gramStart"/>
      <w:r w:rsidR="003E49AF">
        <w:rPr>
          <w:rFonts w:hint="eastAsia"/>
        </w:rPr>
        <w:t>姿</w:t>
      </w:r>
      <w:proofErr w:type="gramEnd"/>
      <w:r w:rsidRPr="0032442E">
        <w:t>状态，电机扭矩迅速趋于稳定，震荡幅度明显减小</w:t>
      </w:r>
      <w:r w:rsidR="00000732">
        <w:rPr>
          <w:rFonts w:hint="eastAsia"/>
        </w:rPr>
        <w:t>并收</w:t>
      </w:r>
      <w:r w:rsidR="00000732">
        <w:rPr>
          <w:rFonts w:hint="eastAsia"/>
        </w:rPr>
        <w:lastRenderedPageBreak/>
        <w:t>敛稳定</w:t>
      </w:r>
      <w:r w:rsidRPr="0032442E">
        <w:t>，验证了切换至站立零点线性化模型的有效性。</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10"/>
                    <a:stretch>
                      <a:fillRect/>
                    </a:stretch>
                  </pic:blipFill>
                  <pic:spPr>
                    <a:xfrm>
                      <a:off x="0" y="0"/>
                      <a:ext cx="5274310" cy="1588135"/>
                    </a:xfrm>
                    <a:prstGeom prst="rect">
                      <a:avLst/>
                    </a:prstGeom>
                  </pic:spPr>
                </pic:pic>
              </a:graphicData>
            </a:graphic>
          </wp:inline>
        </w:drawing>
      </w:r>
    </w:p>
    <w:p w14:paraId="1CF51339" w14:textId="5F9EAA4A" w:rsidR="00FA1CB5" w:rsidRDefault="00FA1CB5" w:rsidP="00FA1CB5">
      <w:pPr>
        <w:pStyle w:val="af4"/>
        <w:ind w:firstLine="360"/>
      </w:pPr>
      <w:bookmarkStart w:id="51" w:name="_Ref19174004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3</w:t>
      </w:r>
      <w:r w:rsidR="009A5F5D">
        <w:fldChar w:fldCharType="end"/>
      </w:r>
      <w:bookmarkEnd w:id="51"/>
      <w:r>
        <w:rPr>
          <w:rFonts w:hint="eastAsia"/>
        </w:rPr>
        <w:t>切换线性化零点内轮扭矩图</w:t>
      </w:r>
    </w:p>
    <w:p w14:paraId="00EF391E" w14:textId="30C43DF4" w:rsidR="00FA1CB5" w:rsidRDefault="00FA1CB5" w:rsidP="00FA1CB5">
      <w:pPr>
        <w:pStyle w:val="af4"/>
        <w:ind w:firstLine="360"/>
      </w:pPr>
      <w:r>
        <w:t xml:space="preserve">Fig. </w:t>
      </w:r>
      <w:fldSimple w:instr=" STYLEREF 1 \s ">
        <w:r w:rsidR="009A5F5D">
          <w:rPr>
            <w:noProof/>
          </w:rPr>
          <w:t>3</w:t>
        </w:r>
      </w:fldSimple>
      <w:r w:rsidR="009A5F5D">
        <w:t>.</w:t>
      </w:r>
      <w:fldSimple w:instr=" SEQ Fig. \* ARABIC \s 1 ">
        <w:r w:rsidR="009A5F5D">
          <w:rPr>
            <w:noProof/>
          </w:rPr>
          <w:t>23</w:t>
        </w:r>
      </w:fldSimple>
      <w:r w:rsidRPr="00FA1CB5">
        <w:t xml:space="preserve"> Switching linearized </w:t>
      </w:r>
      <w:proofErr w:type="gramStart"/>
      <w:r w:rsidRPr="00FA1CB5">
        <w:t>zero point</w:t>
      </w:r>
      <w:proofErr w:type="gramEnd"/>
      <w:r w:rsidRPr="00FA1CB5">
        <w:t xml:space="preserve"> inner wheel torque graph</w:t>
      </w:r>
    </w:p>
    <w:p w14:paraId="3C8C58BE" w14:textId="45006961" w:rsidR="0032442E" w:rsidRDefault="0032442E" w:rsidP="0032442E">
      <w:pPr>
        <w:ind w:firstLine="480"/>
      </w:pPr>
      <w:r w:rsidRPr="0032442E">
        <w:t>与此同时，通过</w:t>
      </w:r>
      <w:r w:rsidR="007D6F96">
        <w:rPr>
          <w:rFonts w:hint="eastAsia"/>
        </w:rPr>
        <w:t>记录</w:t>
      </w:r>
      <w:r w:rsidRPr="0032442E">
        <w:t>对比两侧内轮抬升电机的设定角度与反馈角度数据，</w:t>
      </w:r>
      <w:r w:rsidR="00982FF7">
        <w:rPr>
          <w:rFonts w:hint="eastAsia"/>
        </w:rPr>
        <w:t>如</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24</w:t>
      </w:r>
      <w:r w:rsidR="00982FF7">
        <w:fldChar w:fldCharType="end"/>
      </w:r>
      <w:r w:rsidR="007D6F96">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sidR="007D6F96">
        <w:rPr>
          <w:rFonts w:hint="eastAsia"/>
        </w:rPr>
        <w:t>较小</w:t>
      </w:r>
      <w:r w:rsidRPr="0032442E">
        <w:t>，且在站立稳定期间内</w:t>
      </w:r>
      <w:proofErr w:type="gramStart"/>
      <w:r w:rsidRPr="0032442E">
        <w:t>轮角度</w:t>
      </w:r>
      <w:proofErr w:type="gramEnd"/>
      <w:r w:rsidRPr="0032442E">
        <w:t>基本保持</w:t>
      </w:r>
      <w:r w:rsidR="007D6F96">
        <w:rPr>
          <w:rFonts w:hint="eastAsia"/>
        </w:rPr>
        <w:t>稳定收敛</w:t>
      </w:r>
      <w:r w:rsidR="006343D9">
        <w:rPr>
          <w:rFonts w:hint="eastAsia"/>
        </w:rPr>
        <w:t>，验证了站立算法中</w:t>
      </w:r>
      <w:r w:rsidR="006343D9">
        <w:rPr>
          <w:rFonts w:hint="eastAsia"/>
        </w:rPr>
        <w:t>LQR</w:t>
      </w:r>
      <w:r w:rsidR="006343D9">
        <w:rPr>
          <w:rFonts w:hint="eastAsia"/>
        </w:rPr>
        <w:t>控制器的稳定性</w:t>
      </w:r>
      <w:r w:rsidRPr="0032442E">
        <w:t>。</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11"/>
                    <a:stretch>
                      <a:fillRect/>
                    </a:stretch>
                  </pic:blipFill>
                  <pic:spPr>
                    <a:xfrm>
                      <a:off x="0" y="0"/>
                      <a:ext cx="5274310" cy="1569720"/>
                    </a:xfrm>
                    <a:prstGeom prst="rect">
                      <a:avLst/>
                    </a:prstGeom>
                  </pic:spPr>
                </pic:pic>
              </a:graphicData>
            </a:graphic>
          </wp:inline>
        </w:drawing>
      </w:r>
    </w:p>
    <w:p w14:paraId="05EF70B1" w14:textId="47B2B02D" w:rsidR="00982FF7" w:rsidRDefault="00982FF7" w:rsidP="00982FF7">
      <w:pPr>
        <w:pStyle w:val="af4"/>
        <w:ind w:firstLine="360"/>
      </w:pPr>
      <w:bookmarkStart w:id="52" w:name="_Ref191740097"/>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4</w:t>
      </w:r>
      <w:r w:rsidR="009A5F5D">
        <w:fldChar w:fldCharType="end"/>
      </w:r>
      <w:bookmarkEnd w:id="52"/>
      <w:r>
        <w:rPr>
          <w:rFonts w:hint="eastAsia"/>
        </w:rPr>
        <w:t>站立及恢复过程中左右轮的设定与反馈值数据图</w:t>
      </w:r>
    </w:p>
    <w:p w14:paraId="4DC2F876" w14:textId="6A503F56" w:rsidR="00982FF7" w:rsidRPr="008F28DB" w:rsidRDefault="00982FF7" w:rsidP="00982FF7">
      <w:pPr>
        <w:pStyle w:val="af4"/>
        <w:ind w:firstLine="360"/>
      </w:pPr>
      <w:r>
        <w:t xml:space="preserve">Fig. </w:t>
      </w:r>
      <w:fldSimple w:instr=" STYLEREF 1 \s ">
        <w:r w:rsidR="009A5F5D">
          <w:rPr>
            <w:noProof/>
          </w:rPr>
          <w:t>3</w:t>
        </w:r>
      </w:fldSimple>
      <w:r w:rsidR="009A5F5D">
        <w:t>.</w:t>
      </w:r>
      <w:fldSimple w:instr=" SEQ Fig. \* ARABIC \s 1 ">
        <w:r w:rsidR="009A5F5D">
          <w:rPr>
            <w:noProof/>
          </w:rPr>
          <w:t>24</w:t>
        </w:r>
      </w:fldSimple>
      <w:r w:rsidRPr="00982FF7">
        <w:t xml:space="preserve"> Plot of setup and feedback values of left and right wheels during standup and recovery.</w:t>
      </w:r>
    </w:p>
    <w:p w14:paraId="1A15E8E1" w14:textId="5F407522" w:rsidR="0032442E" w:rsidRPr="0032442E" w:rsidRDefault="0032442E" w:rsidP="0032442E">
      <w:pPr>
        <w:ind w:firstLine="480"/>
      </w:pPr>
      <w:r w:rsidRPr="0032442E">
        <w:t>综上所述，</w:t>
      </w:r>
      <w:r w:rsidR="00D41167">
        <w:rPr>
          <w:rFonts w:hint="eastAsia"/>
        </w:rPr>
        <w:t>仿真</w:t>
      </w:r>
      <w:r w:rsidRPr="0032442E">
        <w:t>实验数据充分表明，当采用切换零点线性化模型时，机器人在从坐姿过渡到站姿的过程中能够更快、更准确地收敛到稳定状态，</w:t>
      </w:r>
      <w:r w:rsidR="009239A6">
        <w:rPr>
          <w:rFonts w:hint="eastAsia"/>
        </w:rPr>
        <w:t>内轮抬升</w:t>
      </w:r>
      <w:proofErr w:type="gramStart"/>
      <w:r w:rsidR="009239A6">
        <w:rPr>
          <w:rFonts w:hint="eastAsia"/>
        </w:rPr>
        <w:t>电机</w:t>
      </w:r>
      <w:r w:rsidRPr="0032442E">
        <w:t>电机</w:t>
      </w:r>
      <w:proofErr w:type="gramEnd"/>
      <w:r w:rsidRPr="0032442E">
        <w:t>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t>跳跃实验</w:t>
      </w:r>
    </w:p>
    <w:p w14:paraId="278518F4" w14:textId="69DCF967" w:rsidR="0081790D" w:rsidRDefault="0081790D" w:rsidP="0081790D">
      <w:pPr>
        <w:ind w:firstLine="480"/>
      </w:pPr>
      <w:r w:rsidRPr="0081790D">
        <w:t>为验证机器人在跳跃过程中的电机性能及其在腾空和着陆后恢复稳定状态的能力，</w:t>
      </w:r>
      <w:r w:rsidR="00223BB0">
        <w:rPr>
          <w:rFonts w:hint="eastAsia"/>
        </w:rPr>
        <w:t>在跳跃实验中，</w:t>
      </w:r>
      <w:r w:rsidRPr="0081790D">
        <w:t>设计了原地</w:t>
      </w:r>
      <w:proofErr w:type="gramStart"/>
      <w:r w:rsidRPr="0081790D">
        <w:t>两轮圈腿</w:t>
      </w:r>
      <w:r w:rsidR="00223BB0">
        <w:rPr>
          <w:rFonts w:hint="eastAsia"/>
        </w:rPr>
        <w:t>反向</w:t>
      </w:r>
      <w:proofErr w:type="gramEnd"/>
      <w:r w:rsidR="00223BB0">
        <w:rPr>
          <w:rFonts w:hint="eastAsia"/>
        </w:rPr>
        <w:t>运动</w:t>
      </w:r>
      <w:r w:rsidRPr="0081790D">
        <w:t>交叉跳跃实验。实验过程中，我们通过设定两侧内轮以固定速率</w:t>
      </w:r>
      <w:r w:rsidRPr="0081790D">
        <w:t>450°/s</w:t>
      </w:r>
      <w:r w:rsidRPr="0081790D">
        <w:t>的抬升角进行反向</w:t>
      </w:r>
      <w:r w:rsidR="00223BB0">
        <w:rPr>
          <w:rFonts w:hint="eastAsia"/>
        </w:rPr>
        <w:t>运动</w:t>
      </w:r>
      <w:r w:rsidRPr="0081790D">
        <w:t>，</w:t>
      </w:r>
      <w:r w:rsidR="00223BB0">
        <w:rPr>
          <w:rFonts w:hint="eastAsia"/>
        </w:rPr>
        <w:t>抬升机体</w:t>
      </w:r>
      <w:r w:rsidRPr="0081790D">
        <w:t>使得机器人获得足够的垂直加速度</w:t>
      </w:r>
      <w:r w:rsidR="00223BB0">
        <w:rPr>
          <w:rFonts w:hint="eastAsia"/>
        </w:rPr>
        <w:t>，在最高点进行收腿</w:t>
      </w:r>
      <w:r w:rsidRPr="0081790D">
        <w:t>实现腾空，从而展现出预</w:t>
      </w:r>
      <w:r w:rsidRPr="0081790D">
        <w:lastRenderedPageBreak/>
        <w:t>期的跳跃姿态。</w:t>
      </w:r>
      <w:r w:rsidR="00223BB0">
        <w:rPr>
          <w:rFonts w:hint="eastAsia"/>
        </w:rPr>
        <w:t>仿真实验过程如</w:t>
      </w:r>
      <w:r w:rsidR="00223BB0">
        <w:fldChar w:fldCharType="begin"/>
      </w:r>
      <w:r w:rsidR="00223BB0">
        <w:instrText xml:space="preserve"> </w:instrText>
      </w:r>
      <w:r w:rsidR="00223BB0">
        <w:rPr>
          <w:rFonts w:hint="eastAsia"/>
        </w:rPr>
        <w:instrText>REF _Ref192354836 \h</w:instrText>
      </w:r>
      <w:r w:rsidR="00223BB0">
        <w:instrText xml:space="preserve"> </w:instrText>
      </w:r>
      <w:r w:rsidR="00223BB0">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25</w:t>
      </w:r>
      <w:r w:rsidR="00223BB0">
        <w:fldChar w:fldCharType="end"/>
      </w:r>
      <w:r w:rsidR="00223BB0">
        <w:rPr>
          <w:rFonts w:hint="eastAsia"/>
        </w:rPr>
        <w:t>所示，其中图</w:t>
      </w:r>
      <w:r w:rsidR="00223BB0">
        <w:rPr>
          <w:rFonts w:hint="eastAsia"/>
        </w:rPr>
        <w:t>(a)</w:t>
      </w:r>
      <w:r w:rsidR="00223BB0">
        <w:rPr>
          <w:rFonts w:hint="eastAsia"/>
        </w:rPr>
        <w:t>为机器人的初始坐姿姿态，在图</w:t>
      </w:r>
      <w:r w:rsidR="00223BB0">
        <w:rPr>
          <w:rFonts w:hint="eastAsia"/>
        </w:rPr>
        <w:t>(b)</w:t>
      </w:r>
      <w:r w:rsidR="00223BB0">
        <w:rPr>
          <w:rFonts w:hint="eastAsia"/>
        </w:rPr>
        <w:t>至图</w:t>
      </w:r>
      <w:r w:rsidR="00223BB0">
        <w:rPr>
          <w:rFonts w:hint="eastAsia"/>
        </w:rPr>
        <w:t>(d)</w:t>
      </w:r>
      <w:r w:rsidR="00223BB0">
        <w:rPr>
          <w:rFonts w:hint="eastAsia"/>
        </w:rPr>
        <w:t>过程中通过两侧内轮反向运动抬升机体加速并在机体到达最高点时收腿实线腾空。在图</w:t>
      </w:r>
      <w:r w:rsidR="00223BB0">
        <w:rPr>
          <w:rFonts w:hint="eastAsia"/>
        </w:rPr>
        <w:t>(e)</w:t>
      </w:r>
      <w:r w:rsidR="00223BB0">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2A4A3123" w:rsidR="00F96FD6" w:rsidRDefault="00F96FD6">
      <w:pPr>
        <w:pStyle w:val="af4"/>
      </w:pPr>
      <w:bookmarkStart w:id="53" w:name="_Ref19235483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5</w:t>
      </w:r>
      <w:r w:rsidR="009A5F5D">
        <w:fldChar w:fldCharType="end"/>
      </w:r>
      <w:bookmarkEnd w:id="53"/>
      <w:r w:rsidR="00B41A78">
        <w:rPr>
          <w:rFonts w:hint="eastAsia"/>
        </w:rPr>
        <w:t>机器人原地跳跃实验图</w:t>
      </w:r>
    </w:p>
    <w:p w14:paraId="6197E2DC" w14:textId="2E3512A0" w:rsidR="00F96FD6" w:rsidRDefault="00F96FD6">
      <w:pPr>
        <w:pStyle w:val="af4"/>
      </w:pPr>
      <w:r>
        <w:t xml:space="preserve">Fig. </w:t>
      </w:r>
      <w:fldSimple w:instr=" STYLEREF 1 \s ">
        <w:r w:rsidR="009A5F5D">
          <w:rPr>
            <w:noProof/>
          </w:rPr>
          <w:t>3</w:t>
        </w:r>
      </w:fldSimple>
      <w:r w:rsidR="009A5F5D">
        <w:t>.</w:t>
      </w:r>
      <w:fldSimple w:instr=" SEQ Fig. \* ARABIC \s 1 ">
        <w:r w:rsidR="009A5F5D">
          <w:rPr>
            <w:noProof/>
          </w:rPr>
          <w:t>25</w:t>
        </w:r>
      </w:fldSimple>
      <w:r w:rsidR="00B41A78" w:rsidRPr="00B41A78">
        <w:t xml:space="preserve"> Experimental diagram of a robot jumping in place</w:t>
      </w:r>
    </w:p>
    <w:p w14:paraId="2DFDBC8B" w14:textId="37804C8F" w:rsidR="002367F3" w:rsidRDefault="00772378" w:rsidP="00F96FD6">
      <w:pPr>
        <w:ind w:firstLine="480"/>
      </w:pPr>
      <w:r w:rsidRPr="00772378">
        <w:rPr>
          <w:rFonts w:hint="eastAsia"/>
        </w:rPr>
        <w:t>在</w:t>
      </w:r>
      <w:r w:rsidR="00F47BE3">
        <w:rPr>
          <w:rFonts w:hint="eastAsia"/>
        </w:rPr>
        <w:t>仿真</w:t>
      </w:r>
      <w:r w:rsidRPr="00772378">
        <w:rPr>
          <w:rFonts w:hint="eastAsia"/>
        </w:rPr>
        <w:t>实验中，我们采集了两侧内轮抬升电机的设定角度与实际反馈数据</w:t>
      </w:r>
      <w:r w:rsidR="00F47BE3">
        <w:rPr>
          <w:rFonts w:hint="eastAsia"/>
        </w:rPr>
        <w:t>，如</w:t>
      </w:r>
      <w:r w:rsidR="00F47BE3">
        <w:fldChar w:fldCharType="begin"/>
      </w:r>
      <w:r w:rsidR="00F47BE3">
        <w:instrText xml:space="preserve"> </w:instrText>
      </w:r>
      <w:r w:rsidR="00F47BE3">
        <w:rPr>
          <w:rFonts w:hint="eastAsia"/>
        </w:rPr>
        <w:instrText>REF _Ref192354975 \h</w:instrText>
      </w:r>
      <w:r w:rsidR="00F47BE3">
        <w:instrText xml:space="preserve"> </w:instrText>
      </w:r>
      <w:r w:rsidR="00F47BE3">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26</w:t>
      </w:r>
      <w:r w:rsidR="00F47BE3">
        <w:fldChar w:fldCharType="end"/>
      </w:r>
      <w:r w:rsidR="00F47BE3">
        <w:rPr>
          <w:rFonts w:hint="eastAsia"/>
        </w:rPr>
        <w:t>所示</w:t>
      </w:r>
      <w:r w:rsidR="00B05A89">
        <w:rPr>
          <w:rFonts w:hint="eastAsia"/>
        </w:rPr>
        <w:t>，其中绿色实线和红色点划线为两侧电机的设定角度，蓝色短划线和灰色短点线为两侧电机的反馈数据，</w:t>
      </w:r>
      <w:r w:rsidRPr="00772378">
        <w:rPr>
          <w:rFonts w:hint="eastAsia"/>
        </w:rPr>
        <w:t>从数据图中可以看出，在加速抬升阶段，内轮电机能够较好地跟踪设定曲线，</w:t>
      </w:r>
      <w:r w:rsidR="00F47BE3">
        <w:rPr>
          <w:rFonts w:hint="eastAsia"/>
        </w:rPr>
        <w:t>设定至于反馈值的误差最大值约为</w:t>
      </w:r>
      <w:r w:rsidR="00F47BE3">
        <w:rPr>
          <w:rFonts w:hint="eastAsia"/>
        </w:rPr>
        <w:t>10</w:t>
      </w:r>
      <w:r w:rsidR="00F47BE3">
        <w:rPr>
          <w:rFonts w:hint="eastAsia"/>
        </w:rPr>
        <w:t>°，</w:t>
      </w:r>
      <w:r w:rsidRPr="00772378">
        <w:rPr>
          <w:rFonts w:hint="eastAsia"/>
        </w:rPr>
        <w:t>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17"/>
                    <a:stretch>
                      <a:fillRect/>
                    </a:stretch>
                  </pic:blipFill>
                  <pic:spPr>
                    <a:xfrm>
                      <a:off x="0" y="0"/>
                      <a:ext cx="5274310" cy="1675765"/>
                    </a:xfrm>
                    <a:prstGeom prst="rect">
                      <a:avLst/>
                    </a:prstGeom>
                  </pic:spPr>
                </pic:pic>
              </a:graphicData>
            </a:graphic>
          </wp:inline>
        </w:drawing>
      </w:r>
    </w:p>
    <w:p w14:paraId="7264AF7D" w14:textId="4695809F" w:rsidR="002367F3" w:rsidRDefault="002367F3" w:rsidP="002367F3">
      <w:pPr>
        <w:pStyle w:val="af4"/>
        <w:ind w:firstLine="360"/>
      </w:pPr>
      <w:bookmarkStart w:id="54" w:name="_Ref192354975"/>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6</w:t>
      </w:r>
      <w:r w:rsidR="009A5F5D">
        <w:fldChar w:fldCharType="end"/>
      </w:r>
      <w:bookmarkEnd w:id="54"/>
      <w:r w:rsidR="00084E6F">
        <w:rPr>
          <w:rFonts w:hint="eastAsia"/>
        </w:rPr>
        <w:t>机器人跳跃抬升电机设定反馈曲线</w:t>
      </w:r>
    </w:p>
    <w:p w14:paraId="1BAD379D" w14:textId="79458862" w:rsidR="002367F3" w:rsidRDefault="002367F3" w:rsidP="002367F3">
      <w:pPr>
        <w:pStyle w:val="af4"/>
        <w:ind w:firstLine="360"/>
      </w:pPr>
      <w:r>
        <w:t xml:space="preserve">Fig. </w:t>
      </w:r>
      <w:fldSimple w:instr=" STYLEREF 1 \s ">
        <w:r w:rsidR="009A5F5D">
          <w:rPr>
            <w:noProof/>
          </w:rPr>
          <w:t>3</w:t>
        </w:r>
      </w:fldSimple>
      <w:r w:rsidR="009A5F5D">
        <w:t>.</w:t>
      </w:r>
      <w:fldSimple w:instr=" SEQ Fig. \* ARABIC \s 1 ">
        <w:r w:rsidR="009A5F5D">
          <w:rPr>
            <w:noProof/>
          </w:rPr>
          <w:t>26</w:t>
        </w:r>
      </w:fldSimple>
      <w:r w:rsidR="00084E6F" w:rsidRPr="00084E6F">
        <w:t xml:space="preserve"> Robot Jump Lift Motor Setting Feedback Curve</w:t>
      </w:r>
    </w:p>
    <w:p w14:paraId="08985407" w14:textId="7B40E8A5" w:rsidR="00F96FD6" w:rsidRDefault="00772378" w:rsidP="00F96FD6">
      <w:pPr>
        <w:ind w:firstLine="480"/>
      </w:pPr>
      <w:r w:rsidRPr="00772378">
        <w:rPr>
          <w:rFonts w:hint="eastAsia"/>
        </w:rPr>
        <w:t>同时，</w:t>
      </w:r>
      <w:r w:rsidR="00371253">
        <w:rPr>
          <w:rFonts w:hint="eastAsia"/>
        </w:rPr>
        <w:t>在实验过程中记录两侧抬升电机的输出反馈力矩，如</w:t>
      </w:r>
      <w:r w:rsidR="00371253">
        <w:fldChar w:fldCharType="begin"/>
      </w:r>
      <w:r w:rsidR="00371253">
        <w:instrText xml:space="preserve"> </w:instrText>
      </w:r>
      <w:r w:rsidR="00371253">
        <w:rPr>
          <w:rFonts w:hint="eastAsia"/>
        </w:rPr>
        <w:instrText>REF _Ref192355155 \h</w:instrText>
      </w:r>
      <w:r w:rsidR="00371253">
        <w:instrText xml:space="preserve"> </w:instrText>
      </w:r>
      <w:r w:rsidR="00371253">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27</w:t>
      </w:r>
      <w:r w:rsidR="00371253">
        <w:fldChar w:fldCharType="end"/>
      </w:r>
      <w:r w:rsidR="00381AA6">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sidR="00CF3C2E">
        <w:rPr>
          <w:rFonts w:hint="eastAsia"/>
        </w:rPr>
        <w:t>并收敛</w:t>
      </w:r>
      <w:r w:rsidRPr="00772378">
        <w:rPr>
          <w:rFonts w:hint="eastAsia"/>
        </w:rPr>
        <w:t>。</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18"/>
                    <a:stretch>
                      <a:fillRect/>
                    </a:stretch>
                  </pic:blipFill>
                  <pic:spPr>
                    <a:xfrm>
                      <a:off x="0" y="0"/>
                      <a:ext cx="5400040" cy="1775460"/>
                    </a:xfrm>
                    <a:prstGeom prst="rect">
                      <a:avLst/>
                    </a:prstGeom>
                  </pic:spPr>
                </pic:pic>
              </a:graphicData>
            </a:graphic>
          </wp:inline>
        </w:drawing>
      </w:r>
    </w:p>
    <w:p w14:paraId="19816B0D" w14:textId="3098EC6A" w:rsidR="001A1D3B" w:rsidRDefault="001A1D3B" w:rsidP="001A1D3B">
      <w:pPr>
        <w:pStyle w:val="af4"/>
      </w:pPr>
      <w:bookmarkStart w:id="55" w:name="_Ref192355155"/>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7</w:t>
      </w:r>
      <w:r w:rsidR="009A5F5D">
        <w:fldChar w:fldCharType="end"/>
      </w:r>
      <w:bookmarkEnd w:id="55"/>
      <w:r>
        <w:rPr>
          <w:rFonts w:hint="eastAsia"/>
        </w:rPr>
        <w:t>机器人跳跃实验中抬升电机扭矩图</w:t>
      </w:r>
    </w:p>
    <w:p w14:paraId="1A037C67" w14:textId="4E1B1764" w:rsidR="001A1D3B" w:rsidRDefault="001A1D3B" w:rsidP="001A1D3B">
      <w:pPr>
        <w:pStyle w:val="af4"/>
      </w:pPr>
      <w:r>
        <w:t xml:space="preserve">Fig. </w:t>
      </w:r>
      <w:fldSimple w:instr=" STYLEREF 1 \s ">
        <w:r w:rsidR="009A5F5D">
          <w:rPr>
            <w:noProof/>
          </w:rPr>
          <w:t>3</w:t>
        </w:r>
      </w:fldSimple>
      <w:r w:rsidR="009A5F5D">
        <w:t>.</w:t>
      </w:r>
      <w:fldSimple w:instr=" SEQ Fig. \* ARABIC \s 1 ">
        <w:r w:rsidR="009A5F5D">
          <w:rPr>
            <w:noProof/>
          </w:rPr>
          <w:t>27</w:t>
        </w:r>
      </w:fldSimple>
      <w:r w:rsidRPr="001A1D3B">
        <w:t xml:space="preserve"> Torque plot of lifting motor in robot jumping experiment</w:t>
      </w:r>
    </w:p>
    <w:p w14:paraId="6F4D3633" w14:textId="209063D5" w:rsidR="00772378" w:rsidRPr="00F96FD6" w:rsidRDefault="00772378" w:rsidP="00F96FD6">
      <w:pPr>
        <w:ind w:firstLine="480"/>
      </w:pPr>
      <w:r w:rsidRPr="00772378">
        <w:t>此外，本实验通过</w:t>
      </w:r>
      <w:r w:rsidRPr="00772378">
        <w:t>Webots</w:t>
      </w:r>
      <w:r w:rsidRPr="00772378">
        <w:t>中的</w:t>
      </w:r>
      <w:r w:rsidRPr="00772378">
        <w:t>GPS</w:t>
      </w:r>
      <w:r w:rsidRPr="00772378">
        <w:t>模块记录了机器人质心在世界坐标系下的高度变化</w:t>
      </w:r>
      <w:r w:rsidR="00BD34A6">
        <w:rPr>
          <w:rFonts w:hint="eastAsia"/>
        </w:rPr>
        <w:t>，如</w:t>
      </w:r>
      <w:r w:rsidR="00BD34A6">
        <w:fldChar w:fldCharType="begin"/>
      </w:r>
      <w:r w:rsidR="00BD34A6">
        <w:instrText xml:space="preserve"> </w:instrText>
      </w:r>
      <w:r w:rsidR="00BD34A6">
        <w:rPr>
          <w:rFonts w:hint="eastAsia"/>
        </w:rPr>
        <w:instrText>REF _Ref192355584 \h</w:instrText>
      </w:r>
      <w:r w:rsidR="00BD34A6">
        <w:instrText xml:space="preserve"> </w:instrText>
      </w:r>
      <w:r w:rsidR="00BD34A6">
        <w:fldChar w:fldCharType="separate"/>
      </w:r>
      <w:r w:rsidR="00DE0385">
        <w:rPr>
          <w:rFonts w:hint="eastAsia"/>
        </w:rPr>
        <w:t>图</w:t>
      </w:r>
      <w:r w:rsidR="00DE0385">
        <w:rPr>
          <w:rFonts w:hint="eastAsia"/>
        </w:rPr>
        <w:t xml:space="preserve"> </w:t>
      </w:r>
      <w:r w:rsidR="00DE0385">
        <w:rPr>
          <w:noProof/>
        </w:rPr>
        <w:t>3</w:t>
      </w:r>
      <w:r w:rsidR="00DE0385">
        <w:t>.</w:t>
      </w:r>
      <w:r w:rsidR="00DE0385">
        <w:rPr>
          <w:noProof/>
        </w:rPr>
        <w:t>28</w:t>
      </w:r>
      <w:r w:rsidR="00BD34A6">
        <w:fldChar w:fldCharType="end"/>
      </w:r>
      <w:r w:rsidR="00BD34A6">
        <w:rPr>
          <w:rFonts w:hint="eastAsia"/>
        </w:rPr>
        <w:t>所示，</w:t>
      </w:r>
      <w:r w:rsidRPr="00772378">
        <w:t>高度变化曲线显示，在整个跳跃过程中，机器人的重心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19"/>
                    <a:stretch>
                      <a:fillRect/>
                    </a:stretch>
                  </pic:blipFill>
                  <pic:spPr>
                    <a:xfrm>
                      <a:off x="0" y="0"/>
                      <a:ext cx="5274310" cy="1683385"/>
                    </a:xfrm>
                    <a:prstGeom prst="rect">
                      <a:avLst/>
                    </a:prstGeom>
                  </pic:spPr>
                </pic:pic>
              </a:graphicData>
            </a:graphic>
          </wp:inline>
        </w:drawing>
      </w:r>
    </w:p>
    <w:p w14:paraId="24E7E109" w14:textId="7B842C7E" w:rsidR="00592341" w:rsidRDefault="00592341" w:rsidP="00592341">
      <w:pPr>
        <w:pStyle w:val="af4"/>
      </w:pPr>
      <w:bookmarkStart w:id="56" w:name="_Ref192355584"/>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3</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8</w:t>
      </w:r>
      <w:r w:rsidR="009A5F5D">
        <w:fldChar w:fldCharType="end"/>
      </w:r>
      <w:bookmarkEnd w:id="56"/>
      <w:r w:rsidR="00247CD8">
        <w:rPr>
          <w:rFonts w:hint="eastAsia"/>
        </w:rPr>
        <w:t>机器人跳跃实验质心高度变化图</w:t>
      </w:r>
    </w:p>
    <w:p w14:paraId="6F0E8145" w14:textId="6EBB7EDD" w:rsidR="00240CA8" w:rsidRDefault="00592341" w:rsidP="00592341">
      <w:pPr>
        <w:pStyle w:val="af4"/>
      </w:pPr>
      <w:r>
        <w:t xml:space="preserve">Fig. </w:t>
      </w:r>
      <w:fldSimple w:instr=" STYLEREF 1 \s ">
        <w:r w:rsidR="009A5F5D">
          <w:rPr>
            <w:noProof/>
          </w:rPr>
          <w:t>3</w:t>
        </w:r>
      </w:fldSimple>
      <w:r w:rsidR="009A5F5D">
        <w:t>.</w:t>
      </w:r>
      <w:fldSimple w:instr=" SEQ Fig. \* ARABIC \s 1 ">
        <w:r w:rsidR="009A5F5D">
          <w:rPr>
            <w:noProof/>
          </w:rPr>
          <w:t>28</w:t>
        </w:r>
      </w:fldSimple>
      <w:r w:rsidR="00621B1F" w:rsidRPr="00621B1F">
        <w:t xml:space="preserve"> Plot of center of mass height change for robot jumping experiment</w:t>
      </w:r>
    </w:p>
    <w:p w14:paraId="11F5EF01" w14:textId="12155EC1" w:rsidR="0048191E" w:rsidRDefault="0048191E" w:rsidP="0048191E">
      <w:pPr>
        <w:pStyle w:val="2"/>
        <w:spacing w:before="156" w:after="156"/>
      </w:pPr>
      <w:r>
        <w:rPr>
          <w:rFonts w:hint="eastAsia"/>
        </w:rPr>
        <w:t>本章小节</w:t>
      </w:r>
    </w:p>
    <w:p w14:paraId="5549B53A" w14:textId="766B714B" w:rsidR="005B0ADF" w:rsidRPr="005B0ADF" w:rsidRDefault="005B0ADF" w:rsidP="005B0ADF">
      <w:pPr>
        <w:ind w:firstLine="480"/>
      </w:pPr>
      <w:r w:rsidRPr="005B0ADF">
        <w:t>本章围绕轮圈腿</w:t>
      </w:r>
      <w:proofErr w:type="gramStart"/>
      <w:r w:rsidRPr="005B0ADF">
        <w:t>式平衡</w:t>
      </w:r>
      <w:proofErr w:type="gramEnd"/>
      <w:r w:rsidRPr="005B0ADF">
        <w:t>机器人的控制算法设计与仿真分析展开研究。首先，对机器人复杂的非线性运动学与动力学模型</w:t>
      </w:r>
      <w:proofErr w:type="gramStart"/>
      <w:r w:rsidRPr="005B0ADF">
        <w:t>在坐姿</w:t>
      </w:r>
      <w:proofErr w:type="gramEnd"/>
      <w:r w:rsidRPr="005B0ADF">
        <w:t>零位附近进行</w:t>
      </w:r>
      <w:proofErr w:type="gramStart"/>
      <w:r w:rsidRPr="005B0ADF">
        <w:t>一阶泰勒</w:t>
      </w:r>
      <w:proofErr w:type="gramEnd"/>
      <w:r w:rsidRPr="005B0ADF">
        <w:t>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sidR="00B25B24">
        <w:rPr>
          <w:rFonts w:hint="eastAsia"/>
        </w:rPr>
        <w:t>。</w:t>
      </w:r>
      <w:r w:rsidRPr="005B0ADF">
        <w:t>最后，本文在仿真平台中搭建了详尽的仿真环境，通过坐姿行走、站立转换、跳跃及打滑恢复等实验，对各项控制策略进行验证，仿真结果证明了所设计算法的有效性和鲁棒性，为实物样机平台的构建与进一步测试奠定了坚实基础。</w:t>
      </w:r>
    </w:p>
    <w:p w14:paraId="678944A2" w14:textId="77777777" w:rsidR="00240CA8" w:rsidRDefault="00240CA8">
      <w:pPr>
        <w:widowControl/>
        <w:spacing w:line="240" w:lineRule="auto"/>
        <w:ind w:firstLineChars="0" w:firstLine="0"/>
        <w:textAlignment w:val="auto"/>
        <w:rPr>
          <w:rFonts w:cstheme="majorBidi"/>
          <w:sz w:val="21"/>
          <w:szCs w:val="20"/>
        </w:rPr>
      </w:pPr>
      <w:r>
        <w:br w:type="page"/>
      </w:r>
    </w:p>
    <w:p w14:paraId="1A43BBD2" w14:textId="4414E48C" w:rsidR="005849E1" w:rsidRDefault="00E6142B" w:rsidP="005849E1">
      <w:pPr>
        <w:pStyle w:val="1"/>
        <w:spacing w:before="312" w:after="312"/>
        <w:rPr>
          <w:rFonts w:hint="eastAsia"/>
        </w:rPr>
      </w:pPr>
      <w:r>
        <w:rPr>
          <w:rFonts w:hint="eastAsia"/>
        </w:rPr>
        <w:lastRenderedPageBreak/>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0B957939"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4063168F" w:rsidR="00514685" w:rsidRPr="00B80EB4" w:rsidRDefault="00514685" w:rsidP="00B80EB4">
      <w:pPr>
        <w:pStyle w:val="mathTYPE"/>
      </w:pPr>
      <w:r>
        <w:tab/>
      </w:r>
      <w:r w:rsidR="009A49FE" w:rsidRPr="00B80EB4">
        <w:object w:dxaOrig="3379" w:dyaOrig="639" w14:anchorId="4B524457">
          <v:shape id="_x0000_i15694" type="#_x0000_t75" style="width:168.55pt;height:32.2pt" o:ole="">
            <v:imagedata r:id="rId620" o:title=""/>
          </v:shape>
          <o:OLEObject Type="Embed" ProgID="Equation.DSMT4" ShapeID="_x0000_i15694" DrawAspect="Content" ObjectID="_1803147102" r:id="rId621"/>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DE0385">
          <w:rPr>
            <w:noProof/>
          </w:rPr>
          <w:instrText>4</w:instrText>
        </w:r>
      </w:fldSimple>
      <w:r w:rsidR="00572B9B" w:rsidRPr="00B80EB4">
        <w:instrText>.</w:instrText>
      </w:r>
      <w:fldSimple w:instr=" SEQ MTEqn \c \* Arabic \* MERGEFORMAT ">
        <w:r w:rsidR="00DE0385">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5695" type="#_x0000_t75" style="width:36.55pt;height:15.8pt" o:ole="">
            <v:imagedata r:id="rId622" o:title=""/>
          </v:shape>
          <o:OLEObject Type="Embed" ProgID="Equation.DSMT4" ShapeID="_x0000_i15695" DrawAspect="Content" ObjectID="_1803147103" r:id="rId623"/>
        </w:object>
      </w:r>
      <w:r w:rsidR="005970F9">
        <w:rPr>
          <w:rFonts w:hint="eastAsia"/>
        </w:rPr>
        <w:t>，根据动态力矩计算公式可得：</w:t>
      </w:r>
    </w:p>
    <w:p w14:paraId="41980580" w14:textId="33BC7936" w:rsidR="00504090" w:rsidRPr="00B80EB4" w:rsidRDefault="00504090" w:rsidP="00B80EB4">
      <w:pPr>
        <w:pStyle w:val="mathTYPE"/>
      </w:pPr>
      <w:r>
        <w:tab/>
      </w:r>
      <w:r w:rsidR="009A49FE" w:rsidRPr="00B80EB4">
        <w:object w:dxaOrig="2640" w:dyaOrig="680" w14:anchorId="7FE43F75">
          <v:shape id="_x0000_i15696" type="#_x0000_t75" style="width:132pt;height:33.8pt" o:ole="">
            <v:imagedata r:id="rId624" o:title=""/>
          </v:shape>
          <o:OLEObject Type="Embed" ProgID="Equation.DSMT4" ShapeID="_x0000_i15696" DrawAspect="Content" ObjectID="_1803147104" r:id="rId625"/>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DE0385">
          <w:rPr>
            <w:noProof/>
          </w:rPr>
          <w:instrText>4</w:instrText>
        </w:r>
      </w:fldSimple>
      <w:r w:rsidR="00572B9B" w:rsidRPr="00B80EB4">
        <w:instrText>.</w:instrText>
      </w:r>
      <w:fldSimple w:instr=" SEQ MTEqn \c \* Arabic \* MERGEFORMAT ">
        <w:r w:rsidR="00DE0385">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1413106F" w:rsidR="00504090" w:rsidRPr="00B80EB4" w:rsidRDefault="00504090" w:rsidP="00B80EB4">
      <w:pPr>
        <w:pStyle w:val="mathTYPE"/>
      </w:pPr>
      <w:r>
        <w:tab/>
      </w:r>
      <w:r w:rsidR="009A49FE" w:rsidRPr="00B80EB4">
        <w:object w:dxaOrig="2760" w:dyaOrig="680" w14:anchorId="53A4E166">
          <v:shape id="_x0000_i15697" type="#_x0000_t75" style="width:138.55pt;height:33.8pt" o:ole="">
            <v:imagedata r:id="rId626" o:title=""/>
          </v:shape>
          <o:OLEObject Type="Embed" ProgID="Equation.DSMT4" ShapeID="_x0000_i15697" DrawAspect="Content" ObjectID="_1803147105" r:id="rId62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DE0385">
          <w:rPr>
            <w:noProof/>
          </w:rPr>
          <w:instrText>4</w:instrText>
        </w:r>
      </w:fldSimple>
      <w:r w:rsidR="00572B9B" w:rsidRPr="00B80EB4">
        <w:instrText>.</w:instrText>
      </w:r>
      <w:fldSimple w:instr=" SEQ MTEqn \c \* Arabic \* MERGEFORMAT ">
        <w:r w:rsidR="00DE0385">
          <w:rPr>
            <w:noProof/>
          </w:rPr>
          <w:instrText>3</w:instrText>
        </w:r>
      </w:fldSimple>
      <w:r w:rsidR="00572B9B" w:rsidRPr="00B80EB4">
        <w:instrText>)</w:instrText>
      </w:r>
      <w:r w:rsidR="00572B9B" w:rsidRPr="00B80EB4">
        <w:fldChar w:fldCharType="end"/>
      </w:r>
    </w:p>
    <w:p w14:paraId="47876717" w14:textId="39BD13C7" w:rsidR="007A1E2E" w:rsidRPr="00B50C7A" w:rsidRDefault="00886388" w:rsidP="00B50C7A">
      <w:pPr>
        <w:ind w:firstLine="480"/>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DE0385">
        <w:rPr>
          <w:rFonts w:hint="eastAsia"/>
        </w:rPr>
        <w:t>图</w:t>
      </w:r>
      <w:r w:rsidR="00DE0385">
        <w:rPr>
          <w:rFonts w:hint="eastAsia"/>
        </w:rPr>
        <w:t xml:space="preserve"> </w:t>
      </w:r>
      <w:r w:rsidR="00DE0385">
        <w:rPr>
          <w:noProof/>
        </w:rPr>
        <w:t>4</w:t>
      </w:r>
      <w:r w:rsidR="00DE0385">
        <w:t>.</w:t>
      </w:r>
      <w:r w:rsidR="00DE0385">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5698" type="#_x0000_t75" style="width:27.8pt;height:14.2pt" o:ole="">
            <v:imagedata r:id="rId628" o:title=""/>
          </v:shape>
          <o:OLEObject Type="Embed" ProgID="Equation.DSMT4" ShapeID="_x0000_i15698" DrawAspect="Content" ObjectID="_1803147106" r:id="rId629"/>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6FDC78F4" w:rsidR="00887659" w:rsidRPr="00B80EB4" w:rsidRDefault="00161FBD" w:rsidP="00B80EB4">
      <w:pPr>
        <w:pStyle w:val="mathTYPE"/>
      </w:pPr>
      <w:r>
        <w:tab/>
      </w:r>
      <w:r w:rsidR="009A49FE" w:rsidRPr="00B80EB4">
        <w:object w:dxaOrig="1420" w:dyaOrig="360" w14:anchorId="48DD88DD">
          <v:shape id="_x0000_i15699" type="#_x0000_t75" style="width:71.45pt;height:18pt" o:ole="">
            <v:imagedata r:id="rId630" o:title=""/>
          </v:shape>
          <o:OLEObject Type="Embed" ProgID="Equation.DSMT4" ShapeID="_x0000_i15699" DrawAspect="Content" ObjectID="_1803147107" r:id="rId631"/>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DE0385">
          <w:rPr>
            <w:noProof/>
          </w:rPr>
          <w:instrText>4</w:instrText>
        </w:r>
      </w:fldSimple>
      <w:r w:rsidR="00572B9B" w:rsidRPr="00B80EB4">
        <w:instrText>.</w:instrText>
      </w:r>
      <w:fldSimple w:instr=" SEQ MTEqn \c \* Arabic \* MERGEFORMAT ">
        <w:r w:rsidR="00DE0385">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0B44255C" w:rsidR="00D70232" w:rsidRDefault="00D70232" w:rsidP="00D70232">
      <w:pPr>
        <w:pStyle w:val="af4"/>
      </w:pPr>
      <w:bookmarkStart w:id="57" w:name="_Ref19102812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w:t>
      </w:r>
      <w:r w:rsidR="009A5F5D">
        <w:fldChar w:fldCharType="end"/>
      </w:r>
      <w:bookmarkEnd w:id="57"/>
      <w:r>
        <w:rPr>
          <w:rFonts w:hint="eastAsia"/>
        </w:rPr>
        <w:t xml:space="preserve"> CyberGear</w:t>
      </w:r>
      <w:r>
        <w:rPr>
          <w:rFonts w:hint="eastAsia"/>
        </w:rPr>
        <w:t>电机实物图</w:t>
      </w:r>
    </w:p>
    <w:p w14:paraId="527FE781" w14:textId="6F66A3CC" w:rsidR="001A7C1B" w:rsidRDefault="00D70232" w:rsidP="00D70232">
      <w:pPr>
        <w:pStyle w:val="af4"/>
      </w:pPr>
      <w:r>
        <w:t xml:space="preserve">Fig. </w:t>
      </w:r>
      <w:fldSimple w:instr=" STYLEREF 1 \s ">
        <w:r w:rsidR="009A5F5D">
          <w:rPr>
            <w:noProof/>
          </w:rPr>
          <w:t>4</w:t>
        </w:r>
      </w:fldSimple>
      <w:r w:rsidR="009A5F5D">
        <w:t>.</w:t>
      </w:r>
      <w:fldSimple w:instr=" SEQ Fig. \* ARABIC \s 1 ">
        <w:r w:rsidR="009A5F5D">
          <w:rPr>
            <w:noProof/>
          </w:rPr>
          <w:t>1</w:t>
        </w:r>
      </w:fldSimple>
      <w:r w:rsidRPr="00D70232">
        <w:t xml:space="preserve"> Physical drawing of CyberGear motor</w:t>
      </w:r>
    </w:p>
    <w:p w14:paraId="634C0551" w14:textId="47E6CC07"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DE0385" w:rsidRPr="00B613F4">
        <w:rPr>
          <w:rFonts w:hint="eastAsia"/>
        </w:rPr>
        <w:t>表</w:t>
      </w:r>
      <w:r w:rsidR="00DE0385" w:rsidRPr="00B613F4">
        <w:rPr>
          <w:rFonts w:hint="eastAsia"/>
        </w:rPr>
        <w:t xml:space="preserve"> </w:t>
      </w:r>
      <w:r w:rsidR="00DE0385">
        <w:rPr>
          <w:noProof/>
        </w:rPr>
        <w:t>4</w:t>
      </w:r>
      <w:r w:rsidR="00DE0385" w:rsidRPr="00B613F4">
        <w:rPr>
          <w:noProof/>
        </w:rPr>
        <w:t>.</w:t>
      </w:r>
      <w:r w:rsidR="00DE0385">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6527599" w:rsidR="004B49AB" w:rsidRPr="00B613F4" w:rsidRDefault="004B49AB" w:rsidP="00B613F4">
      <w:pPr>
        <w:pStyle w:val="af4"/>
      </w:pPr>
      <w:bookmarkStart w:id="58"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DE0385">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DE0385">
        <w:rPr>
          <w:noProof/>
        </w:rPr>
        <w:t>1</w:t>
      </w:r>
      <w:r w:rsidR="0076439B" w:rsidRPr="00B613F4">
        <w:fldChar w:fldCharType="end"/>
      </w:r>
      <w:bookmarkEnd w:id="58"/>
      <w:r w:rsidRPr="00B613F4">
        <w:rPr>
          <w:rFonts w:hint="eastAsia"/>
        </w:rPr>
        <w:t>内轮电机参数表</w:t>
      </w:r>
    </w:p>
    <w:p w14:paraId="4F1A9768" w14:textId="1BB58866" w:rsidR="004B49AB" w:rsidRPr="00B613F4" w:rsidRDefault="004B49AB" w:rsidP="00B613F4">
      <w:pPr>
        <w:pStyle w:val="af4"/>
      </w:pPr>
      <w:r w:rsidRPr="00B613F4">
        <w:t xml:space="preserve">Table </w:t>
      </w:r>
      <w:fldSimple w:instr=" STYLEREF 1 \s ">
        <w:r w:rsidR="00DE0385">
          <w:rPr>
            <w:noProof/>
          </w:rPr>
          <w:t>4</w:t>
        </w:r>
      </w:fldSimple>
      <w:r w:rsidR="0076439B" w:rsidRPr="00B613F4">
        <w:t>.</w:t>
      </w:r>
      <w:fldSimple w:instr=" SEQ Table \* ARABIC \s 1 ">
        <w:r w:rsidR="00DE0385">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w:t>
      </w:r>
      <w:r w:rsidRPr="00D9537D">
        <w:lastRenderedPageBreak/>
        <w:t>要求，如在攀爬和跳跃过程中提供足够的支持力矩。以下对外轮电机的需求进行详细分析。</w:t>
      </w:r>
    </w:p>
    <w:p w14:paraId="003493F9" w14:textId="1D9B204B" w:rsidR="00D9537D" w:rsidRPr="00FD5BE5" w:rsidRDefault="00D9537D" w:rsidP="00FD5BE5">
      <w:pPr>
        <w:ind w:firstLine="480"/>
      </w:pPr>
      <w:r w:rsidRPr="00FD5BE5">
        <w:t>在机器人处于半站立姿态下，内外轮交叉站立时，外轮电机需要支撑两侧内轮和机体的重量，保持机器人竖直状态。此时，外轮电机需要提供最大的静态力矩，以克服机器人重心的倾斜。</w:t>
      </w:r>
      <w:r w:rsidR="005C5512" w:rsidRPr="00FD5BE5">
        <w:rPr>
          <w:rFonts w:hint="eastAsia"/>
        </w:rPr>
        <w:t>已知机器人机体质量为</w:t>
      </w:r>
      <w:r w:rsidR="00506D79" w:rsidRPr="00FD5BE5">
        <w:object w:dxaOrig="1120" w:dyaOrig="360" w14:anchorId="14972F55">
          <v:shape id="_x0000_i15700" type="#_x0000_t75" style="width:56.2pt;height:18pt" o:ole="">
            <v:imagedata r:id="rId633" o:title=""/>
          </v:shape>
          <o:OLEObject Type="Embed" ProgID="Equation.DSMT4" ShapeID="_x0000_i15700" DrawAspect="Content" ObjectID="_1803147108" r:id="rId634"/>
        </w:object>
      </w:r>
      <w:r w:rsidR="005C5512" w:rsidRPr="00FD5BE5">
        <w:rPr>
          <w:rFonts w:hint="eastAsia"/>
        </w:rPr>
        <w:t>，</w:t>
      </w:r>
      <w:r w:rsidR="005C5512" w:rsidRPr="00FD5BE5">
        <w:t>两侧内轮和机体的质量和为</w:t>
      </w:r>
      <w:r w:rsidR="00506D79" w:rsidRPr="00FD5BE5">
        <w:object w:dxaOrig="2360" w:dyaOrig="380" w14:anchorId="561B959B">
          <v:shape id="_x0000_i15701" type="#_x0000_t75" style="width:117.8pt;height:18.55pt" o:ole="">
            <v:imagedata r:id="rId635" o:title=""/>
          </v:shape>
          <o:OLEObject Type="Embed" ProgID="Equation.DSMT4" ShapeID="_x0000_i15701" DrawAspect="Content" ObjectID="_1803147109" r:id="rId636"/>
        </w:object>
      </w:r>
      <w:r w:rsidR="00D83704" w:rsidRPr="00FD5BE5">
        <w:rPr>
          <w:rFonts w:hint="eastAsia"/>
        </w:rPr>
        <w:t>，力臂长度即机体转轴到外轮转轴的距离</w:t>
      </w:r>
      <w:r w:rsidR="00193BC8" w:rsidRPr="00FD5BE5">
        <w:object w:dxaOrig="1080" w:dyaOrig="279" w14:anchorId="12604B38">
          <v:shape id="_x0000_i15702" type="#_x0000_t75" style="width:54pt;height:14.2pt" o:ole="">
            <v:imagedata r:id="rId637" o:title=""/>
          </v:shape>
          <o:OLEObject Type="Embed" ProgID="Equation.DSMT4" ShapeID="_x0000_i15702" DrawAspect="Content" ObjectID="_1803147110" r:id="rId638"/>
        </w:object>
      </w:r>
      <w:r w:rsidR="00D83704" w:rsidRPr="00FD5BE5">
        <w:rPr>
          <w:rFonts w:hint="eastAsia"/>
        </w:rPr>
        <w:t>，</w:t>
      </w:r>
      <w:r w:rsidR="00D83704" w:rsidRPr="00FD5BE5">
        <w:t>根据力矩公式，外轮电机所需的最大静态力矩为：</w:t>
      </w:r>
    </w:p>
    <w:p w14:paraId="248FC203" w14:textId="114527AF" w:rsidR="00D83704" w:rsidRPr="00B80EB4" w:rsidRDefault="00D83704" w:rsidP="00B80EB4">
      <w:pPr>
        <w:pStyle w:val="mathTYPE"/>
      </w:pPr>
      <w:r>
        <w:tab/>
      </w:r>
      <w:r w:rsidR="00193BC8" w:rsidRPr="00B80EB4">
        <w:object w:dxaOrig="3360" w:dyaOrig="639" w14:anchorId="1158ACC6">
          <v:shape id="_x0000_i15703" type="#_x0000_t75" style="width:168pt;height:32.2pt" o:ole="">
            <v:imagedata r:id="rId639" o:title=""/>
          </v:shape>
          <o:OLEObject Type="Embed" ProgID="Equation.DSMT4" ShapeID="_x0000_i15703" DrawAspect="Content" ObjectID="_1803147111" r:id="rId640"/>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DE0385">
          <w:rPr>
            <w:noProof/>
          </w:rPr>
          <w:instrText>4</w:instrText>
        </w:r>
      </w:fldSimple>
      <w:r w:rsidR="00572B9B" w:rsidRPr="00B80EB4">
        <w:instrText>.</w:instrText>
      </w:r>
      <w:fldSimple w:instr=" SEQ MTEqn \c \* Arabic \* MERGEFORMAT ">
        <w:r w:rsidR="00DE0385">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0"/>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5704" type="#_x0000_t75" style="width:57.25pt;height:15.8pt" o:ole="">
            <v:imagedata r:id="rId641" o:title=""/>
          </v:shape>
          <o:OLEObject Type="Embed" ProgID="Equation.DSMT4" ShapeID="_x0000_i15704" DrawAspect="Content" ObjectID="_1803147112" r:id="rId642"/>
        </w:object>
      </w:r>
      <w:r w:rsidR="003D7B0A" w:rsidRPr="00FD5BE5">
        <w:rPr>
          <w:rFonts w:hint="eastAsia"/>
        </w:rPr>
        <w:t>，外轮的等效转动惯量为</w:t>
      </w:r>
      <w:r w:rsidR="009A49FE" w:rsidRPr="00FD5BE5">
        <w:object w:dxaOrig="1560" w:dyaOrig="380" w14:anchorId="2AAD41EE">
          <v:shape id="_x0000_i15705" type="#_x0000_t75" style="width:77.45pt;height:18.55pt" o:ole="">
            <v:imagedata r:id="rId643" o:title=""/>
          </v:shape>
          <o:OLEObject Type="Embed" ProgID="Equation.DSMT4" ShapeID="_x0000_i15705" DrawAspect="Content" ObjectID="_1803147113" r:id="rId644"/>
        </w:object>
      </w:r>
      <w:r w:rsidR="003D7B0A" w:rsidRPr="00FD5BE5">
        <w:rPr>
          <w:rFonts w:hint="eastAsia"/>
        </w:rPr>
        <w:t>，</w:t>
      </w:r>
      <w:r w:rsidR="003D7B0A" w:rsidRPr="00FD5BE5">
        <w:t>根据动态力矩公式：</w:t>
      </w:r>
    </w:p>
    <w:p w14:paraId="21243D4A" w14:textId="03606A87" w:rsidR="00D744DE" w:rsidRPr="00B80EB4" w:rsidRDefault="00D744DE" w:rsidP="00B80EB4">
      <w:pPr>
        <w:pStyle w:val="mathTYPE"/>
      </w:pPr>
      <w:r>
        <w:tab/>
      </w:r>
      <w:r w:rsidR="00193BC8" w:rsidRPr="00B80EB4">
        <w:object w:dxaOrig="2620" w:dyaOrig="680" w14:anchorId="04CE690F">
          <v:shape id="_x0000_i15706" type="#_x0000_t75" style="width:131.45pt;height:33.8pt" o:ole="">
            <v:imagedata r:id="rId645" o:title=""/>
          </v:shape>
          <o:OLEObject Type="Embed" ProgID="Equation.DSMT4" ShapeID="_x0000_i15706" DrawAspect="Content" ObjectID="_1803147114" r:id="rId64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DE0385">
          <w:rPr>
            <w:noProof/>
          </w:rPr>
          <w:instrText>4</w:instrText>
        </w:r>
      </w:fldSimple>
      <w:r w:rsidR="00572B9B" w:rsidRPr="00B80EB4">
        <w:instrText>.</w:instrText>
      </w:r>
      <w:fldSimple w:instr=" SEQ MTEqn \c \* Arabic \* MERGEFORMAT ">
        <w:r w:rsidR="00DE0385">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472223A6" w:rsidR="00D744DE" w:rsidRPr="00B80EB4" w:rsidRDefault="00D744DE" w:rsidP="00B80EB4">
      <w:pPr>
        <w:pStyle w:val="mathTYPE"/>
      </w:pPr>
      <w:r>
        <w:tab/>
      </w:r>
      <w:r w:rsidR="00193BC8" w:rsidRPr="00B80EB4">
        <w:object w:dxaOrig="2799" w:dyaOrig="680" w14:anchorId="4603629E">
          <v:shape id="_x0000_i15707" type="#_x0000_t75" style="width:140.2pt;height:33.8pt" o:ole="">
            <v:imagedata r:id="rId647" o:title=""/>
          </v:shape>
          <o:OLEObject Type="Embed" ProgID="Equation.DSMT4" ShapeID="_x0000_i15707" DrawAspect="Content" ObjectID="_1803147115" r:id="rId648"/>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DE0385">
          <w:rPr>
            <w:noProof/>
          </w:rPr>
          <w:instrText>4</w:instrText>
        </w:r>
      </w:fldSimple>
      <w:r w:rsidR="00572B9B" w:rsidRPr="00B80EB4">
        <w:instrText>.</w:instrText>
      </w:r>
      <w:fldSimple w:instr=" SEQ MTEqn \c \* Arabic \* MERGEFORMAT ">
        <w:r w:rsidR="00DE0385">
          <w:rPr>
            <w:noProof/>
          </w:rPr>
          <w:instrText>7</w:instrText>
        </w:r>
      </w:fldSimple>
      <w:r w:rsidR="00572B9B" w:rsidRPr="00B80EB4">
        <w:instrText>)</w:instrText>
      </w:r>
      <w:r w:rsidR="00572B9B" w:rsidRPr="00B80EB4">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528187B1"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DE0385">
        <w:rPr>
          <w:rFonts w:hint="eastAsia"/>
        </w:rPr>
        <w:t>图</w:t>
      </w:r>
      <w:r w:rsidR="00DE0385">
        <w:rPr>
          <w:rFonts w:hint="eastAsia"/>
        </w:rPr>
        <w:t xml:space="preserve"> </w:t>
      </w:r>
      <w:r w:rsidR="00DE0385">
        <w:rPr>
          <w:noProof/>
        </w:rPr>
        <w:t>4</w:t>
      </w:r>
      <w:r w:rsidR="00DE0385">
        <w:t>.</w:t>
      </w:r>
      <w:r w:rsidR="00DE0385">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649">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67D03E37" w:rsidR="0030785C" w:rsidRDefault="0030785C" w:rsidP="0030785C">
      <w:pPr>
        <w:pStyle w:val="af4"/>
      </w:pPr>
      <w:bookmarkStart w:id="59" w:name="_Ref191028352"/>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w:t>
      </w:r>
      <w:r w:rsidR="009A5F5D">
        <w:fldChar w:fldCharType="end"/>
      </w:r>
      <w:bookmarkEnd w:id="59"/>
      <w:r>
        <w:rPr>
          <w:rFonts w:hint="eastAsia"/>
        </w:rPr>
        <w:t xml:space="preserve"> MF7015</w:t>
      </w:r>
      <w:r>
        <w:rPr>
          <w:rFonts w:hint="eastAsia"/>
        </w:rPr>
        <w:t>电机实物图</w:t>
      </w:r>
    </w:p>
    <w:p w14:paraId="40A6DA97" w14:textId="7DD3EC4C" w:rsidR="00AE5869" w:rsidRDefault="0030785C" w:rsidP="0030785C">
      <w:pPr>
        <w:pStyle w:val="af4"/>
      </w:pPr>
      <w:r>
        <w:t xml:space="preserve">Fig. </w:t>
      </w:r>
      <w:fldSimple w:instr=" STYLEREF 1 \s ">
        <w:r w:rsidR="009A5F5D">
          <w:rPr>
            <w:noProof/>
          </w:rPr>
          <w:t>4</w:t>
        </w:r>
      </w:fldSimple>
      <w:r w:rsidR="009A5F5D">
        <w:t>.</w:t>
      </w:r>
      <w:fldSimple w:instr=" SEQ Fig. \* ARABIC \s 1 ">
        <w:r w:rsidR="009A5F5D">
          <w:rPr>
            <w:noProof/>
          </w:rPr>
          <w:t>2</w:t>
        </w:r>
      </w:fldSimple>
      <w:r w:rsidRPr="0030785C">
        <w:t xml:space="preserve"> MF7015 motor physical picture</w:t>
      </w:r>
    </w:p>
    <w:p w14:paraId="49B6D07A" w14:textId="639F2F78"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DE0385" w:rsidRPr="00B613F4">
        <w:rPr>
          <w:rFonts w:hint="eastAsia"/>
        </w:rPr>
        <w:t>表</w:t>
      </w:r>
      <w:r w:rsidR="00DE0385" w:rsidRPr="00B613F4">
        <w:rPr>
          <w:rFonts w:hint="eastAsia"/>
        </w:rPr>
        <w:t xml:space="preserve"> </w:t>
      </w:r>
      <w:r w:rsidR="00DE0385">
        <w:rPr>
          <w:noProof/>
        </w:rPr>
        <w:t>4</w:t>
      </w:r>
      <w:r w:rsidR="00DE0385" w:rsidRPr="00B613F4">
        <w:t>.</w:t>
      </w:r>
      <w:r w:rsidR="00DE0385">
        <w:rPr>
          <w:noProof/>
        </w:rPr>
        <w:t>2</w:t>
      </w:r>
      <w:r>
        <w:fldChar w:fldCharType="end"/>
      </w:r>
      <w:r>
        <w:rPr>
          <w:rFonts w:hint="eastAsia"/>
        </w:rPr>
        <w:t>所示。</w:t>
      </w:r>
      <w:r w:rsidR="00BE5BB2">
        <w:rPr>
          <w:rFonts w:hint="eastAsia"/>
        </w:rPr>
        <w:t>满足理论计算需求。</w:t>
      </w:r>
    </w:p>
    <w:p w14:paraId="59FE6C24" w14:textId="325BB4D6" w:rsidR="00FA2692" w:rsidRPr="00B613F4" w:rsidRDefault="00FA2692" w:rsidP="00B613F4">
      <w:pPr>
        <w:pStyle w:val="af4"/>
      </w:pPr>
      <w:bookmarkStart w:id="60"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DE0385">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DE0385">
        <w:rPr>
          <w:noProof/>
        </w:rPr>
        <w:t>2</w:t>
      </w:r>
      <w:r w:rsidR="0076439B" w:rsidRPr="00B613F4">
        <w:fldChar w:fldCharType="end"/>
      </w:r>
      <w:bookmarkEnd w:id="60"/>
      <w:r w:rsidRPr="00B613F4">
        <w:rPr>
          <w:rFonts w:hint="eastAsia"/>
        </w:rPr>
        <w:t>外轮电机参数表</w:t>
      </w:r>
    </w:p>
    <w:p w14:paraId="0318D55A" w14:textId="4B096BD9" w:rsidR="00FA2692" w:rsidRPr="00B613F4" w:rsidRDefault="00FA2692" w:rsidP="00B613F4">
      <w:pPr>
        <w:pStyle w:val="af4"/>
      </w:pPr>
      <w:r w:rsidRPr="00B613F4">
        <w:t xml:space="preserve">Table </w:t>
      </w:r>
      <w:fldSimple w:instr=" STYLEREF 1 \s ">
        <w:r w:rsidR="00DE0385">
          <w:rPr>
            <w:noProof/>
          </w:rPr>
          <w:t>4</w:t>
        </w:r>
      </w:fldSimple>
      <w:r w:rsidR="0076439B" w:rsidRPr="00B613F4">
        <w:t>.</w:t>
      </w:r>
      <w:fldSimple w:instr=" SEQ Table \* ARABIC \s 1 ">
        <w:r w:rsidR="00DE0385">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w:t>
      </w:r>
      <w:r w:rsidRPr="00704331">
        <w:lastRenderedPageBreak/>
        <w:t>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65F92760"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D17C65">
        <w:instrText xml:space="preserve"> ADDIN ZOTERO_ITEM CSL_CITATION {"citationID":"5BziBsEy","properties":{"formattedCitation":"\\super [41]\\nosupersub{}","plainCitation":"[41]","noteIndex":0},"citationItems":[{"id":115,"uris":["http://zotero.org/users/16626829/items/NMRLEXYV"],"itemData":</w:instrText>
      </w:r>
      <w:r w:rsidR="00D17C65">
        <w:rPr>
          <w:rFonts w:hint="eastAsia"/>
        </w:rPr>
        <w:instrText>{"id":115,"type":"thesis","abstract":"</w:instrText>
      </w:r>
      <w:r w:rsidR="00D17C65">
        <w:rPr>
          <w:rFonts w:hint="eastAsia"/>
        </w:rPr>
        <w:instrText>精确的相机位姿估计和全局重新定位是同时定位与地图构建</w:instrText>
      </w:r>
      <w:r w:rsidR="00D17C65">
        <w:rPr>
          <w:rFonts w:hint="eastAsia"/>
        </w:rPr>
        <w:instrText>(Simultaneous Localization and Mapping,SLAM)</w:instrText>
      </w:r>
      <w:r w:rsidR="00D17C65">
        <w:rPr>
          <w:rFonts w:hint="eastAsia"/>
        </w:rPr>
        <w:instrText>和机器人系统的核心组件</w:instrText>
      </w:r>
      <w:r w:rsidR="00D17C65">
        <w:rPr>
          <w:rFonts w:hint="eastAsia"/>
        </w:rPr>
        <w:instrText>,</w:instrText>
      </w:r>
      <w:r w:rsidR="00D17C65">
        <w:rPr>
          <w:rFonts w:hint="eastAsia"/>
        </w:rPr>
        <w:instrText>它对于机器人运动具有重要意义。位姿估计的方法有滤波方法和优化方法</w:instrText>
      </w:r>
      <w:r w:rsidR="00D17C65">
        <w:rPr>
          <w:rFonts w:hint="eastAsia"/>
        </w:rPr>
        <w:instrText>,</w:instrText>
      </w:r>
      <w:r w:rsidR="00D17C65">
        <w:rPr>
          <w:rFonts w:hint="eastAsia"/>
        </w:rPr>
        <w:instrText>滤波方法受限于随时间推移矩阵维数扩大而带来求解的困难</w:instrText>
      </w:r>
      <w:r w:rsidR="00D17C65">
        <w:rPr>
          <w:rFonts w:hint="eastAsia"/>
        </w:rPr>
        <w:instrText>,</w:instrText>
      </w:r>
      <w:r w:rsidR="00D17C65">
        <w:rPr>
          <w:rFonts w:hint="eastAsia"/>
        </w:rPr>
        <w:instrText>相比于滤波方法</w:instrText>
      </w:r>
      <w:r w:rsidR="00D17C65">
        <w:rPr>
          <w:rFonts w:hint="eastAsia"/>
        </w:rPr>
        <w:instrText>,</w:instrText>
      </w:r>
      <w:r w:rsidR="00D17C65">
        <w:rPr>
          <w:rFonts w:hint="eastAsia"/>
        </w:rPr>
        <w:instrText>优化方法能很好的解决这一问题。为通过优化方法解决位姿估计问题</w:instrText>
      </w:r>
      <w:r w:rsidR="00D17C65">
        <w:rPr>
          <w:rFonts w:hint="eastAsia"/>
        </w:rPr>
        <w:instrText>,</w:instrText>
      </w:r>
      <w:r w:rsidR="00D17C65">
        <w:rPr>
          <w:rFonts w:hint="eastAsia"/>
        </w:rPr>
        <w:instrText>受最近的图神经网络</w:instrText>
      </w:r>
      <w:r w:rsidR="00D17C65">
        <w:rPr>
          <w:rFonts w:hint="eastAsia"/>
        </w:rPr>
        <w:instrText>(Graph Neural Networks,GNN)</w:instrText>
      </w:r>
      <w:r w:rsidR="00D17C65">
        <w:rPr>
          <w:rFonts w:hint="eastAsia"/>
        </w:rPr>
        <w:instrText>启发</w:instrText>
      </w:r>
      <w:r w:rsidR="00D17C65">
        <w:rPr>
          <w:rFonts w:hint="eastAsia"/>
        </w:rPr>
        <w:instrText>,</w:instrText>
      </w:r>
      <w:r w:rsidR="00D17C65">
        <w:rPr>
          <w:rFonts w:hint="eastAsia"/>
        </w:rPr>
        <w:instrText>在图神经网络和位姿优化相关理论基础上</w:instrText>
      </w:r>
      <w:r w:rsidR="00D17C65">
        <w:rPr>
          <w:rFonts w:hint="eastAsia"/>
        </w:rPr>
        <w:instrText>,</w:instrText>
      </w:r>
      <w:r w:rsidR="00D17C65">
        <w:rPr>
          <w:rFonts w:hint="eastAsia"/>
        </w:rPr>
        <w:instrText>对位姿误差进行分析</w:instrText>
      </w:r>
      <w:r w:rsidR="00D17C65">
        <w:rPr>
          <w:rFonts w:hint="eastAsia"/>
        </w:rPr>
        <w:instrText>,</w:instrText>
      </w:r>
      <w:r w:rsidR="00D17C65">
        <w:rPr>
          <w:rFonts w:hint="eastAsia"/>
        </w:rPr>
        <w:instrText>并展开面向姿态、速度、路标的研究</w:instrText>
      </w:r>
      <w:r w:rsidR="00D17C65">
        <w:rPr>
          <w:rFonts w:hint="eastAsia"/>
        </w:rPr>
        <w:instrText>,</w:instrText>
      </w:r>
      <w:r w:rsidR="00D17C65">
        <w:rPr>
          <w:rFonts w:hint="eastAsia"/>
        </w:rPr>
        <w:instrText>提出新的图神经网络方法以实现机器人位姿优化。首先</w:instrText>
      </w:r>
      <w:r w:rsidR="00D17C65">
        <w:rPr>
          <w:rFonts w:hint="eastAsia"/>
        </w:rPr>
        <w:instrText>,</w:instrText>
      </w:r>
      <w:r w:rsidR="00D17C65">
        <w:rPr>
          <w:rFonts w:hint="eastAsia"/>
        </w:rPr>
        <w:instrText>在面向姿态的研究中</w:instrText>
      </w:r>
      <w:r w:rsidR="00D17C65">
        <w:rPr>
          <w:rFonts w:hint="eastAsia"/>
        </w:rPr>
        <w:instrText>,</w:instrText>
      </w:r>
      <w:r w:rsidR="00D17C65">
        <w:rPr>
          <w:rFonts w:hint="eastAsia"/>
        </w:rPr>
        <w:instrText>针对姿态误差对位姿优化的影响</w:instrText>
      </w:r>
      <w:r w:rsidR="00D17C65">
        <w:rPr>
          <w:rFonts w:hint="eastAsia"/>
        </w:rPr>
        <w:instrText>,</w:instrText>
      </w:r>
      <w:r w:rsidR="00D17C65">
        <w:rPr>
          <w:rFonts w:hint="eastAsia"/>
        </w:rPr>
        <w:instrText>搭建阈值位姿图网络</w:instrText>
      </w:r>
      <w:r w:rsidR="00D17C65">
        <w:rPr>
          <w:rFonts w:hint="eastAsia"/>
        </w:rPr>
        <w:instrText>,</w:instrText>
      </w:r>
      <w:r w:rsidR="00D17C65">
        <w:rPr>
          <w:rFonts w:hint="eastAsia"/>
        </w:rPr>
        <w:instrText>实现位置、姿态特征的传递优化</w:instrText>
      </w:r>
      <w:r w:rsidR="00D17C65">
        <w:rPr>
          <w:rFonts w:hint="eastAsia"/>
        </w:rPr>
        <w:instrText>,</w:instrText>
      </w:r>
      <w:r w:rsidR="00D17C65">
        <w:rPr>
          <w:rFonts w:hint="eastAsia"/>
        </w:rPr>
        <w:instrText>并提出基于阈值的激活函数</w:instrText>
      </w:r>
      <w:r w:rsidR="00D17C65">
        <w:rPr>
          <w:rFonts w:hint="eastAsia"/>
        </w:rPr>
        <w:instrText>,</w:instrText>
      </w:r>
      <w:r w:rsidR="00D17C65">
        <w:rPr>
          <w:rFonts w:hint="eastAsia"/>
        </w:rPr>
        <w:instrText>解决机器人姿态在正负极值时转换时存在误差的问题</w:instrText>
      </w:r>
      <w:r w:rsidR="00D17C65">
        <w:rPr>
          <w:rFonts w:hint="eastAsia"/>
        </w:rPr>
        <w:instrText>,</w:instrText>
      </w:r>
      <w:r w:rsidR="00D17C65">
        <w:rPr>
          <w:rFonts w:hint="eastAsia"/>
        </w:rPr>
        <w:instrText>此外</w:instrText>
      </w:r>
      <w:r w:rsidR="00D17C65">
        <w:rPr>
          <w:rFonts w:hint="eastAsia"/>
        </w:rPr>
        <w:instrText>,</w:instrText>
      </w:r>
      <w:r w:rsidR="00D17C65">
        <w:rPr>
          <w:rFonts w:hint="eastAsia"/>
        </w:rPr>
        <w:instrText>提出基于阈值的损失函数</w:instrText>
      </w:r>
      <w:r w:rsidR="00D17C65">
        <w:rPr>
          <w:rFonts w:hint="eastAsia"/>
        </w:rPr>
        <w:instrText>,</w:instrText>
      </w:r>
      <w:r w:rsidR="00D17C65">
        <w:rPr>
          <w:rFonts w:hint="eastAsia"/>
        </w:rPr>
        <w:instrText>解决模型参数在损失进入饱和后无法调节的问题</w:instrText>
      </w:r>
      <w:r w:rsidR="00D17C65">
        <w:rPr>
          <w:rFonts w:hint="eastAsia"/>
        </w:rPr>
        <w:instrText>,</w:instrText>
      </w:r>
      <w:r w:rsidR="00D17C65">
        <w:rPr>
          <w:rFonts w:hint="eastAsia"/>
        </w:rPr>
        <w:instrText>所搭建网络实现姿态优化。其次</w:instrText>
      </w:r>
      <w:r w:rsidR="00D17C65">
        <w:rPr>
          <w:rFonts w:hint="eastAsia"/>
        </w:rPr>
        <w:instrText>,</w:instrText>
      </w:r>
      <w:r w:rsidR="00D17C65">
        <w:rPr>
          <w:rFonts w:hint="eastAsia"/>
        </w:rPr>
        <w:instrText>在面向速度的研究中</w:instrText>
      </w:r>
      <w:r w:rsidR="00D17C65">
        <w:rPr>
          <w:rFonts w:hint="eastAsia"/>
        </w:rPr>
        <w:instrText>,</w:instrText>
      </w:r>
      <w:r w:rsidR="00D17C65">
        <w:rPr>
          <w:rFonts w:hint="eastAsia"/>
        </w:rPr>
        <w:instrText>针对位置误差对位姿优化的影响</w:instrText>
      </w:r>
      <w:r w:rsidR="00D17C65">
        <w:rPr>
          <w:rFonts w:hint="eastAsia"/>
        </w:rPr>
        <w:instrText>,</w:instrText>
      </w:r>
      <w:r w:rsidR="00D17C65">
        <w:rPr>
          <w:rFonts w:hint="eastAsia"/>
        </w:rPr>
        <w:instrText>搭建传递位速图网络</w:instrText>
      </w:r>
      <w:r w:rsidR="00D17C65">
        <w:rPr>
          <w:rFonts w:hint="eastAsia"/>
        </w:rPr>
        <w:instrText>,</w:instrText>
      </w:r>
      <w:r w:rsidR="00D17C65">
        <w:rPr>
          <w:rFonts w:hint="eastAsia"/>
        </w:rPr>
        <w:instrText>实现位置、速度、加速度特征的传递优化</w:instrText>
      </w:r>
      <w:r w:rsidR="00D17C65">
        <w:rPr>
          <w:rFonts w:hint="eastAsia"/>
        </w:rPr>
        <w:instrText>,</w:instrText>
      </w:r>
      <w:r w:rsidR="00D17C65">
        <w:rPr>
          <w:rFonts w:hint="eastAsia"/>
        </w:rPr>
        <w:instrText>并提出在研究中引入批处理和正则化技术</w:instrText>
      </w:r>
      <w:r w:rsidR="00D17C65">
        <w:rPr>
          <w:rFonts w:hint="eastAsia"/>
        </w:rPr>
        <w:instrText>,</w:instrText>
      </w:r>
      <w:r w:rsidR="00D17C65">
        <w:rPr>
          <w:rFonts w:hint="eastAsia"/>
        </w:rPr>
        <w:instrText>解决内存限制和机器人运动实时性的问题</w:instrText>
      </w:r>
      <w:r w:rsidR="00D17C65">
        <w:rPr>
          <w:rFonts w:hint="eastAsia"/>
        </w:rPr>
        <w:instrText>;</w:instrText>
      </w:r>
      <w:r w:rsidR="00D17C65">
        <w:rPr>
          <w:rFonts w:hint="eastAsia"/>
        </w:rPr>
        <w:instrText>在研究中引入平滑位置损失</w:instrText>
      </w:r>
      <w:r w:rsidR="00D17C65">
        <w:rPr>
          <w:rFonts w:hint="eastAsia"/>
        </w:rPr>
        <w:instrText>,</w:instrText>
      </w:r>
      <w:r w:rsidR="00D17C65">
        <w:rPr>
          <w:rFonts w:hint="eastAsia"/>
        </w:rPr>
        <w:instrText>使得总误差最小不是唯一的约束</w:instrText>
      </w:r>
      <w:r w:rsidR="00D17C65">
        <w:rPr>
          <w:rFonts w:hint="eastAsia"/>
        </w:rPr>
        <w:instrText>,</w:instrText>
      </w:r>
      <w:r w:rsidR="00D17C65">
        <w:rPr>
          <w:rFonts w:hint="eastAsia"/>
        </w:rPr>
        <w:instrText>解决机器人运动轨迹平滑的问题</w:instrText>
      </w:r>
      <w:r w:rsidR="00D17C65">
        <w:rPr>
          <w:rFonts w:hint="eastAsia"/>
        </w:rPr>
        <w:instrText>,</w:instrText>
      </w:r>
      <w:r w:rsidR="00D17C65">
        <w:rPr>
          <w:rFonts w:hint="eastAsia"/>
        </w:rPr>
        <w:instrText>所搭建网络实现位置优化。然后</w:instrText>
      </w:r>
      <w:r w:rsidR="00D17C65">
        <w:rPr>
          <w:rFonts w:hint="eastAsia"/>
        </w:rPr>
        <w:instrText>,</w:instrText>
      </w:r>
      <w:r w:rsidR="00D17C65">
        <w:rPr>
          <w:rFonts w:hint="eastAsia"/>
        </w:rPr>
        <w:instrText>在面向路标的研究中</w:instrText>
      </w:r>
      <w:r w:rsidR="00D17C65">
        <w:rPr>
          <w:rFonts w:hint="eastAsia"/>
        </w:rPr>
        <w:instrText>,</w:instrText>
      </w:r>
      <w:r w:rsidR="00D17C65">
        <w:rPr>
          <w:rFonts w:hint="eastAsia"/>
        </w:rPr>
        <w:instrText>是建立在面向速度的研究基础上</w:instrText>
      </w:r>
      <w:r w:rsidR="00D17C65">
        <w:rPr>
          <w:rFonts w:hint="eastAsia"/>
        </w:rPr>
        <w:instrText>,</w:instrText>
      </w:r>
      <w:r w:rsidR="00D17C65">
        <w:rPr>
          <w:rFonts w:hint="eastAsia"/>
        </w:rPr>
        <w:instrText>针对位置误差对位姿优化的影响</w:instrText>
      </w:r>
      <w:r w:rsidR="00D17C65">
        <w:rPr>
          <w:rFonts w:hint="eastAsia"/>
        </w:rPr>
        <w:instrText>,</w:instrText>
      </w:r>
      <w:r w:rsidR="00D17C65">
        <w:rPr>
          <w:rFonts w:hint="eastAsia"/>
        </w:rPr>
        <w:instrText>搭建路标优化图网络</w:instrText>
      </w:r>
      <w:r w:rsidR="00D17C65">
        <w:rPr>
          <w:rFonts w:hint="eastAsia"/>
        </w:rPr>
        <w:instrText>,</w:instrText>
      </w:r>
      <w:r w:rsidR="00D17C65">
        <w:rPr>
          <w:rFonts w:hint="eastAsia"/>
        </w:rPr>
        <w:instrText>实现位置、速度、加速度、路标特征的传递优化</w:instrText>
      </w:r>
      <w:r w:rsidR="00D17C65">
        <w:rPr>
          <w:rFonts w:hint="eastAsia"/>
        </w:rPr>
        <w:instrText>,</w:instrText>
      </w:r>
      <w:r w:rsidR="00D17C65">
        <w:rPr>
          <w:rFonts w:hint="eastAsia"/>
        </w:rPr>
        <w:instrText>并提出为路标引入高斯噪声以符合机器人实际观测</w:instrText>
      </w:r>
      <w:r w:rsidR="00D17C65">
        <w:rPr>
          <w:rFonts w:hint="eastAsia"/>
        </w:rPr>
        <w:instrText>,</w:instrText>
      </w:r>
      <w:r w:rsidR="00D17C65">
        <w:rPr>
          <w:rFonts w:hint="eastAsia"/>
        </w:rPr>
        <w:instrText>并提出在原有损失基础上引入观测路标损失</w:instrText>
      </w:r>
      <w:r w:rsidR="00D17C65">
        <w:rPr>
          <w:rFonts w:hint="eastAsia"/>
        </w:rPr>
        <w:instrText>,</w:instrText>
      </w:r>
      <w:r w:rsidR="00D17C65">
        <w:rPr>
          <w:rFonts w:hint="eastAsia"/>
        </w:rPr>
        <w:instrText>解决路标特征优化位置的问题</w:instrText>
      </w:r>
      <w:r w:rsidR="00D17C65">
        <w:rPr>
          <w:rFonts w:hint="eastAsia"/>
        </w:rPr>
        <w:instrText>,</w:instrText>
      </w:r>
      <w:r w:rsidR="00D17C65">
        <w:rPr>
          <w:rFonts w:hint="eastAsia"/>
        </w:rPr>
        <w:instrText>所搭建网络实现位置优化。最后</w:instrText>
      </w:r>
      <w:r w:rsidR="00D17C65">
        <w:rPr>
          <w:rFonts w:hint="eastAsia"/>
        </w:rPr>
        <w:instrText>,</w:instrText>
      </w:r>
      <w:r w:rsidR="00D17C65">
        <w:rPr>
          <w:rFonts w:hint="eastAsia"/>
        </w:rPr>
        <w:instrText>为验证所搭建网络在面向姿态、速度和路标研究中对位姿误差的优化效果</w:instrText>
      </w:r>
      <w:r w:rsidR="00D17C65">
        <w:rPr>
          <w:rFonts w:hint="eastAsia"/>
        </w:rPr>
        <w:instrText>,</w:instrText>
      </w:r>
      <w:r w:rsidR="00D17C65">
        <w:rPr>
          <w:rFonts w:hint="eastAsia"/>
        </w:rPr>
        <w:instrText>以均值和中位值为量化指标进行实验验证。</w:instrText>
      </w:r>
      <w:r w:rsidR="00D17C65">
        <w:rPr>
          <w:rFonts w:hint="eastAsia"/>
        </w:rPr>
        <w:instrText>","genre":"</w:instrText>
      </w:r>
      <w:r w:rsidR="00D17C65">
        <w:rPr>
          <w:rFonts w:hint="eastAsia"/>
        </w:rPr>
        <w:instrText>硕士学位论文</w:instrText>
      </w:r>
      <w:r w:rsidR="00D17C65">
        <w:rPr>
          <w:rFonts w:hint="eastAsia"/>
        </w:rPr>
        <w:instrText xml:space="preserve">","language":"zh-CN","note":"DOI: 10.27060/d.cnki.ghbcu.2024.001291\nmajor: </w:instrText>
      </w:r>
      <w:r w:rsidR="00D17C65">
        <w:rPr>
          <w:rFonts w:hint="eastAsia"/>
        </w:rPr>
        <w:instrText>控制科学与工程</w:instrText>
      </w:r>
      <w:r w:rsidR="00D17C65">
        <w:rPr>
          <w:rFonts w:hint="eastAsia"/>
        </w:rPr>
        <w:instrText xml:space="preserve">\ndownload: 11\nalbum: </w:instrText>
      </w:r>
      <w:r w:rsidR="00D17C65">
        <w:rPr>
          <w:rFonts w:hint="eastAsia"/>
        </w:rPr>
        <w:instrText>信息科技</w:instrText>
      </w:r>
      <w:r w:rsidR="00D17C65">
        <w:rPr>
          <w:rFonts w:hint="eastAsia"/>
        </w:rPr>
        <w:instrText>\nCLC: TP183;TP242\ndbcode: CMFD\ndbname: CMFDTEMP\nfilename: 1025204508.nh","number-of-pages":"99","publisher":"</w:instrText>
      </w:r>
      <w:r w:rsidR="00D17C65">
        <w:rPr>
          <w:rFonts w:hint="eastAsia"/>
        </w:rPr>
        <w:instrText>哈尔滨工程大学</w:instrText>
      </w:r>
      <w:r w:rsidR="00D17C65">
        <w:rPr>
          <w:rFonts w:hint="eastAsia"/>
        </w:rPr>
        <w:instrText>","source":"CNKI","title":"</w:instrText>
      </w:r>
      <w:r w:rsidR="00D17C65">
        <w:rPr>
          <w:rFonts w:hint="eastAsia"/>
        </w:rPr>
        <w:instrText>基于图神经网络的机器人位姿优化方法研究</w:instrText>
      </w:r>
      <w:r w:rsidR="00D17C65">
        <w:rPr>
          <w:rFonts w:hint="eastAsia"/>
        </w:rPr>
        <w:instrText>","URL":"https://link.cnki.net/doi/10.27060/d.cnki.ghbcu.2024.001291","author":[{"literal":"</w:instrText>
      </w:r>
      <w:r w:rsidR="00D17C65">
        <w:rPr>
          <w:rFonts w:hint="eastAsia"/>
        </w:rPr>
        <w:instrText>罗思麟</w:instrText>
      </w:r>
      <w:r w:rsidR="00D17C65">
        <w:rPr>
          <w:rFonts w:hint="eastAsia"/>
        </w:rPr>
        <w:instrText>"}],"contributor":[{"literal":"</w:instrText>
      </w:r>
      <w:r w:rsidR="00D17C65">
        <w:rPr>
          <w:rFonts w:hint="eastAsia"/>
        </w:rPr>
        <w:instrText>吴迪</w:instrText>
      </w:r>
      <w:r w:rsidR="00D17C65">
        <w:rPr>
          <w:rFonts w:hint="eastAsia"/>
        </w:rPr>
        <w:instrText>"}],"accessed":{"date-parts":[["2025",3,</w:instrText>
      </w:r>
      <w:r w:rsidR="00D17C65">
        <w:instrText xml:space="preserve">10]]},"issued":{"date-parts":[["2024"]]}}}],"schema":"https://github.com/citation-style-language/schema/raw/master/csl-citation.json"} </w:instrText>
      </w:r>
      <w:r w:rsidR="00073A14">
        <w:fldChar w:fldCharType="separate"/>
      </w:r>
      <w:r w:rsidR="00D17C65" w:rsidRPr="00D17C65">
        <w:rPr>
          <w:rFonts w:cs="Times New Roman"/>
          <w:kern w:val="0"/>
          <w:vertAlign w:val="superscript"/>
        </w:rPr>
        <w:t>[41]</w:t>
      </w:r>
      <w:r w:rsidR="00073A14">
        <w:fldChar w:fldCharType="end"/>
      </w:r>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4132D356"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sidR="005D1CB9">
        <w:fldChar w:fldCharType="begin"/>
      </w:r>
      <w:r w:rsidR="00D17C65">
        <w:instrText xml:space="preserve"> ADDIN ZOTERO_ITEM CSL_CITATION {"citationID":"CnZDDGGL","properties":{"formattedCitation":"\\super [42]\\nosupersub{}","plainCitation":"[42]","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D17C65" w:rsidRPr="00D17C65">
        <w:rPr>
          <w:rFonts w:cs="Times New Roman"/>
          <w:kern w:val="0"/>
          <w:vertAlign w:val="superscript"/>
        </w:rPr>
        <w:t>[42]</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DE0385" w:rsidRPr="00B613F4">
        <w:rPr>
          <w:rFonts w:hint="eastAsia"/>
        </w:rPr>
        <w:t>表</w:t>
      </w:r>
      <w:r w:rsidR="00DE0385" w:rsidRPr="00B613F4">
        <w:rPr>
          <w:rFonts w:hint="eastAsia"/>
        </w:rPr>
        <w:t xml:space="preserve"> </w:t>
      </w:r>
      <w:r w:rsidR="00DE0385">
        <w:rPr>
          <w:noProof/>
        </w:rPr>
        <w:t>4</w:t>
      </w:r>
      <w:r w:rsidR="00DE0385" w:rsidRPr="00B613F4">
        <w:t>.</w:t>
      </w:r>
      <w:r w:rsidR="00DE0385">
        <w:rPr>
          <w:noProof/>
        </w:rPr>
        <w:t>3</w:t>
      </w:r>
      <w:r w:rsidR="0076439B">
        <w:fldChar w:fldCharType="end"/>
      </w:r>
      <w:r w:rsidR="00612F16">
        <w:rPr>
          <w:rFonts w:hint="eastAsia"/>
        </w:rPr>
        <w:t>所示。</w:t>
      </w:r>
    </w:p>
    <w:p w14:paraId="2B0ADDEE" w14:textId="35DC9D4C" w:rsidR="0076439B" w:rsidRPr="00B613F4" w:rsidRDefault="0076439B" w:rsidP="00B613F4">
      <w:pPr>
        <w:pStyle w:val="af4"/>
      </w:pPr>
      <w:bookmarkStart w:id="61"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DE0385">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DE0385">
        <w:rPr>
          <w:noProof/>
        </w:rPr>
        <w:t>3</w:t>
      </w:r>
      <w:r w:rsidRPr="00B613F4">
        <w:fldChar w:fldCharType="end"/>
      </w:r>
      <w:bookmarkEnd w:id="61"/>
      <w:r w:rsidRPr="00B613F4">
        <w:rPr>
          <w:rFonts w:hint="eastAsia"/>
        </w:rPr>
        <w:t xml:space="preserve"> BMI088</w:t>
      </w:r>
      <w:r w:rsidRPr="00B613F4">
        <w:rPr>
          <w:rFonts w:hint="eastAsia"/>
        </w:rPr>
        <w:t>详细参数列表</w:t>
      </w:r>
    </w:p>
    <w:p w14:paraId="1812C14B" w14:textId="4BFFF60F" w:rsidR="0076439B" w:rsidRPr="00B613F4" w:rsidRDefault="0076439B" w:rsidP="00B613F4">
      <w:pPr>
        <w:pStyle w:val="af4"/>
      </w:pPr>
      <w:r w:rsidRPr="00B613F4">
        <w:t xml:space="preserve">Table </w:t>
      </w:r>
      <w:fldSimple w:instr=" STYLEREF 1 \s ">
        <w:r w:rsidR="00DE0385">
          <w:rPr>
            <w:noProof/>
          </w:rPr>
          <w:t>4</w:t>
        </w:r>
      </w:fldSimple>
      <w:r w:rsidRPr="00B613F4">
        <w:t>.</w:t>
      </w:r>
      <w:fldSimple w:instr=" SEQ Table \* ARABIC \s 1 ">
        <w:r w:rsidR="00DE0385">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0C4ADADF"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w:t>
      </w:r>
      <w:r w:rsidR="000C6AF7">
        <w:fldChar w:fldCharType="begin"/>
      </w:r>
      <w:r w:rsidR="00D17C65">
        <w:instrText xml:space="preserve"> ADDIN ZOTERO_ITEM CSL_CITATION {"citationID":"yZCfKdGa","properties":{"formattedCitation":"\\super [43]\\nosupersub{}","plainCitation":"[43]","noteIndex":0},"citationItems":[{"id":119,"uris":["http://zotero.org/users/16626829/items/75QE89F2"],"itemData":</w:instrText>
      </w:r>
      <w:r w:rsidR="00D17C65">
        <w:rPr>
          <w:rFonts w:hint="eastAsia"/>
        </w:rPr>
        <w:instrText>{"id":119,"type":"thesis","abstract":"</w:instrText>
      </w:r>
      <w:r w:rsidR="00D17C65">
        <w:rPr>
          <w:rFonts w:hint="eastAsia"/>
        </w:rPr>
        <w:instrText>相对于传统的轮式和履带式机器人</w:instrText>
      </w:r>
      <w:r w:rsidR="00D17C65">
        <w:rPr>
          <w:rFonts w:hint="eastAsia"/>
        </w:rPr>
        <w:instrText>,</w:instrText>
      </w:r>
      <w:r w:rsidR="00D17C65">
        <w:rPr>
          <w:rFonts w:hint="eastAsia"/>
        </w:rPr>
        <w:instrText>足式机器人具备落脚点离散、运动自由度高、运动模式多样等特点</w:instrText>
      </w:r>
      <w:r w:rsidR="00D17C65">
        <w:rPr>
          <w:rFonts w:hint="eastAsia"/>
        </w:rPr>
        <w:instrText>,</w:instrText>
      </w:r>
      <w:r w:rsidR="00D17C65">
        <w:rPr>
          <w:rFonts w:hint="eastAsia"/>
        </w:rPr>
        <w:instrText>能够更好地适应复杂的非结构化环境。其中</w:instrText>
      </w:r>
      <w:r w:rsidR="00D17C65">
        <w:rPr>
          <w:rFonts w:hint="eastAsia"/>
        </w:rPr>
        <w:instrText>,</w:instrText>
      </w:r>
      <w:r w:rsidR="00D17C65">
        <w:rPr>
          <w:rFonts w:hint="eastAsia"/>
        </w:rPr>
        <w:instrText>四足机器人既拥有优于双足机器人的稳定性</w:instrText>
      </w:r>
      <w:r w:rsidR="00D17C65">
        <w:rPr>
          <w:rFonts w:hint="eastAsia"/>
        </w:rPr>
        <w:instrText>,</w:instrText>
      </w:r>
      <w:r w:rsidR="00D17C65">
        <w:rPr>
          <w:rFonts w:hint="eastAsia"/>
        </w:rPr>
        <w:instrText>又避免了六足机器人的结构冗余</w:instrText>
      </w:r>
      <w:r w:rsidR="00D17C65">
        <w:rPr>
          <w:rFonts w:hint="eastAsia"/>
        </w:rPr>
        <w:instrText>,</w:instrText>
      </w:r>
      <w:r w:rsidR="00D17C65">
        <w:rPr>
          <w:rFonts w:hint="eastAsia"/>
        </w:rPr>
        <w:instrText>更加适用于灾后救援、野外勘探及巡逻搜查等任务。为了完成这些复杂的任务</w:instrText>
      </w:r>
      <w:r w:rsidR="00D17C65">
        <w:rPr>
          <w:rFonts w:hint="eastAsia"/>
        </w:rPr>
        <w:instrText>,</w:instrText>
      </w:r>
      <w:r w:rsidR="00D17C65">
        <w:rPr>
          <w:rFonts w:hint="eastAsia"/>
        </w:rPr>
        <w:instrText>四足机器人既需要能够在崎岖复杂的地面上保持平稳运动</w:instrText>
      </w:r>
      <w:r w:rsidR="00D17C65">
        <w:rPr>
          <w:rFonts w:hint="eastAsia"/>
        </w:rPr>
        <w:instrText>,</w:instrText>
      </w:r>
      <w:r w:rsidR="00D17C65">
        <w:rPr>
          <w:rFonts w:hint="eastAsia"/>
        </w:rPr>
        <w:instrText>又需要四足机器人能够具有环境感知能力。首先</w:instrText>
      </w:r>
      <w:r w:rsidR="00D17C65">
        <w:rPr>
          <w:rFonts w:hint="eastAsia"/>
        </w:rPr>
        <w:instrText>,</w:instrText>
      </w:r>
      <w:r w:rsidR="00D17C65">
        <w:rPr>
          <w:rFonts w:hint="eastAsia"/>
        </w:rPr>
        <w:instrText>为了满足四足机器人对于稳定运动步态的需求</w:instrText>
      </w:r>
      <w:r w:rsidR="00D17C65">
        <w:rPr>
          <w:rFonts w:hint="eastAsia"/>
        </w:rPr>
        <w:instrText>,</w:instrText>
      </w:r>
      <w:r w:rsidR="00D17C65">
        <w:rPr>
          <w:rFonts w:hint="eastAsia"/>
        </w:rPr>
        <w:instrText>本文在</w:instrText>
      </w:r>
      <w:r w:rsidR="00D17C65">
        <w:rPr>
          <w:rFonts w:hint="eastAsia"/>
        </w:rPr>
        <w:instrText>Doggo</w:instrText>
      </w:r>
      <w:r w:rsidR="00D17C65">
        <w:rPr>
          <w:rFonts w:hint="eastAsia"/>
        </w:rPr>
        <w:instrText>四足机器人开源框架的基础上</w:instrText>
      </w:r>
      <w:r w:rsidR="00D17C65">
        <w:rPr>
          <w:rFonts w:hint="eastAsia"/>
        </w:rPr>
        <w:instrText>,</w:instrText>
      </w:r>
      <w:r w:rsidR="00D17C65">
        <w:rPr>
          <w:rFonts w:hint="eastAsia"/>
        </w:rPr>
        <w:instrText>进行了精细地步态设计与控制模式优化。然后</w:instrText>
      </w:r>
      <w:r w:rsidR="00D17C65">
        <w:rPr>
          <w:rFonts w:hint="eastAsia"/>
        </w:rPr>
        <w:instrText>,</w:instrText>
      </w:r>
      <w:r w:rsidR="00D17C65">
        <w:rPr>
          <w:rFonts w:hint="eastAsia"/>
        </w:rPr>
        <w:instrText>通过同步定位与建图技术</w:instrText>
      </w:r>
      <w:r w:rsidR="00D17C65">
        <w:rPr>
          <w:rFonts w:hint="eastAsia"/>
        </w:rPr>
        <w:instrText>(SLAM)</w:instrText>
      </w:r>
      <w:r w:rsidR="00D17C65">
        <w:rPr>
          <w:rFonts w:hint="eastAsia"/>
        </w:rPr>
        <w:instrText>提高了四足机器人的环境感知能力。其中视觉</w:instrText>
      </w:r>
      <w:r w:rsidR="00D17C65">
        <w:rPr>
          <w:rFonts w:hint="eastAsia"/>
        </w:rPr>
        <w:instrText>SLAM</w:instrText>
      </w:r>
      <w:r w:rsidR="00D17C65">
        <w:rPr>
          <w:rFonts w:hint="eastAsia"/>
        </w:rPr>
        <w:instrText>凭借其成本低并且能够充分的获取环境中的信息的特点而被广泛应用。然而视觉</w:instrText>
      </w:r>
      <w:r w:rsidR="00D17C65">
        <w:rPr>
          <w:rFonts w:hint="eastAsia"/>
        </w:rPr>
        <w:instrText>SLAM</w:instrText>
      </w:r>
      <w:r w:rsidR="00D17C65">
        <w:rPr>
          <w:rFonts w:hint="eastAsia"/>
        </w:rPr>
        <w:instrText>属于计算密集型任务</w:instrText>
      </w:r>
      <w:r w:rsidR="00D17C65">
        <w:rPr>
          <w:rFonts w:hint="eastAsia"/>
        </w:rPr>
        <w:instrText>,</w:instrText>
      </w:r>
      <w:r w:rsidR="00D17C65">
        <w:rPr>
          <w:rFonts w:hint="eastAsia"/>
        </w:rPr>
        <w:instrText>仅依赖四足机器人搭载的便携式计算平台</w:instrText>
      </w:r>
      <w:r w:rsidR="00D17C65">
        <w:rPr>
          <w:rFonts w:hint="eastAsia"/>
        </w:rPr>
        <w:instrText>,</w:instrText>
      </w:r>
      <w:r w:rsidR="00D17C65">
        <w:rPr>
          <w:rFonts w:hint="eastAsia"/>
        </w:rPr>
        <w:instrText>难以满足算法处理的实时性要求。因此</w:instrText>
      </w:r>
      <w:r w:rsidR="00D17C65">
        <w:rPr>
          <w:rFonts w:hint="eastAsia"/>
        </w:rPr>
        <w:instrText>,</w:instrText>
      </w:r>
      <w:r w:rsidR="00D17C65">
        <w:rPr>
          <w:rFonts w:hint="eastAsia"/>
        </w:rPr>
        <w:instrText>本文结合云机器人技术</w:instrText>
      </w:r>
      <w:r w:rsidR="00D17C65">
        <w:rPr>
          <w:rFonts w:hint="eastAsia"/>
        </w:rPr>
        <w:instrText>,</w:instrText>
      </w:r>
      <w:r w:rsidR="00D17C65">
        <w:rPr>
          <w:rFonts w:hint="eastAsia"/>
        </w:rPr>
        <w:instrText>提出了基于云边架构的四足机器人系统</w:instrText>
      </w:r>
      <w:r w:rsidR="00D17C65">
        <w:rPr>
          <w:rFonts w:hint="eastAsia"/>
        </w:rPr>
        <w:instrText>,</w:instrText>
      </w:r>
      <w:r w:rsidR="00D17C65">
        <w:rPr>
          <w:rFonts w:hint="eastAsia"/>
        </w:rPr>
        <w:instrText>将计算密集型任务卸载至云端完成</w:instrText>
      </w:r>
      <w:r w:rsidR="00D17C65">
        <w:rPr>
          <w:rFonts w:hint="eastAsia"/>
        </w:rPr>
        <w:instrText>,</w:instrText>
      </w:r>
      <w:r w:rsidR="00D17C65">
        <w:rPr>
          <w:rFonts w:hint="eastAsia"/>
        </w:rPr>
        <w:instrText>从而有效地提升了系统的整体性能。本文开展了四足机器人搭建、步态设计与运动控制以及基于云边架构</w:instrText>
      </w:r>
      <w:r w:rsidR="00D17C65">
        <w:rPr>
          <w:rFonts w:hint="eastAsia"/>
        </w:rPr>
        <w:instrText>ORB-SLAM2</w:instrText>
      </w:r>
      <w:r w:rsidR="00D17C65">
        <w:rPr>
          <w:rFonts w:hint="eastAsia"/>
        </w:rPr>
        <w:instrText>算法部署与应用研究</w:instrText>
      </w:r>
      <w:r w:rsidR="00D17C65">
        <w:rPr>
          <w:rFonts w:hint="eastAsia"/>
        </w:rPr>
        <w:instrText>,</w:instrText>
      </w:r>
      <w:r w:rsidR="00D17C65">
        <w:rPr>
          <w:rFonts w:hint="eastAsia"/>
        </w:rPr>
        <w:instrText>具体工作和成果如下</w:instrText>
      </w:r>
      <w:r w:rsidR="00D17C65">
        <w:rPr>
          <w:rFonts w:hint="eastAsia"/>
        </w:rPr>
        <w:instrText>:</w:instrText>
      </w:r>
      <w:r w:rsidR="00D17C65">
        <w:rPr>
          <w:rFonts w:hint="eastAsia"/>
        </w:rPr>
        <w:instrText>第一</w:instrText>
      </w:r>
      <w:r w:rsidR="00D17C65">
        <w:rPr>
          <w:rFonts w:hint="eastAsia"/>
        </w:rPr>
        <w:instrText>,</w:instrText>
      </w:r>
      <w:r w:rsidR="00D17C65">
        <w:rPr>
          <w:rFonts w:hint="eastAsia"/>
        </w:rPr>
        <w:instrText>完成了四足机器人的实物搭建。选择四连杆并联结构作为四足机器人的单腿模型</w:instrText>
      </w:r>
      <w:r w:rsidR="00D17C65">
        <w:rPr>
          <w:rFonts w:hint="eastAsia"/>
        </w:rPr>
        <w:instrText>,</w:instrText>
      </w:r>
      <w:r w:rsidR="00D17C65">
        <w:rPr>
          <w:rFonts w:hint="eastAsia"/>
        </w:rPr>
        <w:instrText>并对整体结构的尺寸和质量进行控制</w:instrText>
      </w:r>
      <w:r w:rsidR="00D17C65">
        <w:rPr>
          <w:rFonts w:hint="eastAsia"/>
        </w:rPr>
        <w:instrText>,</w:instrText>
      </w:r>
      <w:r w:rsidR="00D17C65">
        <w:rPr>
          <w:rFonts w:hint="eastAsia"/>
        </w:rPr>
        <w:instrText>以确保四足机器人能够满足系统对于设备端的尺寸、运载能力和运动特性的要求</w:instrText>
      </w:r>
      <w:r w:rsidR="00D17C65">
        <w:rPr>
          <w:rFonts w:hint="eastAsia"/>
        </w:rPr>
        <w:instrText>;</w:instrText>
      </w:r>
      <w:r w:rsidR="00D17C65">
        <w:rPr>
          <w:rFonts w:hint="eastAsia"/>
        </w:rPr>
        <w:instrText>然后在电气系统方面</w:instrText>
      </w:r>
      <w:r w:rsidR="00D17C65">
        <w:rPr>
          <w:rFonts w:hint="eastAsia"/>
        </w:rPr>
        <w:instrText>,</w:instrText>
      </w:r>
      <w:r w:rsidR="00D17C65">
        <w:rPr>
          <w:rFonts w:hint="eastAsia"/>
        </w:rPr>
        <w:instrText>选择合适的控制模块、动力系统、电源模块、通信模块和传感器模块等</w:instrText>
      </w:r>
      <w:r w:rsidR="00D17C65">
        <w:rPr>
          <w:rFonts w:hint="eastAsia"/>
        </w:rPr>
        <w:instrText>,</w:instrText>
      </w:r>
      <w:r w:rsidR="00D17C65">
        <w:rPr>
          <w:rFonts w:hint="eastAsia"/>
        </w:rPr>
        <w:instrText>为后续的步态设计与</w:instrText>
      </w:r>
      <w:r w:rsidR="00D17C65">
        <w:rPr>
          <w:rFonts w:hint="eastAsia"/>
        </w:rPr>
        <w:instrText>SLAM</w:instrText>
      </w:r>
      <w:r w:rsidR="00D17C65">
        <w:rPr>
          <w:rFonts w:hint="eastAsia"/>
        </w:rPr>
        <w:instrText>功能开发提供良好的硬件基础。第二</w:instrText>
      </w:r>
      <w:r w:rsidR="00D17C65">
        <w:rPr>
          <w:rFonts w:hint="eastAsia"/>
        </w:rPr>
        <w:instrText>,</w:instrText>
      </w:r>
      <w:r w:rsidR="00D17C65">
        <w:rPr>
          <w:rFonts w:hint="eastAsia"/>
        </w:rPr>
        <w:instrText>完成四足机器人的步态设计和运动控制。首先根据四足机器人的机械结构建立了</w:instrText>
      </w:r>
      <w:r w:rsidR="00D17C65">
        <w:rPr>
          <w:rFonts w:hint="eastAsia"/>
        </w:rPr>
        <w:instrText>D-H</w:instrText>
      </w:r>
      <w:r w:rsidR="00D17C65">
        <w:rPr>
          <w:rFonts w:hint="eastAsia"/>
        </w:rPr>
        <w:instrText>坐标系</w:instrText>
      </w:r>
      <w:r w:rsidR="00D17C65">
        <w:rPr>
          <w:rFonts w:hint="eastAsia"/>
        </w:rPr>
        <w:instrText>,</w:instrText>
      </w:r>
      <w:r w:rsidR="00D17C65">
        <w:rPr>
          <w:rFonts w:hint="eastAsia"/>
        </w:rPr>
        <w:instrText>通过几何关系和运动学变换得到四足机器人单腿和整体的正、逆运动学模型</w:instrText>
      </w:r>
      <w:r w:rsidR="00D17C65">
        <w:rPr>
          <w:rFonts w:hint="eastAsia"/>
        </w:rPr>
        <w:instrText>;</w:instrText>
      </w:r>
      <w:r w:rsidR="00D17C65">
        <w:rPr>
          <w:rFonts w:hint="eastAsia"/>
        </w:rPr>
        <w:instrText>然后针对四足机器人不同的运动状态</w:instrText>
      </w:r>
      <w:r w:rsidR="00D17C65">
        <w:rPr>
          <w:rFonts w:hint="eastAsia"/>
        </w:rPr>
        <w:instrText>,</w:instrText>
      </w:r>
      <w:r w:rsidR="00D17C65">
        <w:rPr>
          <w:rFonts w:hint="eastAsia"/>
        </w:rPr>
        <w:instrText>完成了步行、对角小跑、奔跑和转向四种步态的设计</w:instrText>
      </w:r>
      <w:r w:rsidR="00D17C65">
        <w:rPr>
          <w:rFonts w:hint="eastAsia"/>
        </w:rPr>
        <w:instrText>;</w:instrText>
      </w:r>
      <w:r w:rsidR="00D17C65">
        <w:rPr>
          <w:rFonts w:hint="eastAsia"/>
        </w:rPr>
        <w:instrText>最后使用基于虚拟模型的运动控制方式</w:instrText>
      </w:r>
      <w:r w:rsidR="00D17C65">
        <w:rPr>
          <w:rFonts w:hint="eastAsia"/>
        </w:rPr>
        <w:instrText>,</w:instrText>
      </w:r>
      <w:r w:rsidR="00D17C65">
        <w:rPr>
          <w:rFonts w:hint="eastAsia"/>
        </w:rPr>
        <w:instrText>实现了四足机器人腿部机构的柔顺控制</w:instrText>
      </w:r>
      <w:r w:rsidR="00D17C65">
        <w:rPr>
          <w:rFonts w:hint="eastAsia"/>
        </w:rPr>
        <w:instrText>,</w:instrText>
      </w:r>
      <w:r w:rsidR="00D17C65">
        <w:rPr>
          <w:rFonts w:hint="eastAsia"/>
        </w:rPr>
        <w:instrText>提高了运动步态的稳定性。第三</w:instrText>
      </w:r>
      <w:r w:rsidR="00D17C65">
        <w:rPr>
          <w:rFonts w:hint="eastAsia"/>
        </w:rPr>
        <w:instrText>,</w:instrText>
      </w:r>
      <w:r w:rsidR="00D17C65">
        <w:rPr>
          <w:rFonts w:hint="eastAsia"/>
        </w:rPr>
        <w:instrText>完成了基于云边架构的四足机器人系统的设计、搭建与部署。首先</w:instrText>
      </w:r>
      <w:r w:rsidR="00D17C65">
        <w:rPr>
          <w:rFonts w:hint="eastAsia"/>
        </w:rPr>
        <w:instrText>,</w:instrText>
      </w:r>
      <w:r w:rsidR="00D17C65">
        <w:rPr>
          <w:rFonts w:hint="eastAsia"/>
        </w:rPr>
        <w:instrText>以四足机器人作为系统的设备端</w:instrText>
      </w:r>
      <w:r w:rsidR="00D17C65">
        <w:rPr>
          <w:rFonts w:hint="eastAsia"/>
        </w:rPr>
        <w:instrText>,Xavier</w:instrText>
      </w:r>
      <w:r w:rsidR="00D17C65">
        <w:rPr>
          <w:rFonts w:hint="eastAsia"/>
        </w:rPr>
        <w:instrText>作为边缘端控制器</w:instrText>
      </w:r>
      <w:r w:rsidR="00D17C65">
        <w:rPr>
          <w:rFonts w:hint="eastAsia"/>
        </w:rPr>
        <w:instrText>,</w:instrText>
      </w:r>
      <w:r w:rsidR="00D17C65">
        <w:rPr>
          <w:rFonts w:hint="eastAsia"/>
        </w:rPr>
        <w:instrText>实验室服务器作为云端</w:instrText>
      </w:r>
      <w:r w:rsidR="00D17C65">
        <w:rPr>
          <w:rFonts w:hint="eastAsia"/>
        </w:rPr>
        <w:instrText>,</w:instrText>
      </w:r>
      <w:r w:rsidR="00D17C65">
        <w:rPr>
          <w:rFonts w:hint="eastAsia"/>
        </w:rPr>
        <w:instrText>进行了基于云边架构四足机器人系统的总体架构设计。然后</w:instrText>
      </w:r>
      <w:r w:rsidR="00D17C65">
        <w:rPr>
          <w:rFonts w:hint="eastAsia"/>
        </w:rPr>
        <w:instrText>,</w:instrText>
      </w:r>
      <w:r w:rsidR="00D17C65">
        <w:rPr>
          <w:rFonts w:hint="eastAsia"/>
        </w:rPr>
        <w:instrText>以</w:instrText>
      </w:r>
      <w:r w:rsidR="00D17C65">
        <w:rPr>
          <w:rFonts w:hint="eastAsia"/>
        </w:rPr>
        <w:instrText>ORB-SLAM2</w:instrText>
      </w:r>
      <w:r w:rsidR="00D17C65">
        <w:rPr>
          <w:rFonts w:hint="eastAsia"/>
        </w:rPr>
        <w:instrText>算法为基础</w:instrText>
      </w:r>
      <w:r w:rsidR="00D17C65">
        <w:rPr>
          <w:rFonts w:hint="eastAsia"/>
        </w:rPr>
        <w:instrText>,</w:instrText>
      </w:r>
      <w:r w:rsidR="00D17C65">
        <w:rPr>
          <w:rFonts w:hint="eastAsia"/>
        </w:rPr>
        <w:instrText>增加了三维稠密地图构建功能模块。并将其按照部署位置的不同进行了功能拆解</w:instrText>
      </w:r>
      <w:r w:rsidR="00D17C65">
        <w:rPr>
          <w:rFonts w:hint="eastAsia"/>
        </w:rPr>
        <w:instrText>,</w:instrText>
      </w:r>
      <w:r w:rsidR="00D17C65">
        <w:rPr>
          <w:rFonts w:hint="eastAsia"/>
        </w:rPr>
        <w:instrText>分别在云端、边缘端进行部署。最后</w:instrText>
      </w:r>
      <w:r w:rsidR="00D17C65">
        <w:rPr>
          <w:rFonts w:hint="eastAsia"/>
        </w:rPr>
        <w:instrText>,</w:instrText>
      </w:r>
      <w:r w:rsidR="00D17C65">
        <w:rPr>
          <w:rFonts w:hint="eastAsia"/>
        </w:rPr>
        <w:instrText>对系统通信机制进行了设计与改进</w:instrText>
      </w:r>
      <w:r w:rsidR="00D17C65">
        <w:rPr>
          <w:rFonts w:hint="eastAsia"/>
        </w:rPr>
        <w:instrText>,</w:instrText>
      </w:r>
      <w:r w:rsidR="00D17C65">
        <w:rPr>
          <w:rFonts w:hint="eastAsia"/>
        </w:rPr>
        <w:instrText>实现了四足机器人的远</w:instrText>
      </w:r>
      <w:r w:rsidR="00D17C65">
        <w:rPr>
          <w:rFonts w:hint="eastAsia"/>
        </w:rPr>
        <w:instrText>...","genre":"</w:instrText>
      </w:r>
      <w:r w:rsidR="00D17C65">
        <w:rPr>
          <w:rFonts w:hint="eastAsia"/>
        </w:rPr>
        <w:instrText>硕士学位论文</w:instrText>
      </w:r>
      <w:r w:rsidR="00D17C65">
        <w:rPr>
          <w:rFonts w:hint="eastAsia"/>
        </w:rPr>
        <w:instrText xml:space="preserve">","language":"zh-CN","note":"DOI: 10.27014/d.cnki.gdnau.2022.004122\nmajor: </w:instrText>
      </w:r>
      <w:r w:rsidR="00D17C65">
        <w:rPr>
          <w:rFonts w:hint="eastAsia"/>
        </w:rPr>
        <w:instrText>控制科学与工程</w:instrText>
      </w:r>
      <w:r w:rsidR="00D17C65">
        <w:rPr>
          <w:rFonts w:hint="eastAsia"/>
        </w:rPr>
        <w:instrText xml:space="preserve">\ndownload: 102\nalbum: </w:instrText>
      </w:r>
      <w:r w:rsidR="00D17C65">
        <w:rPr>
          <w:rFonts w:hint="eastAsia"/>
        </w:rPr>
        <w:instrText>信息科技</w:instrText>
      </w:r>
      <w:r w:rsidR="00D17C65">
        <w:rPr>
          <w:rFonts w:hint="eastAsia"/>
        </w:rPr>
        <w:instrText>\nCLC: TP242\ndbcode: CMFD\ndbname: CMFD202402\nfilename: 1024320760.nh","number-of-pages":"97","publisher":"</w:instrText>
      </w:r>
      <w:r w:rsidR="00D17C65">
        <w:rPr>
          <w:rFonts w:hint="eastAsia"/>
        </w:rPr>
        <w:instrText>东南大学</w:instrText>
      </w:r>
      <w:r w:rsidR="00D17C65">
        <w:rPr>
          <w:rFonts w:hint="eastAsia"/>
        </w:rPr>
        <w:instrText>","source":"CNKI","title":"</w:instrText>
      </w:r>
      <w:r w:rsidR="00D17C65">
        <w:rPr>
          <w:rFonts w:hint="eastAsia"/>
        </w:rPr>
        <w:instrText>云</w:instrText>
      </w:r>
      <w:r w:rsidR="00D17C65">
        <w:rPr>
          <w:rFonts w:hint="eastAsia"/>
        </w:rPr>
        <w:instrText>-</w:instrText>
      </w:r>
      <w:r w:rsidR="00D17C65">
        <w:rPr>
          <w:rFonts w:hint="eastAsia"/>
        </w:rPr>
        <w:instrText>边融合的四足机器人系统研究</w:instrText>
      </w:r>
      <w:r w:rsidR="00D17C65">
        <w:rPr>
          <w:rFonts w:hint="eastAsia"/>
        </w:rPr>
        <w:instrText>","URL":"https://link.cnki.net/doi/10.27014/d.cnki.gdnau.2022.004122","author":[{"literal":"</w:instrText>
      </w:r>
      <w:r w:rsidR="00D17C65">
        <w:rPr>
          <w:rFonts w:hint="eastAsia"/>
        </w:rPr>
        <w:instrText>张政</w:instrText>
      </w:r>
      <w:r w:rsidR="00D17C65">
        <w:rPr>
          <w:rFonts w:hint="eastAsia"/>
        </w:rPr>
        <w:instrText>"}],"contributor":[{"literal":"</w:instrText>
      </w:r>
      <w:r w:rsidR="00D17C65">
        <w:rPr>
          <w:rFonts w:hint="eastAsia"/>
        </w:rPr>
        <w:instrText>李俊</w:instrText>
      </w:r>
      <w:r w:rsidR="00D17C65">
        <w:rPr>
          <w:rFonts w:hint="eastAsia"/>
        </w:rPr>
        <w:instrText>"}],"accessed":{"date-parts":[["2025",3,10]]},"issued":{"da</w:instrText>
      </w:r>
      <w:r w:rsidR="00D17C65">
        <w:instrText xml:space="preserve">te-parts":[["2022"]]}}}],"schema":"https://github.com/citation-style-language/schema/raw/master/csl-citation.json"} </w:instrText>
      </w:r>
      <w:r w:rsidR="000C6AF7">
        <w:fldChar w:fldCharType="separate"/>
      </w:r>
      <w:r w:rsidR="00D17C65" w:rsidRPr="00D17C65">
        <w:rPr>
          <w:rFonts w:cs="Times New Roman"/>
          <w:kern w:val="0"/>
          <w:vertAlign w:val="superscript"/>
        </w:rPr>
        <w:t>[43]</w:t>
      </w:r>
      <w:r w:rsidR="000C6AF7">
        <w:fldChar w:fldCharType="end"/>
      </w:r>
      <w:r w:rsidRPr="00612F16">
        <w:t>。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DE0385" w:rsidRPr="00B613F4">
        <w:rPr>
          <w:rFonts w:hint="eastAsia"/>
        </w:rPr>
        <w:t>表</w:t>
      </w:r>
      <w:r w:rsidR="00DE0385" w:rsidRPr="00B613F4">
        <w:rPr>
          <w:rFonts w:hint="eastAsia"/>
        </w:rPr>
        <w:t xml:space="preserve"> </w:t>
      </w:r>
      <w:r w:rsidR="00DE0385">
        <w:rPr>
          <w:noProof/>
        </w:rPr>
        <w:t>4</w:t>
      </w:r>
      <w:r w:rsidR="00DE0385" w:rsidRPr="00B613F4">
        <w:t>.</w:t>
      </w:r>
      <w:r w:rsidR="00DE0385">
        <w:rPr>
          <w:noProof/>
        </w:rPr>
        <w:t>4</w:t>
      </w:r>
      <w:r w:rsidR="0076439B">
        <w:fldChar w:fldCharType="end"/>
      </w:r>
      <w:r>
        <w:rPr>
          <w:rFonts w:hint="eastAsia"/>
        </w:rPr>
        <w:t>所示。</w:t>
      </w:r>
    </w:p>
    <w:p w14:paraId="01520C46" w14:textId="4C206FF7" w:rsidR="0076439B" w:rsidRPr="00B613F4" w:rsidRDefault="0076439B" w:rsidP="00B613F4">
      <w:pPr>
        <w:pStyle w:val="af4"/>
      </w:pPr>
      <w:bookmarkStart w:id="62"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DE0385">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DE0385">
        <w:rPr>
          <w:noProof/>
        </w:rPr>
        <w:t>4</w:t>
      </w:r>
      <w:r w:rsidRPr="00B613F4">
        <w:fldChar w:fldCharType="end"/>
      </w:r>
      <w:bookmarkEnd w:id="62"/>
      <w:r w:rsidRPr="00B613F4">
        <w:rPr>
          <w:rFonts w:hint="eastAsia"/>
        </w:rPr>
        <w:t xml:space="preserve"> AS5048P</w:t>
      </w:r>
      <w:r w:rsidRPr="00B613F4">
        <w:rPr>
          <w:rFonts w:hint="eastAsia"/>
        </w:rPr>
        <w:t>详细参数列表</w:t>
      </w:r>
    </w:p>
    <w:p w14:paraId="6F3C1F68" w14:textId="2474B1AE" w:rsidR="0076439B" w:rsidRPr="00B613F4" w:rsidRDefault="0076439B" w:rsidP="00B613F4">
      <w:pPr>
        <w:pStyle w:val="af4"/>
      </w:pPr>
      <w:r w:rsidRPr="00B613F4">
        <w:t xml:space="preserve">Table </w:t>
      </w:r>
      <w:fldSimple w:instr=" STYLEREF 1 \s ">
        <w:r w:rsidR="00DE0385">
          <w:rPr>
            <w:noProof/>
          </w:rPr>
          <w:t>4</w:t>
        </w:r>
      </w:fldSimple>
      <w:r w:rsidRPr="00B613F4">
        <w:t>.</w:t>
      </w:r>
      <w:fldSimple w:instr=" SEQ Table \* ARABIC \s 1 ">
        <w:r w:rsidR="00DE0385">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0"/>
      </w:pPr>
      <w:r w:rsidRPr="005C4B0A">
        <w:t>在轮圈腿</w:t>
      </w:r>
      <w:proofErr w:type="gramStart"/>
      <w:r w:rsidRPr="005C4B0A">
        <w:t>式平衡</w:t>
      </w:r>
      <w:proofErr w:type="gramEnd"/>
      <w:r w:rsidRPr="005C4B0A">
        <w:t>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0"/>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0"/>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w:t>
      </w:r>
      <w:proofErr w:type="gramStart"/>
      <w:r w:rsidR="005C4B0A" w:rsidRPr="005C4B0A">
        <w:t>中各板间</w:t>
      </w:r>
      <w:proofErr w:type="gramEnd"/>
      <w:r w:rsidR="005C4B0A" w:rsidRPr="005C4B0A">
        <w:t>的同步与数据完整性。</w:t>
      </w:r>
    </w:p>
    <w:p w14:paraId="3BBC9E45" w14:textId="77777777" w:rsidR="008C1826" w:rsidRDefault="005C4B0A" w:rsidP="0026111C">
      <w:pPr>
        <w:ind w:firstLine="480"/>
      </w:pPr>
      <w:r w:rsidRPr="005C4B0A">
        <w:t>为区分左右轮电机上的编码器，编码器板上设置了拨码开关，用于非编程方式设置和修改板编号。这样不仅方便在系统调试阶段迅速识别各编码器模块，还能在后期维护时灵活调整编码器的逻辑地址，提高系统扩展性和维护效率。</w:t>
      </w:r>
    </w:p>
    <w:p w14:paraId="3E143C93" w14:textId="6D388DDF" w:rsidR="003E6631" w:rsidRDefault="005C4B0A" w:rsidP="0026111C">
      <w:pPr>
        <w:ind w:firstLine="480"/>
      </w:pPr>
      <w:r w:rsidRPr="005C4B0A">
        <w:t>电源部分设计</w:t>
      </w:r>
      <w:r>
        <w:rPr>
          <w:rFonts w:hint="eastAsia"/>
        </w:rPr>
        <w:t>使用</w:t>
      </w:r>
      <w:r>
        <w:rPr>
          <w:rFonts w:hint="eastAsia"/>
        </w:rPr>
        <w:t>AMS117</w:t>
      </w:r>
      <w:r w:rsidRPr="005C4B0A">
        <w:t>电源管理模块</w:t>
      </w:r>
      <w:r w:rsidR="00AF502E">
        <w:fldChar w:fldCharType="begin"/>
      </w:r>
      <w:r w:rsidR="00D17C65">
        <w:instrText xml:space="preserve"> ADDIN ZOTERO_ITEM CSL_CITATION {"citationID":"BSU2Fy7V","properties":{"formattedCitation":"\\super [44]\\nosupersub{}","plainCitation":"[44]","noteIndex":0},"citationItems":[{"id":121,"uris":["http://zotero.org/users/16626829/items/XRAC97DL"],"itemData":</w:instrText>
      </w:r>
      <w:r w:rsidR="00D17C65">
        <w:rPr>
          <w:rFonts w:hint="eastAsia"/>
        </w:rPr>
        <w:instrText>{"id":121,"type":"thesis","abstract":"</w:instrText>
      </w:r>
      <w:r w:rsidR="00D17C65">
        <w:rPr>
          <w:rFonts w:hint="eastAsia"/>
        </w:rPr>
        <w:instrText>声学作为经典物理学的重要分支</w:instrText>
      </w:r>
      <w:r w:rsidR="00D17C65">
        <w:rPr>
          <w:rFonts w:hint="eastAsia"/>
        </w:rPr>
        <w:instrText>,</w:instrText>
      </w:r>
      <w:r w:rsidR="00D17C65">
        <w:rPr>
          <w:rFonts w:hint="eastAsia"/>
        </w:rPr>
        <w:instrText>在人类历史上一直受到广泛关注。其中</w:instrText>
      </w:r>
      <w:r w:rsidR="00D17C65">
        <w:rPr>
          <w:rFonts w:hint="eastAsia"/>
        </w:rPr>
        <w:instrText>,</w:instrText>
      </w:r>
      <w:r w:rsidR="00D17C65">
        <w:rPr>
          <w:rFonts w:hint="eastAsia"/>
        </w:rPr>
        <w:instrText>声速测量实验是大学物理实验中的一项重要内容。然而</w:instrText>
      </w:r>
      <w:r w:rsidR="00D17C65">
        <w:rPr>
          <w:rFonts w:hint="eastAsia"/>
        </w:rPr>
        <w:instrText>,</w:instrText>
      </w:r>
      <w:r w:rsidR="00D17C65">
        <w:rPr>
          <w:rFonts w:hint="eastAsia"/>
        </w:rPr>
        <w:instrText>在我国高校中</w:instrText>
      </w:r>
      <w:r w:rsidR="00D17C65">
        <w:rPr>
          <w:rFonts w:hint="eastAsia"/>
        </w:rPr>
        <w:instrText>,</w:instrText>
      </w:r>
      <w:r w:rsidR="00D17C65">
        <w:rPr>
          <w:rFonts w:hint="eastAsia"/>
        </w:rPr>
        <w:instrText>传统的声速测量实验设备通常包括超声换能器、示波器、信号发生器和信号放大器等多台设备</w:instrText>
      </w:r>
      <w:r w:rsidR="00D17C65">
        <w:rPr>
          <w:rFonts w:hint="eastAsia"/>
        </w:rPr>
        <w:instrText>,</w:instrText>
      </w:r>
      <w:r w:rsidR="00D17C65">
        <w:rPr>
          <w:rFonts w:hint="eastAsia"/>
        </w:rPr>
        <w:instrText>这不仅加剧了实验室设备资源紧缺的问题</w:instrText>
      </w:r>
      <w:r w:rsidR="00D17C65">
        <w:rPr>
          <w:rFonts w:hint="eastAsia"/>
        </w:rPr>
        <w:instrText>,</w:instrText>
      </w:r>
      <w:r w:rsidR="00D17C65">
        <w:rPr>
          <w:rFonts w:hint="eastAsia"/>
        </w:rPr>
        <w:instrText>也逐渐不适用于信息时代的教学演示与学生学习。因此</w:instrText>
      </w:r>
      <w:r w:rsidR="00D17C65">
        <w:rPr>
          <w:rFonts w:hint="eastAsia"/>
        </w:rPr>
        <w:instrText>,</w:instrText>
      </w:r>
      <w:r w:rsidR="00D17C65">
        <w:rPr>
          <w:rFonts w:hint="eastAsia"/>
        </w:rPr>
        <w:instrText>设计一款低成本、智能化</w:instrText>
      </w:r>
      <w:r w:rsidR="00D17C65">
        <w:rPr>
          <w:rFonts w:hint="eastAsia"/>
        </w:rPr>
        <w:instrText>,</w:instrText>
      </w:r>
      <w:r w:rsidR="00D17C65">
        <w:rPr>
          <w:rFonts w:hint="eastAsia"/>
        </w:rPr>
        <w:instrText>将示波器、信号发生器、信号放大器功能集于一体的声速测量设备</w:instrText>
      </w:r>
      <w:r w:rsidR="00D17C65">
        <w:rPr>
          <w:rFonts w:hint="eastAsia"/>
        </w:rPr>
        <w:instrText>,</w:instrText>
      </w:r>
      <w:r w:rsidR="00D17C65">
        <w:rPr>
          <w:rFonts w:hint="eastAsia"/>
        </w:rPr>
        <w:instrText>具有很强的应用价值和实际意义。本文设计了一款基于片上系统的声速测量仪</w:instrText>
      </w:r>
      <w:r w:rsidR="00D17C65">
        <w:rPr>
          <w:rFonts w:hint="eastAsia"/>
        </w:rPr>
        <w:instrText>,</w:instrText>
      </w:r>
      <w:r w:rsidR="00D17C65">
        <w:rPr>
          <w:rFonts w:hint="eastAsia"/>
        </w:rPr>
        <w:instrText>该系统将传统设备</w:instrText>
      </w:r>
      <w:r w:rsidR="00D17C65">
        <w:rPr>
          <w:rFonts w:hint="eastAsia"/>
        </w:rPr>
        <w:instrText>(</w:instrText>
      </w:r>
      <w:r w:rsidR="00D17C65">
        <w:rPr>
          <w:rFonts w:hint="eastAsia"/>
        </w:rPr>
        <w:instrText>示波器、信号发生器、信号放大器</w:instrText>
      </w:r>
      <w:r w:rsidR="00D17C65">
        <w:rPr>
          <w:rFonts w:hint="eastAsia"/>
        </w:rPr>
        <w:instrText>)</w:instrText>
      </w:r>
      <w:r w:rsidR="00D17C65">
        <w:rPr>
          <w:rFonts w:hint="eastAsia"/>
        </w:rPr>
        <w:instrText>功能集成在一块电路板</w:instrText>
      </w:r>
      <w:r w:rsidR="00D17C65">
        <w:rPr>
          <w:rFonts w:hint="eastAsia"/>
        </w:rPr>
        <w:instrText>,</w:instrText>
      </w:r>
      <w:r w:rsidR="00D17C65">
        <w:rPr>
          <w:rFonts w:hint="eastAsia"/>
        </w:rPr>
        <w:instrText>并且设计了智能化用户使用界面。设计以</w:instrText>
      </w:r>
      <w:r w:rsidR="00D17C65">
        <w:rPr>
          <w:rFonts w:hint="eastAsia"/>
        </w:rPr>
        <w:instrText>Xilinx</w:instrText>
      </w:r>
      <w:r w:rsidR="00D17C65">
        <w:rPr>
          <w:rFonts w:hint="eastAsia"/>
        </w:rPr>
        <w:instrText>公司推出的</w:instrText>
      </w:r>
      <w:r w:rsidR="00D17C65">
        <w:rPr>
          <w:rFonts w:hint="eastAsia"/>
        </w:rPr>
        <w:instrText>Zynq 7020 So C</w:instrText>
      </w:r>
      <w:r w:rsidR="00D17C65">
        <w:rPr>
          <w:rFonts w:hint="eastAsia"/>
        </w:rPr>
        <w:instrText>为系统控制核心</w:instrText>
      </w:r>
      <w:r w:rsidR="00D17C65">
        <w:rPr>
          <w:rFonts w:hint="eastAsia"/>
        </w:rPr>
        <w:instrText>,</w:instrText>
      </w:r>
      <w:r w:rsidR="00D17C65">
        <w:rPr>
          <w:rFonts w:hint="eastAsia"/>
        </w:rPr>
        <w:instrText>可编程逻辑</w:instrText>
      </w:r>
      <w:r w:rsidR="00D17C65">
        <w:rPr>
          <w:rFonts w:hint="eastAsia"/>
        </w:rPr>
        <w:instrText>(Programmable Logic,PL)</w:instrText>
      </w:r>
      <w:r w:rsidR="00D17C65">
        <w:rPr>
          <w:rFonts w:hint="eastAsia"/>
        </w:rPr>
        <w:instrText>部分完成对高速模数转换电路、数模转换电路的驱动</w:instrText>
      </w:r>
      <w:r w:rsidR="00D17C65">
        <w:rPr>
          <w:rFonts w:hint="eastAsia"/>
        </w:rPr>
        <w:instrText>,</w:instrText>
      </w:r>
      <w:r w:rsidR="00D17C65">
        <w:rPr>
          <w:rFonts w:hint="eastAsia"/>
        </w:rPr>
        <w:instrText>实现可调频正弦信号输出和高速数据采集的功能</w:instrText>
      </w:r>
      <w:r w:rsidR="00D17C65">
        <w:rPr>
          <w:rFonts w:hint="eastAsia"/>
        </w:rPr>
        <w:instrText>;</w:instrText>
      </w:r>
      <w:r w:rsidR="00D17C65">
        <w:rPr>
          <w:rFonts w:hint="eastAsia"/>
        </w:rPr>
        <w:instrText>处理系统</w:instrText>
      </w:r>
      <w:r w:rsidR="00D17C65">
        <w:rPr>
          <w:rFonts w:hint="eastAsia"/>
        </w:rPr>
        <w:instrText>(Processing System,PS)</w:instrText>
      </w:r>
      <w:r w:rsidR="00D17C65">
        <w:rPr>
          <w:rFonts w:hint="eastAsia"/>
        </w:rPr>
        <w:instrText>部分移植</w:instrText>
      </w:r>
      <w:r w:rsidR="00D17C65">
        <w:rPr>
          <w:rFonts w:hint="eastAsia"/>
        </w:rPr>
        <w:instrText>Linux</w:instrText>
      </w:r>
      <w:r w:rsidR="00D17C65">
        <w:rPr>
          <w:rFonts w:hint="eastAsia"/>
        </w:rPr>
        <w:instrText>操作系统</w:instrText>
      </w:r>
      <w:r w:rsidR="00D17C65">
        <w:rPr>
          <w:rFonts w:hint="eastAsia"/>
        </w:rPr>
        <w:instrText>,</w:instrText>
      </w:r>
      <w:r w:rsidR="00D17C65">
        <w:rPr>
          <w:rFonts w:hint="eastAsia"/>
        </w:rPr>
        <w:instrText>搭建嵌入式开发平台</w:instrText>
      </w:r>
      <w:r w:rsidR="00D17C65">
        <w:rPr>
          <w:rFonts w:hint="eastAsia"/>
        </w:rPr>
        <w:instrText>,</w:instrText>
      </w:r>
      <w:r w:rsidR="00D17C65">
        <w:rPr>
          <w:rFonts w:hint="eastAsia"/>
        </w:rPr>
        <w:instrText>根据硬件需求设计并移植了相应的驱动程序、应用程序。用户使用界面部分通过</w:instrText>
      </w:r>
      <w:r w:rsidR="00D17C65">
        <w:rPr>
          <w:rFonts w:hint="eastAsia"/>
        </w:rPr>
        <w:instrText>Qt Creator</w:instrText>
      </w:r>
      <w:r w:rsidR="00D17C65">
        <w:rPr>
          <w:rFonts w:hint="eastAsia"/>
        </w:rPr>
        <w:instrText>软件进行设计</w:instrText>
      </w:r>
      <w:r w:rsidR="00D17C65">
        <w:rPr>
          <w:rFonts w:hint="eastAsia"/>
        </w:rPr>
        <w:instrText>,</w:instrText>
      </w:r>
      <w:r w:rsidR="00D17C65">
        <w:rPr>
          <w:rFonts w:hint="eastAsia"/>
        </w:rPr>
        <w:instrText>具有数据记录、数据处理、生成实验报告的功能。系统的硬件电路部分</w:instrText>
      </w:r>
      <w:r w:rsidR="00D17C65">
        <w:rPr>
          <w:rFonts w:hint="eastAsia"/>
        </w:rPr>
        <w:instrText>,</w:instrText>
      </w:r>
      <w:r w:rsidR="00D17C65">
        <w:rPr>
          <w:rFonts w:hint="eastAsia"/>
        </w:rPr>
        <w:instrText>采用核心板</w:instrText>
      </w:r>
      <w:r w:rsidR="00D17C65">
        <w:rPr>
          <w:rFonts w:hint="eastAsia"/>
        </w:rPr>
        <w:instrText>+</w:instrText>
      </w:r>
      <w:r w:rsidR="00D17C65">
        <w:rPr>
          <w:rFonts w:hint="eastAsia"/>
        </w:rPr>
        <w:instrText>底板的设计方式</w:instrText>
      </w:r>
      <w:r w:rsidR="00D17C65">
        <w:rPr>
          <w:rFonts w:hint="eastAsia"/>
        </w:rPr>
        <w:instrText>,</w:instrText>
      </w:r>
      <w:r w:rsidR="00D17C65">
        <w:rPr>
          <w:rFonts w:hint="eastAsia"/>
        </w:rPr>
        <w:instrText>增加了系统的通用性和可拓展性。其中</w:instrText>
      </w:r>
      <w:r w:rsidR="00D17C65">
        <w:rPr>
          <w:rFonts w:hint="eastAsia"/>
        </w:rPr>
        <w:instrText>,</w:instrText>
      </w:r>
      <w:r w:rsidR="00D17C65">
        <w:rPr>
          <w:rFonts w:hint="eastAsia"/>
        </w:rPr>
        <w:instrText>硬件电路设计主要是指底板设计</w:instrText>
      </w:r>
      <w:r w:rsidR="00D17C65">
        <w:rPr>
          <w:rFonts w:hint="eastAsia"/>
        </w:rPr>
        <w:instrText>,</w:instrText>
      </w:r>
      <w:r w:rsidR="00D17C65">
        <w:rPr>
          <w:rFonts w:hint="eastAsia"/>
        </w:rPr>
        <w:instrText>包括电源电路、模数转换电路、数模转换电路、信号放大电路、系统启动模式控制电路等。本文研究课题完成了基于片上系统的声速测量仪系统的设计与实现</w:instrText>
      </w:r>
      <w:r w:rsidR="00D17C65">
        <w:rPr>
          <w:rFonts w:hint="eastAsia"/>
        </w:rPr>
        <w:instrText>,</w:instrText>
      </w:r>
      <w:r w:rsidR="00D17C65">
        <w:rPr>
          <w:rFonts w:hint="eastAsia"/>
        </w:rPr>
        <w:instrText>并进一步构建了本文系统与传统实验设备的对比实验。经过对比分析</w:instrText>
      </w:r>
      <w:r w:rsidR="00D17C65">
        <w:rPr>
          <w:rFonts w:hint="eastAsia"/>
        </w:rPr>
        <w:instrText>,</w:instrText>
      </w:r>
      <w:r w:rsidR="00D17C65">
        <w:rPr>
          <w:rFonts w:hint="eastAsia"/>
        </w:rPr>
        <w:instrText>证实了本文系统在采用共振干涉法和相位比较法进行声速测量时</w:instrText>
      </w:r>
      <w:r w:rsidR="00D17C65">
        <w:rPr>
          <w:rFonts w:hint="eastAsia"/>
        </w:rPr>
        <w:instrText>,</w:instrText>
      </w:r>
      <w:r w:rsidR="00D17C65">
        <w:rPr>
          <w:rFonts w:hint="eastAsia"/>
        </w:rPr>
        <w:instrText>精确度与传统实验设备相当</w:instrText>
      </w:r>
      <w:r w:rsidR="00D17C65">
        <w:rPr>
          <w:rFonts w:hint="eastAsia"/>
        </w:rPr>
        <w:instrText>,</w:instrText>
      </w:r>
      <w:r w:rsidR="00D17C65">
        <w:rPr>
          <w:rFonts w:hint="eastAsia"/>
        </w:rPr>
        <w:instrText>而在智能化方面则展现出了显著的优势</w:instrText>
      </w:r>
      <w:r w:rsidR="00D17C65">
        <w:rPr>
          <w:rFonts w:hint="eastAsia"/>
        </w:rPr>
        <w:instrText>,</w:instrText>
      </w:r>
      <w:r w:rsidR="00D17C65">
        <w:rPr>
          <w:rFonts w:hint="eastAsia"/>
        </w:rPr>
        <w:instrText>同时成本更为低廉。此外</w:instrText>
      </w:r>
      <w:r w:rsidR="00D17C65">
        <w:rPr>
          <w:rFonts w:hint="eastAsia"/>
        </w:rPr>
        <w:instrText>,</w:instrText>
      </w:r>
      <w:r w:rsidR="00D17C65">
        <w:rPr>
          <w:rFonts w:hint="eastAsia"/>
        </w:rPr>
        <w:instrText>本系统设计预留了信号输出接口与信号采集输入接口</w:instrText>
      </w:r>
      <w:r w:rsidR="00D17C65">
        <w:rPr>
          <w:rFonts w:hint="eastAsia"/>
        </w:rPr>
        <w:instrText>,</w:instrText>
      </w:r>
      <w:r w:rsidR="00D17C65">
        <w:rPr>
          <w:rFonts w:hint="eastAsia"/>
        </w:rPr>
        <w:instrText>使其能够兼任简易的示波器和信号发生器</w:instrText>
      </w:r>
      <w:r w:rsidR="00D17C65">
        <w:rPr>
          <w:rFonts w:hint="eastAsia"/>
        </w:rPr>
        <w:instrText>,</w:instrText>
      </w:r>
      <w:r w:rsidR="00D17C65">
        <w:rPr>
          <w:rFonts w:hint="eastAsia"/>
        </w:rPr>
        <w:instrText>从而拓展了其在教学实验中的应用范围</w:instrText>
      </w:r>
      <w:r w:rsidR="00D17C65">
        <w:rPr>
          <w:rFonts w:hint="eastAsia"/>
        </w:rPr>
        <w:instrText>,</w:instrText>
      </w:r>
      <w:r w:rsidR="00D17C65">
        <w:rPr>
          <w:rFonts w:hint="eastAsia"/>
        </w:rPr>
        <w:instrText>有助于学生对系统的进一步探索与应用。综上所述</w:instrText>
      </w:r>
      <w:r w:rsidR="00D17C65">
        <w:rPr>
          <w:rFonts w:hint="eastAsia"/>
        </w:rPr>
        <w:instrText>,</w:instrText>
      </w:r>
      <w:r w:rsidR="00D17C65">
        <w:rPr>
          <w:rFonts w:hint="eastAsia"/>
        </w:rPr>
        <w:instrText>本系统凭借其高精度、智能化优势以及成本效益</w:instrText>
      </w:r>
      <w:r w:rsidR="00D17C65">
        <w:rPr>
          <w:rFonts w:hint="eastAsia"/>
        </w:rPr>
        <w:instrText>,</w:instrText>
      </w:r>
      <w:r w:rsidR="00D17C65">
        <w:rPr>
          <w:rFonts w:hint="eastAsia"/>
        </w:rPr>
        <w:instrText>极具在高等院校实验室推广的潜力</w:instrText>
      </w:r>
      <w:r w:rsidR="00D17C65">
        <w:rPr>
          <w:rFonts w:hint="eastAsia"/>
        </w:rPr>
        <w:instrText>,</w:instrText>
      </w:r>
      <w:r w:rsidR="00D17C65">
        <w:rPr>
          <w:rFonts w:hint="eastAsia"/>
        </w:rPr>
        <w:instrText>并对学生的学习实践具有积极的促进作用。</w:instrText>
      </w:r>
      <w:r w:rsidR="00D17C65">
        <w:rPr>
          <w:rFonts w:hint="eastAsia"/>
        </w:rPr>
        <w:instrText>","genre":"</w:instrText>
      </w:r>
      <w:r w:rsidR="00D17C65">
        <w:rPr>
          <w:rFonts w:hint="eastAsia"/>
        </w:rPr>
        <w:instrText>硕士学位论文</w:instrText>
      </w:r>
      <w:r w:rsidR="00D17C65">
        <w:rPr>
          <w:rFonts w:hint="eastAsia"/>
        </w:rPr>
        <w:instrText xml:space="preserve">","language":"zh-CN","note":"DOI: 10.27060/d.cnki.ghbcu.2024.001733\nmajor: </w:instrText>
      </w:r>
      <w:r w:rsidR="00D17C65">
        <w:rPr>
          <w:rFonts w:hint="eastAsia"/>
        </w:rPr>
        <w:instrText>电子信息（专业学位）</w:instrText>
      </w:r>
      <w:r w:rsidR="00D17C65">
        <w:rPr>
          <w:rFonts w:hint="eastAsia"/>
        </w:rPr>
        <w:instrText xml:space="preserve">\ndownload: 14\nalbum: </w:instrText>
      </w:r>
      <w:r w:rsidR="00D17C65">
        <w:rPr>
          <w:rFonts w:hint="eastAsia"/>
        </w:rPr>
        <w:instrText>工程科技Ⅱ辑</w:instrText>
      </w:r>
      <w:r w:rsidR="00D17C65">
        <w:rPr>
          <w:rFonts w:hint="eastAsia"/>
        </w:rPr>
        <w:instrText>\nCLC: TB51\ndbcode: CMFD\ndbname: CMFDTEMP\nfilename: 1025206696.nh","number-of-pages":"87","publisher":"</w:instrText>
      </w:r>
      <w:r w:rsidR="00D17C65">
        <w:rPr>
          <w:rFonts w:hint="eastAsia"/>
        </w:rPr>
        <w:instrText>哈尔滨工程大学</w:instrText>
      </w:r>
      <w:r w:rsidR="00D17C65">
        <w:rPr>
          <w:rFonts w:hint="eastAsia"/>
        </w:rPr>
        <w:instrText>","source":"CNKI","title":"</w:instrText>
      </w:r>
      <w:r w:rsidR="00D17C65">
        <w:rPr>
          <w:rFonts w:hint="eastAsia"/>
        </w:rPr>
        <w:instrText>基于片上系统的声速测量仪</w:instrText>
      </w:r>
      <w:r w:rsidR="00D17C65">
        <w:rPr>
          <w:rFonts w:hint="eastAsia"/>
        </w:rPr>
        <w:instrText>","URL":"https://link.cnki.net/doi/10.27060/d.cnki.ghbcu.2024.001733","author":[{"literal":"</w:instrText>
      </w:r>
      <w:r w:rsidR="00D17C65">
        <w:rPr>
          <w:rFonts w:hint="eastAsia"/>
        </w:rPr>
        <w:instrText>郭文肖</w:instrText>
      </w:r>
      <w:r w:rsidR="00D17C65">
        <w:rPr>
          <w:rFonts w:hint="eastAsia"/>
        </w:rPr>
        <w:instrText>"}],"contributor":[{"literal":"</w:instrText>
      </w:r>
      <w:r w:rsidR="00D17C65">
        <w:rPr>
          <w:rFonts w:hint="eastAsia"/>
        </w:rPr>
        <w:instrText>张杨</w:instrText>
      </w:r>
      <w:r w:rsidR="00D17C65">
        <w:rPr>
          <w:rFonts w:hint="eastAsia"/>
        </w:rPr>
        <w:instrText>"},{"literal":"</w:instrText>
      </w:r>
      <w:r w:rsidR="00D17C65">
        <w:rPr>
          <w:rFonts w:hint="eastAsia"/>
        </w:rPr>
        <w:instrText>胡海力</w:instrText>
      </w:r>
      <w:r w:rsidR="00D17C65">
        <w:rPr>
          <w:rFonts w:hint="eastAsia"/>
        </w:rPr>
        <w:instrText xml:space="preserve">"}],"accessed":{"date-parts":[["2025",3,10]]},"issued":{"date-parts":[["2024"]]}}}],"schema":"https://github.com/citation-style-language/schema/raw/master/csl-citation.json"} </w:instrText>
      </w:r>
      <w:r w:rsidR="00AF502E">
        <w:fldChar w:fldCharType="separate"/>
      </w:r>
      <w:r w:rsidR="00D17C65" w:rsidRPr="00D17C65">
        <w:rPr>
          <w:rFonts w:cs="Times New Roman"/>
          <w:kern w:val="0"/>
          <w:vertAlign w:val="superscript"/>
        </w:rPr>
        <w:t>[44]</w:t>
      </w:r>
      <w:r w:rsidR="00AF502E">
        <w:fldChar w:fldCharType="end"/>
      </w:r>
      <w:r w:rsidRPr="005C4B0A">
        <w:t>，保证系统能获得稳定电压，为</w:t>
      </w:r>
      <w:r w:rsidRPr="005C4B0A">
        <w:t>STM32F042</w:t>
      </w:r>
      <w:r w:rsidRPr="005C4B0A">
        <w:t>和</w:t>
      </w:r>
      <w:r w:rsidRPr="005C4B0A">
        <w:t>AS5047P</w:t>
      </w:r>
      <w:r w:rsidRPr="005C4B0A">
        <w:t>提供可靠的供电。</w:t>
      </w:r>
    </w:p>
    <w:p w14:paraId="382EE76D" w14:textId="31BAA147" w:rsidR="0026111C" w:rsidRDefault="00C96883" w:rsidP="0026111C">
      <w:pPr>
        <w:ind w:firstLine="480"/>
      </w:pPr>
      <w:r>
        <w:rPr>
          <w:rFonts w:hint="eastAsia"/>
        </w:rPr>
        <w:t>本文</w:t>
      </w:r>
      <w:proofErr w:type="gramStart"/>
      <w:r>
        <w:rPr>
          <w:rFonts w:hint="eastAsia"/>
        </w:rPr>
        <w:t>使用立创</w:t>
      </w:r>
      <w:proofErr w:type="gramEnd"/>
      <w:r>
        <w:rPr>
          <w:rFonts w:hint="eastAsia"/>
        </w:rPr>
        <w:t>EDA</w:t>
      </w:r>
      <w:r>
        <w:rPr>
          <w:rFonts w:hint="eastAsia"/>
        </w:rPr>
        <w:t>电路设计软件完成了磁编码器电路板的原理图和</w:t>
      </w:r>
      <w:r>
        <w:rPr>
          <w:rFonts w:hint="eastAsia"/>
        </w:rPr>
        <w:t>PCB</w:t>
      </w:r>
      <w:r>
        <w:rPr>
          <w:rFonts w:hint="eastAsia"/>
        </w:rPr>
        <w:t>图的设计</w:t>
      </w:r>
      <w:r w:rsidR="006B2614">
        <w:rPr>
          <w:rFonts w:hint="eastAsia"/>
        </w:rPr>
        <w:t>，原理图</w:t>
      </w:r>
      <w:r w:rsidR="00E1155B">
        <w:rPr>
          <w:rFonts w:hint="eastAsia"/>
        </w:rPr>
        <w:t>和</w:t>
      </w:r>
      <w:r w:rsidR="00E1155B">
        <w:rPr>
          <w:rFonts w:hint="eastAsia"/>
        </w:rPr>
        <w:t>PCB</w:t>
      </w:r>
      <w:r w:rsidR="006B2614">
        <w:rPr>
          <w:rFonts w:hint="eastAsia"/>
        </w:rPr>
        <w:t>如</w:t>
      </w:r>
      <w:r w:rsidR="006B2614">
        <w:fldChar w:fldCharType="begin"/>
      </w:r>
      <w:r w:rsidR="006B2614">
        <w:instrText xml:space="preserve"> </w:instrText>
      </w:r>
      <w:r w:rsidR="006B2614">
        <w:rPr>
          <w:rFonts w:hint="eastAsia"/>
        </w:rPr>
        <w:instrText>REF _Ref192431631 \h</w:instrText>
      </w:r>
      <w:r w:rsidR="006B2614">
        <w:instrText xml:space="preserve"> </w:instrText>
      </w:r>
      <w:r w:rsidR="006B2614">
        <w:fldChar w:fldCharType="separate"/>
      </w:r>
      <w:r w:rsidR="006B2614">
        <w:rPr>
          <w:rFonts w:hint="eastAsia"/>
        </w:rPr>
        <w:t>图</w:t>
      </w:r>
      <w:r w:rsidR="006B2614">
        <w:rPr>
          <w:rFonts w:hint="eastAsia"/>
        </w:rPr>
        <w:t xml:space="preserve"> </w:t>
      </w:r>
      <w:r w:rsidR="006B2614">
        <w:rPr>
          <w:noProof/>
        </w:rPr>
        <w:t>4</w:t>
      </w:r>
      <w:r w:rsidR="006B2614">
        <w:t>.</w:t>
      </w:r>
      <w:r w:rsidR="006B2614">
        <w:rPr>
          <w:noProof/>
        </w:rPr>
        <w:t>3</w:t>
      </w:r>
      <w:r w:rsidR="006B2614">
        <w:fldChar w:fldCharType="end"/>
      </w:r>
      <w:r w:rsidR="00E1155B">
        <w:rPr>
          <w:rFonts w:hint="eastAsia"/>
        </w:rPr>
        <w:t>和</w:t>
      </w:r>
      <w:r w:rsidR="00E1155B">
        <w:fldChar w:fldCharType="begin"/>
      </w:r>
      <w:r w:rsidR="00E1155B">
        <w:instrText xml:space="preserve"> </w:instrText>
      </w:r>
      <w:r w:rsidR="00E1155B">
        <w:rPr>
          <w:rFonts w:hint="eastAsia"/>
        </w:rPr>
        <w:instrText>REF _Ref192440295 \h</w:instrText>
      </w:r>
      <w:r w:rsidR="00E1155B">
        <w:instrText xml:space="preserve"> </w:instrText>
      </w:r>
      <w:r w:rsidR="00E1155B">
        <w:fldChar w:fldCharType="separate"/>
      </w:r>
      <w:r w:rsidR="00E1155B">
        <w:rPr>
          <w:rFonts w:hint="eastAsia"/>
        </w:rPr>
        <w:t>图</w:t>
      </w:r>
      <w:r w:rsidR="00E1155B">
        <w:rPr>
          <w:rFonts w:hint="eastAsia"/>
        </w:rPr>
        <w:t xml:space="preserve"> </w:t>
      </w:r>
      <w:r w:rsidR="00E1155B">
        <w:rPr>
          <w:noProof/>
        </w:rPr>
        <w:t>4</w:t>
      </w:r>
      <w:r w:rsidR="00E1155B">
        <w:t>.</w:t>
      </w:r>
      <w:r w:rsidR="00E1155B">
        <w:rPr>
          <w:noProof/>
        </w:rPr>
        <w:t>4</w:t>
      </w:r>
      <w:r w:rsidR="00E1155B">
        <w:fldChar w:fldCharType="end"/>
      </w:r>
      <w:r w:rsidR="006B2614">
        <w:rPr>
          <w:rFonts w:hint="eastAsia"/>
        </w:rPr>
        <w:t>所示。</w:t>
      </w:r>
    </w:p>
    <w:p w14:paraId="41C88E6B" w14:textId="77777777" w:rsidR="001B3BE6" w:rsidRDefault="0031717F" w:rsidP="001B3BE6">
      <w:pPr>
        <w:pStyle w:val="af2"/>
        <w:keepNext/>
      </w:pPr>
      <w:r>
        <w:rPr>
          <w:rFonts w:hint="eastAsia"/>
        </w:rPr>
        <w:lastRenderedPageBreak/>
        <w:drawing>
          <wp:inline distT="0" distB="0" distL="0" distR="0" wp14:anchorId="17F61A65" wp14:editId="2E926262">
            <wp:extent cx="4886230" cy="4927600"/>
            <wp:effectExtent l="0" t="0" r="0" b="6350"/>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650">
                      <a:extLst>
                        <a:ext uri="{96DAC541-7B7A-43D3-8B79-37D633B846F1}">
                          <asvg:svgBlip xmlns:asvg="http://schemas.microsoft.com/office/drawing/2016/SVG/main" r:embed="rId651"/>
                        </a:ext>
                      </a:extLst>
                    </a:blip>
                    <a:stretch>
                      <a:fillRect/>
                    </a:stretch>
                  </pic:blipFill>
                  <pic:spPr>
                    <a:xfrm>
                      <a:off x="0" y="0"/>
                      <a:ext cx="4896935" cy="4938396"/>
                    </a:xfrm>
                    <a:prstGeom prst="rect">
                      <a:avLst/>
                    </a:prstGeom>
                  </pic:spPr>
                </pic:pic>
              </a:graphicData>
            </a:graphic>
          </wp:inline>
        </w:drawing>
      </w:r>
    </w:p>
    <w:p w14:paraId="3203F9AB" w14:textId="2A351171" w:rsidR="001B3BE6" w:rsidRDefault="001B3BE6" w:rsidP="001B3BE6">
      <w:pPr>
        <w:pStyle w:val="af4"/>
      </w:pPr>
      <w:bookmarkStart w:id="63" w:name="_Ref19243163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3</w:t>
      </w:r>
      <w:r w:rsidR="009A5F5D">
        <w:fldChar w:fldCharType="end"/>
      </w:r>
      <w:bookmarkEnd w:id="63"/>
      <w:r w:rsidR="00586D86">
        <w:rPr>
          <w:rFonts w:hint="eastAsia"/>
        </w:rPr>
        <w:t>磁编码器电路板原理图</w:t>
      </w:r>
    </w:p>
    <w:p w14:paraId="18E12910" w14:textId="2016FB9A" w:rsidR="0031717F" w:rsidRDefault="001B3BE6" w:rsidP="001B3BE6">
      <w:pPr>
        <w:pStyle w:val="af4"/>
      </w:pPr>
      <w:r>
        <w:t xml:space="preserve">Fig. </w:t>
      </w:r>
      <w:fldSimple w:instr=" STYLEREF 1 \s ">
        <w:r w:rsidR="009A5F5D">
          <w:rPr>
            <w:noProof/>
          </w:rPr>
          <w:t>4</w:t>
        </w:r>
      </w:fldSimple>
      <w:r w:rsidR="009A5F5D">
        <w:t>.</w:t>
      </w:r>
      <w:fldSimple w:instr=" SEQ Fig. \* ARABIC \s 1 ">
        <w:r w:rsidR="009A5F5D">
          <w:rPr>
            <w:noProof/>
          </w:rPr>
          <w:t>3</w:t>
        </w:r>
      </w:fldSimple>
      <w:r w:rsidR="00586D86" w:rsidRPr="00586D86">
        <w:t xml:space="preserve"> Magnetic Encoder Board Schematic</w:t>
      </w:r>
    </w:p>
    <w:p w14:paraId="79E728E3" w14:textId="77777777" w:rsidR="009A5F5D" w:rsidRDefault="005D5FEE" w:rsidP="009A5F5D">
      <w:pPr>
        <w:pStyle w:val="af2"/>
        <w:keepNext/>
      </w:pPr>
      <w:r>
        <w:rPr>
          <w:rFonts w:hint="eastAsia"/>
        </w:rPr>
        <w:drawing>
          <wp:inline distT="0" distB="0" distL="0" distR="0" wp14:anchorId="5AB65C03" wp14:editId="1D3537DF">
            <wp:extent cx="2519680" cy="2519680"/>
            <wp:effectExtent l="0" t="0" r="0" b="0"/>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652">
                      <a:extLst>
                        <a:ext uri="{96DAC541-7B7A-43D3-8B79-37D633B846F1}">
                          <asvg:svgBlip xmlns:asvg="http://schemas.microsoft.com/office/drawing/2016/SVG/main" r:embed="rId653"/>
                        </a:ext>
                      </a:extLst>
                    </a:blip>
                    <a:stretch>
                      <a:fillRect/>
                    </a:stretch>
                  </pic:blipFill>
                  <pic:spPr>
                    <a:xfrm>
                      <a:off x="0" y="0"/>
                      <a:ext cx="2524683" cy="2524683"/>
                    </a:xfrm>
                    <a:prstGeom prst="rect">
                      <a:avLst/>
                    </a:prstGeom>
                  </pic:spPr>
                </pic:pic>
              </a:graphicData>
            </a:graphic>
          </wp:inline>
        </w:drawing>
      </w:r>
    </w:p>
    <w:p w14:paraId="7F392A12" w14:textId="5A3DD7A7" w:rsidR="009A5F5D" w:rsidRDefault="009A5F5D" w:rsidP="009A5F5D">
      <w:pPr>
        <w:pStyle w:val="af4"/>
      </w:pPr>
      <w:bookmarkStart w:id="64" w:name="_Ref19244029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64"/>
      <w:r w:rsidR="00E1155B">
        <w:rPr>
          <w:rFonts w:hint="eastAsia"/>
        </w:rPr>
        <w:t>磁编码器电路板</w:t>
      </w:r>
      <w:r w:rsidR="00E1155B">
        <w:rPr>
          <w:rFonts w:hint="eastAsia"/>
        </w:rPr>
        <w:t>PCB</w:t>
      </w:r>
    </w:p>
    <w:p w14:paraId="60396984" w14:textId="0E280801" w:rsidR="005D5FEE" w:rsidRPr="007A68D8" w:rsidRDefault="009A5F5D" w:rsidP="009A5F5D">
      <w:pPr>
        <w:pStyle w:val="af4"/>
      </w:pPr>
      <w:r>
        <w:t xml:space="preserve">Fig. </w:t>
      </w:r>
      <w:fldSimple w:instr=" STYLEREF 1 \s ">
        <w:r>
          <w:rPr>
            <w:noProof/>
          </w:rPr>
          <w:t>4</w:t>
        </w:r>
      </w:fldSimple>
      <w:r>
        <w:t>.</w:t>
      </w:r>
      <w:fldSimple w:instr=" SEQ Fig. \* ARABIC \s 1 ">
        <w:r>
          <w:rPr>
            <w:noProof/>
          </w:rPr>
          <w:t>4</w:t>
        </w:r>
      </w:fldSimple>
      <w:r w:rsidR="00E1155B" w:rsidRPr="00E1155B">
        <w:t xml:space="preserve"> Magnetic Encoder Circuit Board PCB</w:t>
      </w:r>
    </w:p>
    <w:p w14:paraId="72D81A23" w14:textId="63B2B389" w:rsidR="00A4164B" w:rsidRDefault="00A4164B" w:rsidP="00A4164B">
      <w:pPr>
        <w:pStyle w:val="3"/>
      </w:pPr>
      <w:r>
        <w:rPr>
          <w:rFonts w:hint="eastAsia"/>
        </w:rPr>
        <w:lastRenderedPageBreak/>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25949C9E" w:rsidR="007B50A4" w:rsidRPr="00B80EB4" w:rsidRDefault="007B50A4" w:rsidP="00B80EB4">
      <w:pPr>
        <w:pStyle w:val="mathTYPE"/>
      </w:pPr>
      <w:r>
        <w:tab/>
      </w:r>
      <w:r w:rsidR="009A49FE" w:rsidRPr="00B80EB4">
        <w:object w:dxaOrig="3260" w:dyaOrig="360" w14:anchorId="5BF6B16D">
          <v:shape id="_x0000_i15708" type="#_x0000_t75" style="width:163.1pt;height:18pt" o:ole="">
            <v:imagedata r:id="rId654" o:title=""/>
          </v:shape>
          <o:OLEObject Type="Embed" ProgID="Equation.DSMT4" ShapeID="_x0000_i15708" DrawAspect="Content" ObjectID="_1803147116" r:id="rId655"/>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DE0385">
          <w:rPr>
            <w:noProof/>
          </w:rPr>
          <w:instrText>4</w:instrText>
        </w:r>
      </w:fldSimple>
      <w:r w:rsidRPr="00B80EB4">
        <w:instrText>.</w:instrText>
      </w:r>
      <w:fldSimple w:instr=" SEQ MTEqn \c \* Arabic \* MERGEFORMAT ">
        <w:r w:rsidR="00DE0385">
          <w:rPr>
            <w:noProof/>
          </w:rPr>
          <w:instrText>8</w:instrText>
        </w:r>
      </w:fldSimple>
      <w:r w:rsidRPr="00B80EB4">
        <w:instrText>)</w:instrText>
      </w:r>
      <w:r w:rsidRPr="00B80EB4">
        <w:fldChar w:fldCharType="end"/>
      </w:r>
    </w:p>
    <w:p w14:paraId="41AEDFC7" w14:textId="6CCBAB02" w:rsidR="00EA0294" w:rsidRDefault="00115577" w:rsidP="007B50A4">
      <w:pPr>
        <w:ind w:firstLineChars="0" w:firstLine="0"/>
      </w:pPr>
      <w:r>
        <w:rPr>
          <w:rFonts w:hint="eastAsia"/>
        </w:rPr>
        <w:t>通过计算前文选择电机在机器人额定姿态下的运行功率，</w:t>
      </w:r>
      <w:r w:rsidR="007B50A4">
        <w:rPr>
          <w:rFonts w:hint="eastAsia"/>
        </w:rPr>
        <w:t>满足</w:t>
      </w:r>
      <w:r w:rsidR="00202FA9">
        <w:rPr>
          <w:rFonts w:hint="eastAsia"/>
        </w:rPr>
        <w:t>机器人电机功率</w:t>
      </w:r>
      <w:r w:rsidR="007B50A4">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056045BA" w:rsidR="00335E24" w:rsidRDefault="00BB359C" w:rsidP="00B4242B">
      <w:pPr>
        <w:ind w:firstLine="480"/>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D17C65">
        <w:instrText xml:space="preserve"> ADDIN ZOTERO_ITEM CSL_CITATION {"citationID":"7cXNLd9w","properties":{"formattedCitation":"\\super [45]\\nosupersub{}","plainCitation":"[45]","noteIndex":0},"citationItems":[{"id":123,"uris":["http://zotero.org/users/16626829/items/DK7L6ZUY"],"itemData":</w:instrText>
      </w:r>
      <w:r w:rsidR="00D17C65">
        <w:rPr>
          <w:rFonts w:hint="eastAsia"/>
        </w:rPr>
        <w:instrText>{"id":123,"type":"thesis","abstract":"</w:instrText>
      </w:r>
      <w:r w:rsidR="00D17C65">
        <w:rPr>
          <w:rFonts w:hint="eastAsia"/>
        </w:rPr>
        <w:instrText>无人车的出现给汽车工业带来了颠覆性的技术改革</w:instrText>
      </w:r>
      <w:r w:rsidR="00D17C65">
        <w:rPr>
          <w:rFonts w:hint="eastAsia"/>
        </w:rPr>
        <w:instrText>,</w:instrText>
      </w:r>
      <w:r w:rsidR="00D17C65">
        <w:rPr>
          <w:rFonts w:hint="eastAsia"/>
        </w:rPr>
        <w:instrText>让汽车驾驶向着更加智能的方向发展。无人车可以通过传感器感知道路环境</w:instrText>
      </w:r>
      <w:r w:rsidR="00D17C65">
        <w:rPr>
          <w:rFonts w:hint="eastAsia"/>
        </w:rPr>
        <w:instrText>,</w:instrText>
      </w:r>
      <w:r w:rsidR="00D17C65">
        <w:rPr>
          <w:rFonts w:hint="eastAsia"/>
        </w:rPr>
        <w:instrText>通过车联网技术获取实时道路信息</w:instrText>
      </w:r>
      <w:r w:rsidR="00D17C65">
        <w:rPr>
          <w:rFonts w:hint="eastAsia"/>
        </w:rPr>
        <w:instrText>,</w:instrText>
      </w:r>
      <w:r w:rsidR="00D17C65">
        <w:rPr>
          <w:rFonts w:hint="eastAsia"/>
        </w:rPr>
        <w:instrText>根据实时交通状况自行规划路线</w:instrText>
      </w:r>
      <w:r w:rsidR="00D17C65">
        <w:rPr>
          <w:rFonts w:hint="eastAsia"/>
        </w:rPr>
        <w:instrText>,</w:instrText>
      </w:r>
      <w:r w:rsidR="00D17C65">
        <w:rPr>
          <w:rFonts w:hint="eastAsia"/>
        </w:rPr>
        <w:instrText>在危险情况时提醒驾驶员</w:instrText>
      </w:r>
      <w:r w:rsidR="00D17C65">
        <w:rPr>
          <w:rFonts w:hint="eastAsia"/>
        </w:rPr>
        <w:instrText>,</w:instrText>
      </w:r>
      <w:r w:rsidR="00D17C65">
        <w:rPr>
          <w:rFonts w:hint="eastAsia"/>
        </w:rPr>
        <w:instrText>在不同程度上代替驾驶员控制汽车。为更好地研究自动驾驶技术</w:instrText>
      </w:r>
      <w:r w:rsidR="00D17C65">
        <w:rPr>
          <w:rFonts w:hint="eastAsia"/>
        </w:rPr>
        <w:instrText>,</w:instrText>
      </w:r>
      <w:r w:rsidR="00D17C65">
        <w:rPr>
          <w:rFonts w:hint="eastAsia"/>
        </w:rPr>
        <w:instrText>降低在全尺寸无人车上验证算法时可能存在的安全隐患</w:instrText>
      </w:r>
      <w:r w:rsidR="00D17C65">
        <w:rPr>
          <w:rFonts w:hint="eastAsia"/>
        </w:rPr>
        <w:instrText>,</w:instrText>
      </w:r>
      <w:r w:rsidR="00D17C65">
        <w:rPr>
          <w:rFonts w:hint="eastAsia"/>
        </w:rPr>
        <w:instrText>本文主要完成设计并制作了</w:instrText>
      </w:r>
      <w:r w:rsidR="00D17C65">
        <w:rPr>
          <w:rFonts w:hint="eastAsia"/>
        </w:rPr>
        <w:instrText xml:space="preserve"> 1:8</w:instrText>
      </w:r>
      <w:r w:rsidR="00D17C65">
        <w:rPr>
          <w:rFonts w:hint="eastAsia"/>
        </w:rPr>
        <w:instrText>比例线控阿克曼转向机构四驱独立悬架的</w:instrText>
      </w:r>
      <w:r w:rsidR="00D17C65">
        <w:rPr>
          <w:rFonts w:hint="eastAsia"/>
        </w:rPr>
        <w:instrText>RACECAR</w:instrText>
      </w:r>
      <w:r w:rsidR="00D17C65">
        <w:rPr>
          <w:rFonts w:hint="eastAsia"/>
        </w:rPr>
        <w:instrText>无人车</w:instrText>
      </w:r>
      <w:r w:rsidR="00D17C65">
        <w:rPr>
          <w:rFonts w:hint="eastAsia"/>
        </w:rPr>
        <w:instrText>,</w:instrText>
      </w:r>
      <w:r w:rsidR="00D17C65">
        <w:rPr>
          <w:rFonts w:hint="eastAsia"/>
        </w:rPr>
        <w:instrText>其控制系统方案采用基于</w:instrText>
      </w:r>
      <w:r w:rsidR="00D17C65">
        <w:rPr>
          <w:rFonts w:hint="eastAsia"/>
        </w:rPr>
        <w:instrText>ROS</w:instrText>
      </w:r>
      <w:r w:rsidR="00D17C65">
        <w:rPr>
          <w:rFonts w:hint="eastAsia"/>
        </w:rPr>
        <w:instrText>（</w:instrText>
      </w:r>
      <w:r w:rsidR="00D17C65">
        <w:rPr>
          <w:rFonts w:hint="eastAsia"/>
        </w:rPr>
        <w:instrText>Robot Operating System</w:instrText>
      </w:r>
      <w:r w:rsidR="00D17C65">
        <w:rPr>
          <w:rFonts w:hint="eastAsia"/>
        </w:rPr>
        <w:instrText>）机器人操作系统的上下位机框架结构</w:instrText>
      </w:r>
      <w:r w:rsidR="00D17C65">
        <w:rPr>
          <w:rFonts w:hint="eastAsia"/>
        </w:rPr>
        <w:instrText>,</w:instrText>
      </w:r>
      <w:r w:rsidR="00D17C65">
        <w:rPr>
          <w:rFonts w:hint="eastAsia"/>
        </w:rPr>
        <w:instrText>上位机以</w:instrText>
      </w:r>
      <w:r w:rsidR="00D17C65">
        <w:rPr>
          <w:rFonts w:hint="eastAsia"/>
        </w:rPr>
        <w:instrText>Jetson TX2</w:instrText>
      </w:r>
      <w:r w:rsidR="00D17C65">
        <w:rPr>
          <w:rFonts w:hint="eastAsia"/>
        </w:rPr>
        <w:instrText>为运算核心处理传感器信息</w:instrText>
      </w:r>
      <w:r w:rsidR="00D17C65">
        <w:rPr>
          <w:rFonts w:hint="eastAsia"/>
        </w:rPr>
        <w:instrText>,</w:instrText>
      </w:r>
      <w:r w:rsidR="00D17C65">
        <w:rPr>
          <w:rFonts w:hint="eastAsia"/>
        </w:rPr>
        <w:instrText>完成建图与导航功能</w:instrText>
      </w:r>
      <w:r w:rsidR="00D17C65">
        <w:rPr>
          <w:rFonts w:hint="eastAsia"/>
        </w:rPr>
        <w:instrText>,</w:instrText>
      </w:r>
      <w:r w:rsidR="00D17C65">
        <w:rPr>
          <w:rFonts w:hint="eastAsia"/>
        </w:rPr>
        <w:instrText>下位机采用大疆</w:instrText>
      </w:r>
      <w:r w:rsidR="00D17C65">
        <w:rPr>
          <w:rFonts w:hint="eastAsia"/>
        </w:rPr>
        <w:instrText>STM32 C</w:instrText>
      </w:r>
      <w:r w:rsidR="00D17C65">
        <w:rPr>
          <w:rFonts w:hint="eastAsia"/>
        </w:rPr>
        <w:instrText>型控制板控制</w:instrText>
      </w:r>
      <w:r w:rsidR="00D17C65">
        <w:rPr>
          <w:rFonts w:hint="eastAsia"/>
        </w:rPr>
        <w:instrText>RACECAR</w:instrText>
      </w:r>
      <w:r w:rsidR="00D17C65">
        <w:rPr>
          <w:rFonts w:hint="eastAsia"/>
        </w:rPr>
        <w:instrText>无人车的运动</w:instrText>
      </w:r>
      <w:r w:rsidR="00D17C65">
        <w:rPr>
          <w:rFonts w:hint="eastAsia"/>
        </w:rPr>
        <w:instrText>,</w:instrText>
      </w:r>
      <w:r w:rsidR="00D17C65">
        <w:rPr>
          <w:rFonts w:hint="eastAsia"/>
        </w:rPr>
        <w:instrText>本论文的主要研究工作总结如下。（</w:instrText>
      </w:r>
      <w:r w:rsidR="00D17C65">
        <w:rPr>
          <w:rFonts w:hint="eastAsia"/>
        </w:rPr>
        <w:instrText>1</w:instrText>
      </w:r>
      <w:r w:rsidR="00D17C65">
        <w:rPr>
          <w:rFonts w:hint="eastAsia"/>
        </w:rPr>
        <w:instrText>）进行</w:instrText>
      </w:r>
      <w:r w:rsidR="00D17C65">
        <w:rPr>
          <w:rFonts w:hint="eastAsia"/>
        </w:rPr>
        <w:instrText>RACECAR</w:instrText>
      </w:r>
      <w:r w:rsidR="00D17C65">
        <w:rPr>
          <w:rFonts w:hint="eastAsia"/>
        </w:rPr>
        <w:instrText>无人车的总体设计。通过调研分析现有</w:instrText>
      </w:r>
      <w:r w:rsidR="00D17C65">
        <w:rPr>
          <w:rFonts w:hint="eastAsia"/>
        </w:rPr>
        <w:instrText>RACECAR</w:instrText>
      </w:r>
      <w:r w:rsidR="00D17C65">
        <w:rPr>
          <w:rFonts w:hint="eastAsia"/>
        </w:rPr>
        <w:instrText>无人车</w:instrText>
      </w:r>
      <w:r w:rsidR="00D17C65">
        <w:rPr>
          <w:rFonts w:hint="eastAsia"/>
        </w:rPr>
        <w:instrText>,</w:instrText>
      </w:r>
      <w:r w:rsidR="00D17C65">
        <w:rPr>
          <w:rFonts w:hint="eastAsia"/>
        </w:rPr>
        <w:instrText>提出了适合室内外使用、兼顾科研、教学和比赛的高性价比</w:instrText>
      </w:r>
      <w:r w:rsidR="00D17C65">
        <w:rPr>
          <w:rFonts w:hint="eastAsia"/>
        </w:rPr>
        <w:instrText>1:8</w:instrText>
      </w:r>
      <w:r w:rsidR="00D17C65">
        <w:rPr>
          <w:rFonts w:hint="eastAsia"/>
        </w:rPr>
        <w:instrText>比例线控阿克曼转向机构四驱独立悬架的</w:instrText>
      </w:r>
      <w:r w:rsidR="00D17C65">
        <w:rPr>
          <w:rFonts w:hint="eastAsia"/>
        </w:rPr>
        <w:instrText>RACECAR</w:instrText>
      </w:r>
      <w:r w:rsidR="00D17C65">
        <w:rPr>
          <w:rFonts w:hint="eastAsia"/>
        </w:rPr>
        <w:instrText>无人车设计方案。在车体结构方面</w:instrText>
      </w:r>
      <w:r w:rsidR="00D17C65">
        <w:rPr>
          <w:rFonts w:hint="eastAsia"/>
        </w:rPr>
        <w:instrText>,</w:instrText>
      </w:r>
      <w:r w:rsidR="00D17C65">
        <w:rPr>
          <w:rFonts w:hint="eastAsia"/>
        </w:rPr>
        <w:instrText>分析并设计了传动系统结构、悬架与转向机构以及整车底盘和车身结构</w:instrText>
      </w:r>
      <w:r w:rsidR="00D17C65">
        <w:rPr>
          <w:rFonts w:hint="eastAsia"/>
        </w:rPr>
        <w:instrText>,</w:instrText>
      </w:r>
      <w:r w:rsidR="00D17C65">
        <w:rPr>
          <w:rFonts w:hint="eastAsia"/>
        </w:rPr>
        <w:instrText>建立整车三维模型</w:instrText>
      </w:r>
      <w:r w:rsidR="00D17C65">
        <w:rPr>
          <w:rFonts w:hint="eastAsia"/>
        </w:rPr>
        <w:instrText>,</w:instrText>
      </w:r>
      <w:r w:rsidR="00D17C65">
        <w:rPr>
          <w:rFonts w:hint="eastAsia"/>
        </w:rPr>
        <w:instrText>并在此基础上制作了该</w:instrText>
      </w:r>
      <w:r w:rsidR="00D17C65">
        <w:rPr>
          <w:rFonts w:hint="eastAsia"/>
        </w:rPr>
        <w:instrText>RACECAR</w:instrText>
      </w:r>
      <w:r w:rsidR="00D17C65">
        <w:rPr>
          <w:rFonts w:hint="eastAsia"/>
        </w:rPr>
        <w:instrText>无人车的样机</w:instrText>
      </w:r>
      <w:r w:rsidR="00D17C65">
        <w:rPr>
          <w:rFonts w:hint="eastAsia"/>
        </w:rPr>
        <w:instrText>;</w:instrText>
      </w:r>
      <w:r w:rsidR="00D17C65">
        <w:rPr>
          <w:rFonts w:hint="eastAsia"/>
        </w:rPr>
        <w:instrText>同时</w:instrText>
      </w:r>
      <w:r w:rsidR="00D17C65">
        <w:rPr>
          <w:rFonts w:hint="eastAsia"/>
        </w:rPr>
        <w:instrText>,</w:instrText>
      </w:r>
      <w:r w:rsidR="00D17C65">
        <w:rPr>
          <w:rFonts w:hint="eastAsia"/>
        </w:rPr>
        <w:instrText>分析并建立了运动学模型</w:instrText>
      </w:r>
      <w:r w:rsidR="00D17C65">
        <w:rPr>
          <w:rFonts w:hint="eastAsia"/>
        </w:rPr>
        <w:instrText>,</w:instrText>
      </w:r>
      <w:r w:rsidR="00D17C65">
        <w:rPr>
          <w:rFonts w:hint="eastAsia"/>
        </w:rPr>
        <w:instrText>可用于</w:instrText>
      </w:r>
      <w:r w:rsidR="00D17C65">
        <w:rPr>
          <w:rFonts w:hint="eastAsia"/>
        </w:rPr>
        <w:instrText>RACECAR</w:instrText>
      </w:r>
      <w:r w:rsidR="00D17C65">
        <w:rPr>
          <w:rFonts w:hint="eastAsia"/>
        </w:rPr>
        <w:instrText>无人车的运动控制。（</w:instrText>
      </w:r>
      <w:r w:rsidR="00D17C65">
        <w:rPr>
          <w:rFonts w:hint="eastAsia"/>
        </w:rPr>
        <w:instrText>2</w:instrText>
      </w:r>
      <w:r w:rsidR="00D17C65">
        <w:rPr>
          <w:rFonts w:hint="eastAsia"/>
        </w:rPr>
        <w:instrText>）从无人车感知、规划与控制三个层面出发</w:instrText>
      </w:r>
      <w:r w:rsidR="00D17C65">
        <w:rPr>
          <w:rFonts w:hint="eastAsia"/>
        </w:rPr>
        <w:instrText>,</w:instrText>
      </w:r>
      <w:r w:rsidR="00D17C65">
        <w:rPr>
          <w:rFonts w:hint="eastAsia"/>
        </w:rPr>
        <w:instrText>设计</w:instrText>
      </w:r>
      <w:r w:rsidR="00D17C65">
        <w:rPr>
          <w:rFonts w:hint="eastAsia"/>
        </w:rPr>
        <w:instrText>RACECAR</w:instrText>
      </w:r>
      <w:r w:rsidR="00D17C65">
        <w:rPr>
          <w:rFonts w:hint="eastAsia"/>
        </w:rPr>
        <w:instrText>无人车软硬件控制系统。上位机以</w:instrText>
      </w:r>
      <w:r w:rsidR="00D17C65">
        <w:rPr>
          <w:rFonts w:hint="eastAsia"/>
        </w:rPr>
        <w:instrText>Jetson TX2</w:instrText>
      </w:r>
      <w:r w:rsidR="00D17C65">
        <w:rPr>
          <w:rFonts w:hint="eastAsia"/>
        </w:rPr>
        <w:instrText>为运算核心</w:instrText>
      </w:r>
      <w:r w:rsidR="00D17C65">
        <w:rPr>
          <w:rFonts w:hint="eastAsia"/>
        </w:rPr>
        <w:instrText>,</w:instrText>
      </w:r>
      <w:r w:rsidR="00D17C65">
        <w:rPr>
          <w:rFonts w:hint="eastAsia"/>
        </w:rPr>
        <w:instrText>选用</w:instrText>
      </w:r>
      <w:r w:rsidR="00D17C65">
        <w:rPr>
          <w:rFonts w:hint="eastAsia"/>
        </w:rPr>
        <w:instrText>ROS</w:instrText>
      </w:r>
      <w:r w:rsidR="00D17C65">
        <w:rPr>
          <w:rFonts w:hint="eastAsia"/>
        </w:rPr>
        <w:instrText>机器人操作系统的分布式软件框架。环境感知方面选用</w:instrText>
      </w:r>
      <w:r w:rsidR="00D17C65">
        <w:rPr>
          <w:rFonts w:hint="eastAsia"/>
        </w:rPr>
        <w:instrText>Velodyne</w:instrText>
      </w:r>
      <w:r w:rsidR="00D17C65">
        <w:rPr>
          <w:rFonts w:hint="eastAsia"/>
        </w:rPr>
        <w:instrText>激光雷达和</w:instrText>
      </w:r>
      <w:r w:rsidR="00D17C65">
        <w:rPr>
          <w:rFonts w:hint="eastAsia"/>
        </w:rPr>
        <w:instrText>ZED2</w:instrText>
      </w:r>
      <w:r w:rsidR="00D17C65">
        <w:rPr>
          <w:rFonts w:hint="eastAsia"/>
        </w:rPr>
        <w:instrText>相机。使用校准标定后的</w:instrText>
      </w:r>
      <w:r w:rsidR="00D17C65">
        <w:rPr>
          <w:rFonts w:hint="eastAsia"/>
        </w:rPr>
        <w:instrText>ZED2</w:instrText>
      </w:r>
      <w:r w:rsidR="00D17C65">
        <w:rPr>
          <w:rFonts w:hint="eastAsia"/>
        </w:rPr>
        <w:instrText>相机和</w:instrText>
      </w:r>
      <w:r w:rsidR="00D17C65">
        <w:rPr>
          <w:rFonts w:hint="eastAsia"/>
        </w:rPr>
        <w:instrText>SLAM VISNFusion</w:instrText>
      </w:r>
      <w:r w:rsidR="00D17C65">
        <w:rPr>
          <w:rFonts w:hint="eastAsia"/>
        </w:rPr>
        <w:instrText>视觉里程算法进行激光</w:instrText>
      </w:r>
      <w:r w:rsidR="00D17C65">
        <w:rPr>
          <w:rFonts w:hint="eastAsia"/>
        </w:rPr>
        <w:instrText>SLAM</w:instrText>
      </w:r>
      <w:r w:rsidR="00D17C65">
        <w:rPr>
          <w:rFonts w:hint="eastAsia"/>
        </w:rPr>
        <w:instrText>算法</w:instrText>
      </w:r>
      <w:r w:rsidR="00D17C65">
        <w:rPr>
          <w:rFonts w:hint="eastAsia"/>
        </w:rPr>
        <w:instrText>GMapping</w:instrText>
      </w:r>
      <w:r w:rsidR="00D17C65">
        <w:rPr>
          <w:rFonts w:hint="eastAsia"/>
        </w:rPr>
        <w:instrText>建图方案的验证。</w:instrText>
      </w:r>
      <w:r w:rsidR="00D17C65">
        <w:rPr>
          <w:rFonts w:hint="eastAsia"/>
        </w:rPr>
        <w:instrText>RACECAR</w:instrText>
      </w:r>
      <w:r w:rsidR="00D17C65">
        <w:rPr>
          <w:rFonts w:hint="eastAsia"/>
        </w:rPr>
        <w:instrText>无人车规划模块中的自主导航模块选用</w:instrText>
      </w:r>
      <w:r w:rsidR="00D17C65">
        <w:rPr>
          <w:rFonts w:hint="eastAsia"/>
        </w:rPr>
        <w:instrText>ROS</w:instrText>
      </w:r>
      <w:r w:rsidR="00D17C65">
        <w:rPr>
          <w:rFonts w:hint="eastAsia"/>
        </w:rPr>
        <w:instrText>导航功能包集</w:instrText>
      </w:r>
      <w:r w:rsidR="00D17C65">
        <w:rPr>
          <w:rFonts w:hint="eastAsia"/>
        </w:rPr>
        <w:instrText>navigation</w:instrText>
      </w:r>
      <w:r w:rsidR="00D17C65">
        <w:rPr>
          <w:rFonts w:hint="eastAsia"/>
        </w:rPr>
        <w:instrText>中的</w:instrText>
      </w:r>
      <w:r w:rsidR="00D17C65">
        <w:rPr>
          <w:rFonts w:hint="eastAsia"/>
        </w:rPr>
        <w:instrText>movebase</w:instrText>
      </w:r>
      <w:r w:rsidR="00D17C65">
        <w:rPr>
          <w:rFonts w:hint="eastAsia"/>
        </w:rPr>
        <w:instrText>功能包来实现。（</w:instrText>
      </w:r>
      <w:r w:rsidR="00D17C65">
        <w:rPr>
          <w:rFonts w:hint="eastAsia"/>
        </w:rPr>
        <w:instrText>3</w:instrText>
      </w:r>
      <w:r w:rsidR="00D17C65">
        <w:rPr>
          <w:rFonts w:hint="eastAsia"/>
        </w:rPr>
        <w:instrText>）</w:instrText>
      </w:r>
      <w:r w:rsidR="00D17C65">
        <w:rPr>
          <w:rFonts w:hint="eastAsia"/>
        </w:rPr>
        <w:instrText>RACECAR</w:instrText>
      </w:r>
      <w:r w:rsidR="00D17C65">
        <w:rPr>
          <w:rFonts w:hint="eastAsia"/>
        </w:rPr>
        <w:instrText>无人车下位机控制系统软硬件设计。下位机控制器选用大疆</w:instrText>
      </w:r>
      <w:r w:rsidR="00D17C65">
        <w:rPr>
          <w:rFonts w:hint="eastAsia"/>
        </w:rPr>
        <w:instrText>STM32 C</w:instrText>
      </w:r>
      <w:r w:rsidR="00D17C65">
        <w:rPr>
          <w:rFonts w:hint="eastAsia"/>
        </w:rPr>
        <w:instrText>型控制板</w:instrText>
      </w:r>
      <w:r w:rsidR="00D17C65">
        <w:rPr>
          <w:rFonts w:hint="eastAsia"/>
        </w:rPr>
        <w:instrText>,</w:instrText>
      </w:r>
      <w:r w:rsidR="00D17C65">
        <w:rPr>
          <w:rFonts w:hint="eastAsia"/>
        </w:rPr>
        <w:instrText>电机和驱动器分别选用</w:instrText>
      </w:r>
      <w:r w:rsidR="00D17C65">
        <w:rPr>
          <w:rFonts w:hint="eastAsia"/>
        </w:rPr>
        <w:instrText>K82</w:instrText>
      </w:r>
      <w:r w:rsidR="00D17C65">
        <w:rPr>
          <w:rFonts w:hint="eastAsia"/>
        </w:rPr>
        <w:instrText>无刷直流电机和好盈</w:instrText>
      </w:r>
      <w:r w:rsidR="00D17C65">
        <w:rPr>
          <w:rFonts w:hint="eastAsia"/>
        </w:rPr>
        <w:instrText>WP-8BL150</w:instrText>
      </w:r>
      <w:r w:rsidR="00D17C65">
        <w:rPr>
          <w:rFonts w:hint="eastAsia"/>
        </w:rPr>
        <w:instrText>驱动电调</w:instrText>
      </w:r>
      <w:r w:rsidR="00D17C65">
        <w:rPr>
          <w:rFonts w:hint="eastAsia"/>
        </w:rPr>
        <w:instrText>,</w:instrText>
      </w:r>
      <w:r w:rsidR="00D17C65">
        <w:rPr>
          <w:rFonts w:hint="eastAsia"/>
        </w:rPr>
        <w:instrText>用编码器反馈电机速度</w:instrText>
      </w:r>
      <w:r w:rsidR="00D17C65">
        <w:rPr>
          <w:rFonts w:hint="eastAsia"/>
        </w:rPr>
        <w:instrText>,</w:instrText>
      </w:r>
      <w:r w:rsidR="00D17C65">
        <w:rPr>
          <w:rFonts w:hint="eastAsia"/>
        </w:rPr>
        <w:instrText>采用</w:instrText>
      </w:r>
      <w:r w:rsidR="00D17C65">
        <w:rPr>
          <w:rFonts w:hint="eastAsia"/>
        </w:rPr>
        <w:instrText>PID</w:instrText>
      </w:r>
      <w:r w:rsidR="00D17C65">
        <w:rPr>
          <w:rFonts w:hint="eastAsia"/>
        </w:rPr>
        <w:instrText>控制算法控制</w:instrText>
      </w:r>
      <w:r w:rsidR="00D17C65">
        <w:rPr>
          <w:rFonts w:hint="eastAsia"/>
        </w:rPr>
        <w:instrText>PWM</w:instrText>
      </w:r>
      <w:r w:rsidR="00D17C65">
        <w:rPr>
          <w:rFonts w:hint="eastAsia"/>
        </w:rPr>
        <w:instrText>信号对电机速度进行控制</w:instrText>
      </w:r>
      <w:r w:rsidR="00D17C65">
        <w:rPr>
          <w:rFonts w:hint="eastAsia"/>
        </w:rPr>
        <w:instrText>,</w:instrText>
      </w:r>
      <w:r w:rsidR="00D17C65">
        <w:rPr>
          <w:rFonts w:hint="eastAsia"/>
        </w:rPr>
        <w:instrText>用串口实现下位机与上位机通讯。（</w:instrText>
      </w:r>
      <w:r w:rsidR="00D17C65">
        <w:rPr>
          <w:rFonts w:hint="eastAsia"/>
        </w:rPr>
        <w:instrText>4</w:instrText>
      </w:r>
      <w:r w:rsidR="00D17C65">
        <w:rPr>
          <w:rFonts w:hint="eastAsia"/>
        </w:rPr>
        <w:instrText>）在</w:instrText>
      </w:r>
      <w:r w:rsidR="00D17C65">
        <w:rPr>
          <w:rFonts w:hint="eastAsia"/>
        </w:rPr>
        <w:instrText>Gazebo</w:instrText>
      </w:r>
      <w:r w:rsidR="00D17C65">
        <w:rPr>
          <w:rFonts w:hint="eastAsia"/>
        </w:rPr>
        <w:instrText>中搭建仿真测试环境</w:instrText>
      </w:r>
      <w:r w:rsidR="00D17C65">
        <w:rPr>
          <w:rFonts w:hint="eastAsia"/>
        </w:rPr>
        <w:instrText>,</w:instrText>
      </w:r>
      <w:r w:rsidR="00D17C65">
        <w:rPr>
          <w:rFonts w:hint="eastAsia"/>
        </w:rPr>
        <w:instrText>完成</w:instrText>
      </w:r>
      <w:r w:rsidR="00D17C65">
        <w:rPr>
          <w:rFonts w:hint="eastAsia"/>
        </w:rPr>
        <w:instrText>RACECAR</w:instrText>
      </w:r>
      <w:r w:rsidR="00D17C65">
        <w:rPr>
          <w:rFonts w:hint="eastAsia"/>
        </w:rPr>
        <w:instrText>无人车</w:instrText>
      </w:r>
      <w:r w:rsidR="00D17C65">
        <w:rPr>
          <w:rFonts w:hint="eastAsia"/>
        </w:rPr>
        <w:instrText>GMapping</w:instrText>
      </w:r>
      <w:r w:rsidR="00D17C65">
        <w:rPr>
          <w:rFonts w:hint="eastAsia"/>
        </w:rPr>
        <w:instrText>地图构建和</w:instrText>
      </w:r>
      <w:r w:rsidR="00D17C65">
        <w:rPr>
          <w:rFonts w:hint="eastAsia"/>
        </w:rPr>
        <w:instrText>movebase</w:instrText>
      </w:r>
      <w:r w:rsidR="00D17C65">
        <w:rPr>
          <w:rFonts w:hint="eastAsia"/>
        </w:rPr>
        <w:instrText>导航。在真实环境测试中</w:instrText>
      </w:r>
      <w:r w:rsidR="00D17C65">
        <w:rPr>
          <w:rFonts w:hint="eastAsia"/>
        </w:rPr>
        <w:instrText>,</w:instrText>
      </w:r>
      <w:r w:rsidR="00D17C65">
        <w:rPr>
          <w:rFonts w:hint="eastAsia"/>
        </w:rPr>
        <w:instrText>以某地下车库为例</w:instrText>
      </w:r>
      <w:r w:rsidR="00D17C65">
        <w:rPr>
          <w:rFonts w:hint="eastAsia"/>
        </w:rPr>
        <w:instrText>...","genre":"</w:instrText>
      </w:r>
      <w:r w:rsidR="00D17C65">
        <w:rPr>
          <w:rFonts w:hint="eastAsia"/>
        </w:rPr>
        <w:instrText>硕士学位论文</w:instrText>
      </w:r>
      <w:r w:rsidR="00D17C65">
        <w:rPr>
          <w:rFonts w:hint="eastAsia"/>
        </w:rPr>
        <w:instrText xml:space="preserve">","language":"zh-CN","note":"DOI: 10.27290/d.cnki.gxbqc.2023.000172\nmajor: </w:instrText>
      </w:r>
      <w:r w:rsidR="00D17C65">
        <w:rPr>
          <w:rFonts w:hint="eastAsia"/>
        </w:rPr>
        <w:instrText>机械电子工程</w:instrText>
      </w:r>
      <w:r w:rsidR="00D17C65">
        <w:rPr>
          <w:rFonts w:hint="eastAsia"/>
        </w:rPr>
        <w:instrText xml:space="preserve">\nfoundation: </w:instrText>
      </w:r>
      <w:r w:rsidR="00D17C65">
        <w:rPr>
          <w:rFonts w:hint="eastAsia"/>
        </w:rPr>
        <w:instrText>陕西省重点研发计划“医用配送机器人关键技术研究”项目</w:instrText>
      </w:r>
      <w:r w:rsidR="00D17C65">
        <w:rPr>
          <w:rFonts w:hint="eastAsia"/>
        </w:rPr>
        <w:instrText>(</w:instrText>
      </w:r>
      <w:r w:rsidR="00D17C65">
        <w:rPr>
          <w:rFonts w:hint="eastAsia"/>
        </w:rPr>
        <w:instrText>编号</w:instrText>
      </w:r>
      <w:r w:rsidR="00D17C65">
        <w:rPr>
          <w:rFonts w:hint="eastAsia"/>
        </w:rPr>
        <w:instrText>:2022GY-250)</w:instrText>
      </w:r>
      <w:r w:rsidR="00D17C65">
        <w:rPr>
          <w:rFonts w:hint="eastAsia"/>
        </w:rPr>
        <w:instrText>；</w:instrText>
      </w:r>
      <w:r w:rsidR="00D17C65">
        <w:rPr>
          <w:rFonts w:hint="eastAsia"/>
        </w:rPr>
        <w:instrText xml:space="preserve">\ndownload: 367\nalbum: </w:instrText>
      </w:r>
      <w:r w:rsidR="00D17C65">
        <w:rPr>
          <w:rFonts w:hint="eastAsia"/>
        </w:rPr>
        <w:instrText>工程科技Ⅱ辑</w:instrText>
      </w:r>
      <w:r w:rsidR="00D17C65">
        <w:rPr>
          <w:rFonts w:hint="eastAsia"/>
        </w:rPr>
        <w:instrText>\nCLC: U463.6\ndbcode: CMFD\ndbname: CMFD202401\nfilename: 1023054215.nh","number-of-pages":"108","publisher":"</w:instrText>
      </w:r>
      <w:r w:rsidR="00D17C65">
        <w:rPr>
          <w:rFonts w:hint="eastAsia"/>
        </w:rPr>
        <w:instrText>陕西科技大学</w:instrText>
      </w:r>
      <w:r w:rsidR="00D17C65">
        <w:rPr>
          <w:rFonts w:hint="eastAsia"/>
        </w:rPr>
        <w:instrText>","source":"CNKI","title":"RACECAR</w:instrText>
      </w:r>
      <w:r w:rsidR="00D17C65">
        <w:rPr>
          <w:rFonts w:hint="eastAsia"/>
        </w:rPr>
        <w:instrText>无人车设计及关键技术研究</w:instrText>
      </w:r>
      <w:r w:rsidR="00D17C65">
        <w:rPr>
          <w:rFonts w:hint="eastAsia"/>
        </w:rPr>
        <w:instrText>","URL":"https://link.cnki.net/doi/10.27290/d.cnki.gxbqc.2023.000172","author":[{"literal":"</w:instrText>
      </w:r>
      <w:r w:rsidR="00D17C65">
        <w:rPr>
          <w:rFonts w:hint="eastAsia"/>
        </w:rPr>
        <w:instrText>杨力鹏</w:instrText>
      </w:r>
      <w:r w:rsidR="00D17C65">
        <w:rPr>
          <w:rFonts w:hint="eastAsia"/>
        </w:rPr>
        <w:instrText>"}],"contributor":[{"literal":"</w:instrText>
      </w:r>
      <w:r w:rsidR="00D17C65">
        <w:rPr>
          <w:rFonts w:hint="eastAsia"/>
        </w:rPr>
        <w:instrText>任工昌</w:instrText>
      </w:r>
      <w:r w:rsidR="00D17C65">
        <w:rPr>
          <w:rFonts w:hint="eastAsia"/>
        </w:rPr>
        <w:instrText>"}],"accessed":{"date</w:instrText>
      </w:r>
      <w:r w:rsidR="00D17C65">
        <w:instrText xml:space="preserve">-parts":[["2025",3,10]]},"issued":{"date-parts":[["2023"]]}}}],"schema":"https://github.com/citation-style-language/schema/raw/master/csl-citation.json"} </w:instrText>
      </w:r>
      <w:r w:rsidR="00707683">
        <w:fldChar w:fldCharType="separate"/>
      </w:r>
      <w:r w:rsidR="00D17C65" w:rsidRPr="00D17C65">
        <w:rPr>
          <w:rFonts w:cs="Times New Roman"/>
          <w:kern w:val="0"/>
          <w:vertAlign w:val="superscript"/>
        </w:rPr>
        <w:t>[45]</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DE0385">
        <w:rPr>
          <w:rFonts w:hint="eastAsia"/>
        </w:rPr>
        <w:t>图</w:t>
      </w:r>
      <w:r w:rsidR="00DE0385">
        <w:rPr>
          <w:rFonts w:hint="eastAsia"/>
        </w:rPr>
        <w:t xml:space="preserve"> </w:t>
      </w:r>
      <w:r w:rsidR="00DE0385">
        <w:rPr>
          <w:noProof/>
        </w:rPr>
        <w:t>4</w:t>
      </w:r>
      <w:r w:rsidR="00DE0385">
        <w:t>.</w:t>
      </w:r>
      <w:r w:rsidR="00DE0385">
        <w:rPr>
          <w:noProof/>
        </w:rPr>
        <w:t>3</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656"/>
                    <a:stretch>
                      <a:fillRect/>
                    </a:stretch>
                  </pic:blipFill>
                  <pic:spPr>
                    <a:xfrm>
                      <a:off x="0" y="0"/>
                      <a:ext cx="1208712" cy="1768680"/>
                    </a:xfrm>
                    <a:prstGeom prst="rect">
                      <a:avLst/>
                    </a:prstGeom>
                  </pic:spPr>
                </pic:pic>
              </a:graphicData>
            </a:graphic>
          </wp:inline>
        </w:drawing>
      </w:r>
    </w:p>
    <w:p w14:paraId="07790250" w14:textId="54DD11BE" w:rsidR="00153A14" w:rsidRDefault="00153A14" w:rsidP="00153A14">
      <w:pPr>
        <w:pStyle w:val="af4"/>
      </w:pPr>
      <w:bookmarkStart w:id="65" w:name="_Ref19197749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5</w:t>
      </w:r>
      <w:r w:rsidR="009A5F5D">
        <w:fldChar w:fldCharType="end"/>
      </w:r>
      <w:bookmarkEnd w:id="65"/>
      <w:r w:rsidRPr="00EA7116">
        <w:t>RoboMaster C</w:t>
      </w:r>
      <w:r w:rsidRPr="00EA7116">
        <w:t>型控制板</w:t>
      </w:r>
    </w:p>
    <w:p w14:paraId="4FB5DD9A" w14:textId="6459BD3F" w:rsidR="00153A14" w:rsidRDefault="00153A14" w:rsidP="00153A14">
      <w:pPr>
        <w:pStyle w:val="af4"/>
      </w:pPr>
      <w:r>
        <w:t xml:space="preserve">Fig. </w:t>
      </w:r>
      <w:fldSimple w:instr=" STYLEREF 1 \s ">
        <w:r w:rsidR="009A5F5D">
          <w:rPr>
            <w:noProof/>
          </w:rPr>
          <w:t>4</w:t>
        </w:r>
      </w:fldSimple>
      <w:r w:rsidR="009A5F5D">
        <w:t>.</w:t>
      </w:r>
      <w:fldSimple w:instr=" SEQ Fig. \* ARABIC \s 1 ">
        <w:r w:rsidR="009A5F5D">
          <w:rPr>
            <w:noProof/>
          </w:rPr>
          <w:t>5</w:t>
        </w:r>
      </w:fldSimple>
      <w:r w:rsidRPr="00153A14">
        <w:t xml:space="preserve"> RoboMaster C control board</w:t>
      </w:r>
    </w:p>
    <w:p w14:paraId="589C6976" w14:textId="630C3B9E" w:rsidR="00B4242B" w:rsidRDefault="00EA7116" w:rsidP="00367580">
      <w:pPr>
        <w:ind w:firstLine="480"/>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w:t>
      </w:r>
      <w:r w:rsidR="00B4242B">
        <w:rPr>
          <w:rFonts w:hint="eastAsia"/>
        </w:rPr>
        <w:lastRenderedPageBreak/>
        <w:t>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26A8D54E"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DE0385">
        <w:rPr>
          <w:rFonts w:hint="eastAsia"/>
        </w:rPr>
        <w:t>图</w:t>
      </w:r>
      <w:r w:rsidR="00DE0385">
        <w:rPr>
          <w:rFonts w:hint="eastAsia"/>
        </w:rPr>
        <w:t xml:space="preserve"> </w:t>
      </w:r>
      <w:r w:rsidR="00DE0385">
        <w:rPr>
          <w:noProof/>
        </w:rPr>
        <w:t>4</w:t>
      </w:r>
      <w:r w:rsidR="00DE0385">
        <w:t>.</w:t>
      </w:r>
      <w:r w:rsidR="00DE0385">
        <w:rPr>
          <w:noProof/>
        </w:rPr>
        <w:t>4</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657"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33876D64" w:rsidR="002074B4" w:rsidRDefault="002074B4" w:rsidP="002074B4">
      <w:pPr>
        <w:pStyle w:val="af4"/>
      </w:pPr>
      <w:bookmarkStart w:id="66" w:name="_Ref19121949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6</w:t>
      </w:r>
      <w:r w:rsidR="009A5F5D">
        <w:fldChar w:fldCharType="end"/>
      </w:r>
      <w:bookmarkEnd w:id="66"/>
      <w:r>
        <w:rPr>
          <w:rFonts w:hint="eastAsia"/>
        </w:rPr>
        <w:t>硬件框架示意图</w:t>
      </w:r>
    </w:p>
    <w:p w14:paraId="57461A18" w14:textId="2A6223A5" w:rsidR="002074B4" w:rsidRPr="00B4242B" w:rsidRDefault="002074B4" w:rsidP="002074B4">
      <w:pPr>
        <w:pStyle w:val="af4"/>
      </w:pPr>
      <w:r>
        <w:t xml:space="preserve">Fig. </w:t>
      </w:r>
      <w:fldSimple w:instr=" STYLEREF 1 \s ">
        <w:r w:rsidR="009A5F5D">
          <w:rPr>
            <w:noProof/>
          </w:rPr>
          <w:t>4</w:t>
        </w:r>
      </w:fldSimple>
      <w:r w:rsidR="009A5F5D">
        <w:t>.</w:t>
      </w:r>
      <w:fldSimple w:instr=" SEQ Fig. \* ARABIC \s 1 ">
        <w:r w:rsidR="009A5F5D">
          <w:rPr>
            <w:noProof/>
          </w:rPr>
          <w:t>6</w:t>
        </w:r>
      </w:fldSimple>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w:t>
      </w:r>
      <w:r w:rsidRPr="007F4CB1">
        <w:lastRenderedPageBreak/>
        <w:t>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3537DF21" w:rsidR="00BD3A3C" w:rsidRDefault="00BD3A3C" w:rsidP="00214FFF">
      <w:pPr>
        <w:ind w:firstLine="480"/>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DE0385">
        <w:rPr>
          <w:rFonts w:hint="eastAsia"/>
        </w:rPr>
        <w:t>图</w:t>
      </w:r>
      <w:r w:rsidR="00DE0385">
        <w:rPr>
          <w:rFonts w:hint="eastAsia"/>
        </w:rPr>
        <w:t xml:space="preserve"> </w:t>
      </w:r>
      <w:r w:rsidR="00DE0385">
        <w:rPr>
          <w:noProof/>
        </w:rPr>
        <w:t>4</w:t>
      </w:r>
      <w:r w:rsidR="00DE0385">
        <w:t>.</w:t>
      </w:r>
      <w:r w:rsidR="00DE0385">
        <w:rPr>
          <w:noProof/>
        </w:rPr>
        <w:t>5</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658"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7FD6D563" w:rsidR="00C61E90" w:rsidRDefault="00C61E90" w:rsidP="00C61E90">
      <w:pPr>
        <w:pStyle w:val="af4"/>
      </w:pPr>
      <w:bookmarkStart w:id="67" w:name="_Ref192356608"/>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4</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7</w:t>
      </w:r>
      <w:r w:rsidR="009A5F5D">
        <w:fldChar w:fldCharType="end"/>
      </w:r>
      <w:bookmarkEnd w:id="67"/>
      <w:r>
        <w:rPr>
          <w:rFonts w:hint="eastAsia"/>
        </w:rPr>
        <w:t>软件控制框架图</w:t>
      </w:r>
    </w:p>
    <w:p w14:paraId="68879C48" w14:textId="31B610AE" w:rsidR="00BD3A3C" w:rsidRPr="00214FFF" w:rsidRDefault="00C61E90" w:rsidP="00C61E90">
      <w:pPr>
        <w:pStyle w:val="af4"/>
      </w:pPr>
      <w:r>
        <w:t xml:space="preserve">Fig. </w:t>
      </w:r>
      <w:fldSimple w:instr=" STYLEREF 1 \s ">
        <w:r w:rsidR="009A5F5D">
          <w:rPr>
            <w:noProof/>
          </w:rPr>
          <w:t>4</w:t>
        </w:r>
      </w:fldSimple>
      <w:r w:rsidR="009A5F5D">
        <w:t>.</w:t>
      </w:r>
      <w:fldSimple w:instr=" SEQ Fig. \* ARABIC \s 1 ">
        <w:r w:rsidR="009A5F5D">
          <w:rPr>
            <w:noProof/>
          </w:rPr>
          <w:t>7</w:t>
        </w:r>
      </w:fldSimple>
      <w:r w:rsidRPr="00C61E90">
        <w:t xml:space="preserve"> Software Control Framework Diagram</w:t>
      </w:r>
    </w:p>
    <w:p w14:paraId="0D279381" w14:textId="0149B4F2"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w:t>
      </w:r>
      <w:r w:rsidR="00214FFF" w:rsidRPr="00214FFF">
        <w:lastRenderedPageBreak/>
        <w:t>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w:t>
      </w:r>
      <w:r w:rsidR="00707683">
        <w:fldChar w:fldCharType="begin"/>
      </w:r>
      <w:r w:rsidR="00D17C65">
        <w:instrText xml:space="preserve"> ADDIN ZOTERO_ITEM CSL_CITATION {"citationID":"j74mQO67","properties":{"formattedCitation":"\\super [46]\\nosupersub{}","plainCitation":"[46]","noteIndex":0},"citationItems":[{"id":125,"uris":["http://zotero.org/users/16626829/items/MJ3DN8DR"],"itemData":{"id":125,"type":"paper-conference","abstract":"This paper presents a low-pass filter and a complementary Kalman filter for improving the quality of UAV feedback control information by means of onboard UAV sensor fusion. The control of UAVs requires real-time feedback from onboard sensors to update the status of the UAV. Localisation is achieved by determining the UAV attitude and position. While the UAV position can be provided by sensors such as the GPS receiver, attitude estimation for UAVs is provided, mostly, by an IMU. IMU sensors are mainly the accelerometer, gyroscope, and magnetometer. These sensors have limitations in the accuracy caused by sensor drift and noise and thus needed post-processing for sensor data improvement. This paper focuses on correctly estimating roll and pitch angles using a Kalman filter and tests the performance of the estimated feedback angle information on a quadrotor platform.","container-title":"2021 International Conference on Unmanned Aircraft Systems (ICUAS)","DOI":"10.1109/ICUAS51884.2021.9476809","event-title":"2021 International Conference on Unmanned Aircraft Systems (ICUAS)","note":"ISSN: 2575-7296","page":"188-194","source":"IEEE Xplore","title":"Feedback State Estimation for Multi-rotor Drones Stabilisation Using Low-Pass Filter and a Complementary Kalman Filter","URL":"https://ieeexplore.ieee.org/document/9476809","author":[{"family":"Kangunde","given":"Vemema"},{"family":"Mohutsiwa","given":"Lucky O."},{"family":"Jamisola","given":"Rodrigo S."}],"accessed":{"date-parts":[["2025",3,10]]},"issued":{"date-parts":[["2021",6]]}}}],"schema":"https://github.com/citation-style-language/schema/raw/master/csl-citation.json"} </w:instrText>
      </w:r>
      <w:r w:rsidR="00707683">
        <w:fldChar w:fldCharType="separate"/>
      </w:r>
      <w:r w:rsidR="00D17C65" w:rsidRPr="00D17C65">
        <w:rPr>
          <w:rFonts w:cs="Times New Roman"/>
          <w:kern w:val="0"/>
          <w:vertAlign w:val="superscript"/>
        </w:rPr>
        <w:t>[46]</w:t>
      </w:r>
      <w:r w:rsidR="00707683">
        <w:fldChar w:fldCharType="end"/>
      </w:r>
      <w:r w:rsidR="00214FFF" w:rsidRPr="00214FFF">
        <w:t>。为了克服加速度计和陀螺仪的局限性，二阶互补滤波算法结合了两者的优点。加速度计在静态或低速时提供准确的角度估计，而陀螺仪则在动态时提供精确的角速度变化信息。</w:t>
      </w:r>
    </w:p>
    <w:p w14:paraId="73DBF4BE" w14:textId="23CFDB40" w:rsidR="00214FFF" w:rsidRPr="00A33C05" w:rsidRDefault="00214FFF" w:rsidP="00A33C05">
      <w:pPr>
        <w:ind w:firstLine="480"/>
      </w:pPr>
      <w:r w:rsidRPr="00A33C05">
        <w:t>二阶互补滤波的核心思想是通过对加速度计和陀螺仪信号</w:t>
      </w:r>
      <w:proofErr w:type="gramStart"/>
      <w:r w:rsidRPr="00A33C05">
        <w:t>进行低</w:t>
      </w:r>
      <w:proofErr w:type="gramEnd"/>
      <w:r w:rsidRPr="00A33C05">
        <w:t>通滤波和高通滤波相结合，得到更精确的角度估计。</w:t>
      </w:r>
      <w:r w:rsidRPr="00A33C05">
        <w:rPr>
          <w:rFonts w:hint="eastAsia"/>
        </w:rPr>
        <w:t>具体步骤为</w:t>
      </w:r>
      <w:r w:rsidR="00215C6A" w:rsidRPr="00A33C05">
        <w:t>根据加速度计的输出即</w:t>
      </w:r>
      <w:r w:rsidR="009A49FE" w:rsidRPr="00A33C05">
        <w:object w:dxaOrig="279" w:dyaOrig="360" w14:anchorId="113CBCA0">
          <v:shape id="_x0000_i15709" type="#_x0000_t75" style="width:14.2pt;height:18pt" o:ole="">
            <v:imagedata r:id="rId659" o:title=""/>
          </v:shape>
          <o:OLEObject Type="Embed" ProgID="Equation.DSMT4" ShapeID="_x0000_i15709" DrawAspect="Content" ObjectID="_1803147117" r:id="rId660"/>
        </w:object>
      </w:r>
      <w:r w:rsidR="002A0FE6" w:rsidRPr="00A33C05">
        <w:rPr>
          <w:rFonts w:hint="eastAsia"/>
        </w:rPr>
        <w:t>,</w:t>
      </w:r>
      <w:r w:rsidR="009A49FE" w:rsidRPr="00A33C05">
        <w:object w:dxaOrig="279" w:dyaOrig="380" w14:anchorId="3E56CF20">
          <v:shape id="_x0000_i15710" type="#_x0000_t75" style="width:14.2pt;height:18.55pt" o:ole="">
            <v:imagedata r:id="rId661" o:title=""/>
          </v:shape>
          <o:OLEObject Type="Embed" ProgID="Equation.DSMT4" ShapeID="_x0000_i15710" DrawAspect="Content" ObjectID="_1803147118" r:id="rId662"/>
        </w:object>
      </w:r>
      <w:r w:rsidR="002A0FE6" w:rsidRPr="00A33C05">
        <w:rPr>
          <w:rFonts w:hint="eastAsia"/>
        </w:rPr>
        <w:t>,</w:t>
      </w:r>
      <w:r w:rsidR="009A49FE" w:rsidRPr="00A33C05">
        <w:object w:dxaOrig="260" w:dyaOrig="360" w14:anchorId="0116C384">
          <v:shape id="_x0000_i15711" type="#_x0000_t75" style="width:12.55pt;height:18pt" o:ole="">
            <v:imagedata r:id="rId663" o:title=""/>
          </v:shape>
          <o:OLEObject Type="Embed" ProgID="Equation.DSMT4" ShapeID="_x0000_i15711" DrawAspect="Content" ObjectID="_1803147119" r:id="rId664"/>
        </w:object>
      </w:r>
      <w:r w:rsidR="00215C6A" w:rsidRPr="00A33C05">
        <w:t>可以通过重力加速度分量计算机器人的俯仰角（</w:t>
      </w:r>
      <w:r w:rsidR="00215C6A" w:rsidRPr="00A33C05">
        <w:rPr>
          <w:rFonts w:hint="eastAsia"/>
        </w:rPr>
        <w:t>P</w:t>
      </w:r>
      <w:r w:rsidR="00215C6A" w:rsidRPr="00A33C05">
        <w:t>itch</w:t>
      </w:r>
      <w:r w:rsidR="00215C6A" w:rsidRPr="00A33C05">
        <w:t>）和</w:t>
      </w:r>
      <w:proofErr w:type="gramStart"/>
      <w:r w:rsidR="00215C6A" w:rsidRPr="00A33C05">
        <w:t>横滚</w:t>
      </w:r>
      <w:proofErr w:type="gramEnd"/>
      <w:r w:rsidR="00215C6A" w:rsidRPr="00A33C05">
        <w:t>角（</w:t>
      </w:r>
      <w:r w:rsidR="00215C6A" w:rsidRPr="00A33C05">
        <w:rPr>
          <w:rFonts w:hint="eastAsia"/>
        </w:rPr>
        <w:t>R</w:t>
      </w:r>
      <w:r w:rsidR="00215C6A" w:rsidRPr="00A33C05">
        <w:t>oll</w:t>
      </w:r>
      <w:r w:rsidR="00215C6A" w:rsidRPr="00A33C05">
        <w:t>）。假设加速度计测得的加速度值在三轴上分别为</w:t>
      </w:r>
      <w:r w:rsidR="009A49FE" w:rsidRPr="00A33C05">
        <w:object w:dxaOrig="279" w:dyaOrig="360" w14:anchorId="6415636A">
          <v:shape id="_x0000_i15712" type="#_x0000_t75" style="width:14.2pt;height:18pt" o:ole="">
            <v:imagedata r:id="rId665" o:title=""/>
          </v:shape>
          <o:OLEObject Type="Embed" ProgID="Equation.DSMT4" ShapeID="_x0000_i15712" DrawAspect="Content" ObjectID="_1803147120" r:id="rId666"/>
        </w:object>
      </w:r>
      <w:r w:rsidR="002A0FE6" w:rsidRPr="00A33C05">
        <w:rPr>
          <w:rFonts w:hint="eastAsia"/>
        </w:rPr>
        <w:t>,</w:t>
      </w:r>
      <w:r w:rsidR="009A49FE" w:rsidRPr="00A33C05">
        <w:object w:dxaOrig="279" w:dyaOrig="380" w14:anchorId="2B01F715">
          <v:shape id="_x0000_i15713" type="#_x0000_t75" style="width:14.2pt;height:18.55pt" o:ole="">
            <v:imagedata r:id="rId667" o:title=""/>
          </v:shape>
          <o:OLEObject Type="Embed" ProgID="Equation.DSMT4" ShapeID="_x0000_i15713" DrawAspect="Content" ObjectID="_1803147121" r:id="rId668"/>
        </w:object>
      </w:r>
      <w:r w:rsidR="002A0FE6" w:rsidRPr="00A33C05">
        <w:rPr>
          <w:rFonts w:hint="eastAsia"/>
        </w:rPr>
        <w:t>,</w:t>
      </w:r>
      <w:r w:rsidR="009A49FE" w:rsidRPr="00A33C05">
        <w:object w:dxaOrig="260" w:dyaOrig="360" w14:anchorId="5B747BEB">
          <v:shape id="_x0000_i15714" type="#_x0000_t75" style="width:12.55pt;height:18pt" o:ole="">
            <v:imagedata r:id="rId669" o:title=""/>
          </v:shape>
          <o:OLEObject Type="Embed" ProgID="Equation.DSMT4" ShapeID="_x0000_i15714" DrawAspect="Content" ObjectID="_1803147122" r:id="rId670"/>
        </w:object>
      </w:r>
      <w:r w:rsidR="00215C6A" w:rsidRPr="00A33C05">
        <w:t>，俯仰角和</w:t>
      </w:r>
      <w:proofErr w:type="gramStart"/>
      <w:r w:rsidR="00215C6A" w:rsidRPr="00A33C05">
        <w:t>横滚</w:t>
      </w:r>
      <w:proofErr w:type="gramEnd"/>
      <w:r w:rsidR="00215C6A" w:rsidRPr="00A33C05">
        <w:t>角的计算公式为：</w:t>
      </w:r>
    </w:p>
    <w:p w14:paraId="4518AC17" w14:textId="61F7F41E" w:rsidR="00214FFF" w:rsidRPr="00B80EB4" w:rsidRDefault="00215C6A" w:rsidP="00B80EB4">
      <w:pPr>
        <w:pStyle w:val="mathTYPE"/>
      </w:pPr>
      <w:r>
        <w:tab/>
      </w:r>
      <w:r w:rsidR="009A49FE" w:rsidRPr="00B80EB4">
        <w:object w:dxaOrig="2320" w:dyaOrig="1480" w14:anchorId="29291890">
          <v:shape id="_x0000_i15715" type="#_x0000_t75" style="width:116.2pt;height:74.2pt" o:ole="">
            <v:imagedata r:id="rId671" o:title=""/>
          </v:shape>
          <o:OLEObject Type="Embed" ProgID="Equation.DSMT4" ShapeID="_x0000_i15715" DrawAspect="Content" ObjectID="_1803147123" r:id="rId672"/>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DE0385">
          <w:rPr>
            <w:noProof/>
          </w:rPr>
          <w:instrText>4</w:instrText>
        </w:r>
      </w:fldSimple>
      <w:r w:rsidRPr="00B80EB4">
        <w:instrText>.</w:instrText>
      </w:r>
      <w:fldSimple w:instr=" SEQ MTEqn \c \* Arabic \* MERGEFORMAT ">
        <w:r w:rsidR="00DE0385">
          <w:rPr>
            <w:noProof/>
          </w:rPr>
          <w:instrText>9</w:instrText>
        </w:r>
      </w:fldSimple>
      <w:r w:rsidRPr="00B80EB4">
        <w:instrText>)</w:instrText>
      </w:r>
      <w:r w:rsidRPr="00B80EB4">
        <w:fldChar w:fldCharType="end"/>
      </w:r>
    </w:p>
    <w:p w14:paraId="2830CBB8" w14:textId="305BEC8D" w:rsidR="004772D1" w:rsidRPr="0089722C" w:rsidRDefault="004772D1" w:rsidP="0089722C">
      <w:pPr>
        <w:ind w:firstLineChars="0" w:firstLine="0"/>
      </w:pPr>
      <w:r w:rsidRPr="0089722C">
        <w:t>其中，</w:t>
      </w:r>
      <w:r w:rsidR="009A49FE" w:rsidRPr="0089722C">
        <w:object w:dxaOrig="400" w:dyaOrig="360" w14:anchorId="6A6BB893">
          <v:shape id="_x0000_i15716" type="#_x0000_t75" style="width:20.2pt;height:18pt" o:ole="">
            <v:imagedata r:id="rId673" o:title=""/>
          </v:shape>
          <o:OLEObject Type="Embed" ProgID="Equation.DSMT4" ShapeID="_x0000_i15716" DrawAspect="Content" ObjectID="_1803147124" r:id="rId674"/>
        </w:object>
      </w:r>
      <w:r w:rsidRPr="0089722C">
        <w:t>为俯仰角，</w:t>
      </w:r>
      <w:r w:rsidR="009A49FE" w:rsidRPr="0089722C">
        <w:object w:dxaOrig="380" w:dyaOrig="360" w14:anchorId="16038A3E">
          <v:shape id="_x0000_i15717" type="#_x0000_t75" style="width:18.55pt;height:18pt" o:ole="">
            <v:imagedata r:id="rId675" o:title=""/>
          </v:shape>
          <o:OLEObject Type="Embed" ProgID="Equation.DSMT4" ShapeID="_x0000_i15717" DrawAspect="Content" ObjectID="_1803147125" r:id="rId676"/>
        </w:object>
      </w:r>
      <w:r w:rsidRPr="0089722C">
        <w:t>为横滚角。</w:t>
      </w:r>
    </w:p>
    <w:p w14:paraId="67F39396" w14:textId="23F088E8" w:rsidR="004772D1" w:rsidRPr="0089722C" w:rsidRDefault="004772D1" w:rsidP="0089722C">
      <w:pPr>
        <w:ind w:firstLine="480"/>
      </w:pPr>
      <w:r w:rsidRPr="0089722C">
        <w:t>通过陀螺仪输出的角速度数据</w:t>
      </w:r>
      <w:r w:rsidR="009A49FE" w:rsidRPr="0089722C">
        <w:object w:dxaOrig="540" w:dyaOrig="380" w14:anchorId="6E8DF06E">
          <v:shape id="_x0000_i15718" type="#_x0000_t75" style="width:27.25pt;height:18.55pt" o:ole="">
            <v:imagedata r:id="rId677" o:title=""/>
          </v:shape>
          <o:OLEObject Type="Embed" ProgID="Equation.DSMT4" ShapeID="_x0000_i15718" DrawAspect="Content" ObjectID="_1803147126" r:id="rId678"/>
        </w:object>
      </w:r>
      <w:r w:rsidRPr="0089722C">
        <w:t>，可以通过积分计算角度的变化。假设陀螺仪提供的角速度数据为</w:t>
      </w:r>
      <w:r w:rsidR="009A49FE" w:rsidRPr="0089722C">
        <w:object w:dxaOrig="300" w:dyaOrig="360" w14:anchorId="2F53F40B">
          <v:shape id="_x0000_i15719" type="#_x0000_t75" style="width:15.25pt;height:18pt" o:ole="">
            <v:imagedata r:id="rId679" o:title=""/>
          </v:shape>
          <o:OLEObject Type="Embed" ProgID="Equation.DSMT4" ShapeID="_x0000_i15719" DrawAspect="Content" ObjectID="_1803147127" r:id="rId680"/>
        </w:object>
      </w:r>
      <w:r w:rsidR="00710C49" w:rsidRPr="0089722C">
        <w:rPr>
          <w:rFonts w:hint="eastAsia"/>
        </w:rPr>
        <w:t>,</w:t>
      </w:r>
      <w:r w:rsidR="009A49FE" w:rsidRPr="0089722C">
        <w:object w:dxaOrig="320" w:dyaOrig="380" w14:anchorId="7449DE0E">
          <v:shape id="_x0000_i15720" type="#_x0000_t75" style="width:15.8pt;height:18.55pt" o:ole="">
            <v:imagedata r:id="rId681" o:title=""/>
          </v:shape>
          <o:OLEObject Type="Embed" ProgID="Equation.DSMT4" ShapeID="_x0000_i15720" DrawAspect="Content" ObjectID="_1803147128" r:id="rId682"/>
        </w:object>
      </w:r>
      <w:r w:rsidR="00710C49" w:rsidRPr="0089722C">
        <w:rPr>
          <w:rFonts w:hint="eastAsia"/>
        </w:rPr>
        <w:t>,</w:t>
      </w:r>
      <w:r w:rsidR="009A49FE" w:rsidRPr="0089722C">
        <w:object w:dxaOrig="300" w:dyaOrig="360" w14:anchorId="36F9E4AA">
          <v:shape id="_x0000_i15721" type="#_x0000_t75" style="width:15.25pt;height:18pt" o:ole="">
            <v:imagedata r:id="rId683" o:title=""/>
          </v:shape>
          <o:OLEObject Type="Embed" ProgID="Equation.DSMT4" ShapeID="_x0000_i15721" DrawAspect="Content" ObjectID="_1803147129" r:id="rId684"/>
        </w:object>
      </w:r>
      <w:r w:rsidRPr="0089722C">
        <w:t>，</w:t>
      </w:r>
      <w:r w:rsidR="00710C49" w:rsidRPr="0089722C">
        <w:rPr>
          <w:rFonts w:hint="eastAsia"/>
        </w:rPr>
        <w:t>时间步长为</w:t>
      </w:r>
      <w:r w:rsidR="009A49FE" w:rsidRPr="0089722C">
        <w:object w:dxaOrig="300" w:dyaOrig="279" w14:anchorId="1E66E46A">
          <v:shape id="_x0000_i15722" type="#_x0000_t75" style="width:15.25pt;height:14.2pt" o:ole="">
            <v:imagedata r:id="rId685" o:title=""/>
          </v:shape>
          <o:OLEObject Type="Embed" ProgID="Equation.DSMT4" ShapeID="_x0000_i15722" DrawAspect="Content" ObjectID="_1803147130" r:id="rId686"/>
        </w:object>
      </w:r>
      <w:r w:rsidR="00710C49" w:rsidRPr="0089722C">
        <w:rPr>
          <w:rFonts w:hint="eastAsia"/>
        </w:rPr>
        <w:t>，</w:t>
      </w:r>
      <w:r w:rsidRPr="0089722C">
        <w:t>角度的变化</w:t>
      </w:r>
      <w:proofErr w:type="gramStart"/>
      <w:r w:rsidRPr="0089722C">
        <w:t>量通过</w:t>
      </w:r>
      <w:proofErr w:type="gramEnd"/>
      <w:r w:rsidRPr="0089722C">
        <w:t>对角速度的积分得到：</w:t>
      </w:r>
    </w:p>
    <w:p w14:paraId="0E8F2F29" w14:textId="3DE0D48A" w:rsidR="004772D1" w:rsidRPr="00B80EB4" w:rsidRDefault="004772D1" w:rsidP="00B80EB4">
      <w:pPr>
        <w:pStyle w:val="mathTYPE"/>
      </w:pPr>
      <w:r>
        <w:tab/>
      </w:r>
      <w:r w:rsidR="009A49FE" w:rsidRPr="00B80EB4">
        <w:object w:dxaOrig="3019" w:dyaOrig="380" w14:anchorId="38A6ED1C">
          <v:shape id="_x0000_i15723" type="#_x0000_t75" style="width:150.55pt;height:18.55pt" o:ole="">
            <v:imagedata r:id="rId687" o:title=""/>
          </v:shape>
          <o:OLEObject Type="Embed" ProgID="Equation.DSMT4" ShapeID="_x0000_i15723" DrawAspect="Content" ObjectID="_1803147131" r:id="rId688"/>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DE0385">
          <w:rPr>
            <w:noProof/>
          </w:rPr>
          <w:instrText>4</w:instrText>
        </w:r>
      </w:fldSimple>
      <w:r w:rsidRPr="00B80EB4">
        <w:instrText>.</w:instrText>
      </w:r>
      <w:fldSimple w:instr=" SEQ MTEqn \c \* Arabic \* MERGEFORMAT ">
        <w:r w:rsidR="00DE0385">
          <w:rPr>
            <w:noProof/>
          </w:rPr>
          <w:instrText>10</w:instrText>
        </w:r>
      </w:fldSimple>
      <w:r w:rsidRPr="00B80EB4">
        <w:instrText>)</w:instrText>
      </w:r>
      <w:r w:rsidRPr="00B80EB4">
        <w:fldChar w:fldCharType="end"/>
      </w:r>
    </w:p>
    <w:p w14:paraId="71C4F118" w14:textId="348B7667" w:rsidR="00710C49" w:rsidRPr="0089722C" w:rsidRDefault="00710C49" w:rsidP="0089722C">
      <w:pPr>
        <w:ind w:firstLine="480"/>
      </w:pPr>
      <w:r w:rsidRPr="0089722C">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rsidR="009A49FE" w:rsidRPr="0089722C">
        <w:object w:dxaOrig="200" w:dyaOrig="220" w14:anchorId="7F8CDA8B">
          <v:shape id="_x0000_i15724" type="#_x0000_t75" style="width:9.8pt;height:11.45pt" o:ole="">
            <v:imagedata r:id="rId689" o:title=""/>
          </v:shape>
          <o:OLEObject Type="Embed" ProgID="Equation.DSMT4" ShapeID="_x0000_i15724" DrawAspect="Content" ObjectID="_1803147132" r:id="rId690"/>
        </w:object>
      </w:r>
      <w:r w:rsidRPr="0089722C">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64C04A47" w:rsidR="00710C49" w:rsidRPr="00B80EB4" w:rsidRDefault="00710C49" w:rsidP="00B80EB4">
      <w:pPr>
        <w:pStyle w:val="mathTYPE"/>
      </w:pPr>
      <w:r w:rsidRPr="00B80EB4">
        <w:tab/>
      </w:r>
      <w:r w:rsidR="009A49FE" w:rsidRPr="00B80EB4">
        <w:object w:dxaOrig="3720" w:dyaOrig="380" w14:anchorId="3D5882A8">
          <v:shape id="_x0000_i15725" type="#_x0000_t75" style="width:186pt;height:18.55pt" o:ole="">
            <v:imagedata r:id="rId691" o:title=""/>
          </v:shape>
          <o:OLEObject Type="Embed" ProgID="Equation.DSMT4" ShapeID="_x0000_i15725" DrawAspect="Content" ObjectID="_1803147133" r:id="rId692"/>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DE0385">
          <w:rPr>
            <w:noProof/>
          </w:rPr>
          <w:instrText>4</w:instrText>
        </w:r>
      </w:fldSimple>
      <w:r w:rsidRPr="00B80EB4">
        <w:instrText>.</w:instrText>
      </w:r>
      <w:fldSimple w:instr=" SEQ MTEqn \c \* Arabic \* MERGEFORMAT ">
        <w:r w:rsidR="00DE0385">
          <w:rPr>
            <w:noProof/>
          </w:rPr>
          <w:instrText>11</w:instrText>
        </w:r>
      </w:fldSimple>
      <w:r w:rsidRPr="00B80EB4">
        <w:instrText>)</w:instrText>
      </w:r>
      <w:r w:rsidRPr="00B80EB4">
        <w:fldChar w:fldCharType="end"/>
      </w:r>
    </w:p>
    <w:p w14:paraId="14E5ACD8" w14:textId="4FE1C57B" w:rsidR="004B7BEF" w:rsidRPr="0089722C" w:rsidRDefault="004B7BEF" w:rsidP="0089722C">
      <w:pPr>
        <w:ind w:firstLineChars="0" w:firstLine="0"/>
      </w:pPr>
      <w:r w:rsidRPr="0089722C">
        <w:t>其中</w:t>
      </w:r>
      <w:r w:rsidR="009A49FE" w:rsidRPr="0089722C">
        <w:object w:dxaOrig="240" w:dyaOrig="220" w14:anchorId="2A74A889">
          <v:shape id="_x0000_i15726" type="#_x0000_t75" style="width:12pt;height:11.45pt" o:ole="">
            <v:imagedata r:id="rId693" o:title=""/>
          </v:shape>
          <o:OLEObject Type="Embed" ProgID="Equation.DSMT4" ShapeID="_x0000_i15726" DrawAspect="Content" ObjectID="_1803147134" r:id="rId694"/>
        </w:object>
      </w:r>
      <w:r w:rsidRPr="0089722C">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3476C8C5" w:rsidR="004B7BEF" w:rsidRDefault="004B7BEF" w:rsidP="00B80EB4">
      <w:pPr>
        <w:pStyle w:val="mathTYPE"/>
      </w:pPr>
      <w:r>
        <w:tab/>
      </w:r>
      <w:r w:rsidR="009A49FE" w:rsidRPr="00025957">
        <w:rPr>
          <w:position w:val="-4"/>
        </w:rPr>
        <w:object w:dxaOrig="3780" w:dyaOrig="380" w14:anchorId="522A0F8E">
          <v:shape id="_x0000_i15727" type="#_x0000_t75" style="width:189.25pt;height:18.55pt" o:ole="">
            <v:imagedata r:id="rId695" o:title=""/>
          </v:shape>
          <o:OLEObject Type="Embed" ProgID="Equation.DSMT4" ShapeID="_x0000_i15727" DrawAspect="Content" ObjectID="_1803147135" r:id="rId6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0385">
          <w:rPr>
            <w:noProof/>
          </w:rPr>
          <w:instrText>4</w:instrText>
        </w:r>
      </w:fldSimple>
      <w:r>
        <w:instrText>.</w:instrText>
      </w:r>
      <w:fldSimple w:instr=" SEQ MTEqn \c \* Arabic \* MERGEFORMAT ">
        <w:r w:rsidR="00DE0385">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11E1870D" w:rsidR="00BD3A3C" w:rsidRPr="00B80EB4" w:rsidRDefault="00BD3A3C" w:rsidP="00B80EB4">
      <w:pPr>
        <w:pStyle w:val="mathTYPE"/>
      </w:pPr>
      <w:r w:rsidRPr="00B80EB4">
        <w:tab/>
      </w:r>
      <w:r w:rsidR="009A49FE" w:rsidRPr="00B80EB4">
        <w:object w:dxaOrig="3260" w:dyaOrig="380" w14:anchorId="5768788D">
          <v:shape id="_x0000_i15728" type="#_x0000_t75" style="width:163.1pt;height:18.55pt" o:ole="">
            <v:imagedata r:id="rId697" o:title=""/>
          </v:shape>
          <o:OLEObject Type="Embed" ProgID="Equation.DSMT4" ShapeID="_x0000_i15728" DrawAspect="Content" ObjectID="_1803147136" r:id="rId698"/>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DE0385">
          <w:rPr>
            <w:noProof/>
          </w:rPr>
          <w:instrText>4</w:instrText>
        </w:r>
      </w:fldSimple>
      <w:r w:rsidRPr="00B80EB4">
        <w:instrText>.</w:instrText>
      </w:r>
      <w:fldSimple w:instr=" SEQ MTEqn \c \* Arabic \* MERGEFORMAT ">
        <w:r w:rsidR="00DE0385">
          <w:rPr>
            <w:noProof/>
          </w:rPr>
          <w:instrText>13</w:instrText>
        </w:r>
      </w:fldSimple>
      <w:r w:rsidRPr="00B80EB4">
        <w:instrText>)</w:instrText>
      </w:r>
      <w:r w:rsidRPr="00B80EB4">
        <w:fldChar w:fldCharType="end"/>
      </w:r>
    </w:p>
    <w:p w14:paraId="60BD03F3" w14:textId="556162C1" w:rsidR="00E2323C" w:rsidRDefault="00BD3A3C" w:rsidP="00ED5BE7">
      <w:pPr>
        <w:ind w:firstLine="480"/>
      </w:pPr>
      <w:r w:rsidRPr="00ED5BE7">
        <w:lastRenderedPageBreak/>
        <w:t>其中</w:t>
      </w:r>
      <w:r w:rsidRPr="00ED5BE7">
        <w:rPr>
          <w:rFonts w:hint="eastAsia"/>
        </w:rPr>
        <w:t>，</w:t>
      </w:r>
      <w:r w:rsidR="009A49FE" w:rsidRPr="00ED5BE7">
        <w:object w:dxaOrig="240" w:dyaOrig="220" w14:anchorId="2F506ED6">
          <v:shape id="_x0000_i15729" type="#_x0000_t75" style="width:12pt;height:11.45pt" o:ole="">
            <v:imagedata r:id="rId699" o:title=""/>
          </v:shape>
          <o:OLEObject Type="Embed" ProgID="Equation.DSMT4" ShapeID="_x0000_i15729" DrawAspect="Content" ObjectID="_1803147137" r:id="rId700"/>
        </w:object>
      </w:r>
      <w:r w:rsidRPr="00ED5BE7">
        <w:t>是调节权重的系数，通常取值在</w:t>
      </w:r>
      <w:r w:rsidRPr="00ED5BE7">
        <w:t>0</w:t>
      </w:r>
      <w:r w:rsidRPr="00ED5BE7">
        <w:t>到</w:t>
      </w:r>
      <w:r w:rsidRPr="00ED5BE7">
        <w:t>1</w:t>
      </w:r>
      <w:r w:rsidRPr="00ED5BE7">
        <w:t>之间。较大的</w:t>
      </w:r>
      <w:r w:rsidR="009A49FE" w:rsidRPr="00ED5BE7">
        <w:object w:dxaOrig="240" w:dyaOrig="220" w14:anchorId="3A0DFB64">
          <v:shape id="_x0000_i15730" type="#_x0000_t75" style="width:12pt;height:11.45pt" o:ole="">
            <v:imagedata r:id="rId701" o:title=""/>
          </v:shape>
          <o:OLEObject Type="Embed" ProgID="Equation.DSMT4" ShapeID="_x0000_i15730" DrawAspect="Content" ObjectID="_1803147138" r:id="rId702"/>
        </w:object>
      </w:r>
      <w:r w:rsidRPr="00ED5BE7">
        <w:t>值会使滤波器更倾向于使用加速度计数据，而较小的</w:t>
      </w:r>
      <w:r w:rsidR="009A49FE" w:rsidRPr="00ED5BE7">
        <w:object w:dxaOrig="240" w:dyaOrig="220" w14:anchorId="196E7537">
          <v:shape id="_x0000_i15731" type="#_x0000_t75" style="width:12pt;height:11.45pt" o:ole="">
            <v:imagedata r:id="rId703" o:title=""/>
          </v:shape>
          <o:OLEObject Type="Embed" ProgID="Equation.DSMT4" ShapeID="_x0000_i15731" DrawAspect="Content" ObjectID="_1803147139" r:id="rId704"/>
        </w:object>
      </w:r>
      <w:r w:rsidRPr="00ED5BE7">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39608327" w14:textId="36B4CFD8" w:rsidR="0048191E" w:rsidRDefault="0048191E" w:rsidP="0048191E">
      <w:pPr>
        <w:pStyle w:val="2"/>
        <w:spacing w:before="156" w:after="156"/>
      </w:pPr>
      <w:r>
        <w:rPr>
          <w:rFonts w:hint="eastAsia"/>
        </w:rPr>
        <w:t>本章小节</w:t>
      </w:r>
    </w:p>
    <w:p w14:paraId="34646A87" w14:textId="404AD85D" w:rsidR="00666B15" w:rsidRPr="00666B15" w:rsidRDefault="00666B15" w:rsidP="00666B15">
      <w:pPr>
        <w:ind w:firstLine="480"/>
      </w:pPr>
      <w:r w:rsidRPr="00666B15">
        <w:t>本章介绍了轮圈腿</w:t>
      </w:r>
      <w:proofErr w:type="gramStart"/>
      <w:r w:rsidRPr="00666B15">
        <w:t>式平衡</w:t>
      </w:r>
      <w:proofErr w:type="gramEnd"/>
      <w:r w:rsidRPr="00666B15">
        <w:t>机器人的硬件搭建，包括电机选型、传感器集成、电池和嵌入式控制板的选择。通过对内外轮电机的静态与动态力矩需求分析，选用了</w:t>
      </w:r>
      <w:r w:rsidRPr="00666B15">
        <w:t>CyberGear</w:t>
      </w:r>
      <w:r w:rsidRPr="00666B15">
        <w:t>减速电机和</w:t>
      </w:r>
      <w:r w:rsidRPr="00666B15">
        <w:t>MF7015</w:t>
      </w:r>
      <w:r w:rsidRPr="00666B15">
        <w:t>直流无刷电机，满足不同运动模式下的动力要求。</w:t>
      </w:r>
      <w:r w:rsidRPr="00666B15">
        <w:t>BMI088</w:t>
      </w:r>
      <w:proofErr w:type="gramStart"/>
      <w:r w:rsidRPr="00666B15">
        <w:t>六</w:t>
      </w:r>
      <w:proofErr w:type="gramEnd"/>
      <w:r w:rsidRPr="00666B15">
        <w:t>轴惯性单元和</w:t>
      </w:r>
      <w:r w:rsidRPr="00666B15">
        <w:t>AS5047P</w:t>
      </w:r>
      <w:r w:rsidRPr="00666B15">
        <w:t>磁编码器分别用于获取机器人的姿态</w:t>
      </w:r>
      <w:proofErr w:type="gramStart"/>
      <w:r w:rsidRPr="00666B15">
        <w:t>和轮位数据</w:t>
      </w:r>
      <w:proofErr w:type="gramEnd"/>
      <w:r w:rsidRPr="00666B15">
        <w:t>。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14166041" w14:textId="77777777" w:rsidR="00E2323C" w:rsidRDefault="00E2323C">
      <w:pPr>
        <w:widowControl/>
        <w:spacing w:line="240" w:lineRule="auto"/>
        <w:ind w:firstLineChars="0" w:firstLine="0"/>
        <w:textAlignment w:val="auto"/>
      </w:pPr>
      <w:r>
        <w:br w:type="page"/>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FFE5315"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7541DCB"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1</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705"/>
                    <a:stretch>
                      <a:fillRect/>
                    </a:stretch>
                  </pic:blipFill>
                  <pic:spPr>
                    <a:xfrm>
                      <a:off x="0" y="0"/>
                      <a:ext cx="5400040" cy="2212340"/>
                    </a:xfrm>
                    <a:prstGeom prst="rect">
                      <a:avLst/>
                    </a:prstGeom>
                  </pic:spPr>
                </pic:pic>
              </a:graphicData>
            </a:graphic>
          </wp:inline>
        </w:drawing>
      </w:r>
    </w:p>
    <w:p w14:paraId="06673540" w14:textId="1F0DE73C" w:rsidR="00F34231" w:rsidRDefault="00F34231" w:rsidP="00F34231">
      <w:pPr>
        <w:pStyle w:val="af4"/>
      </w:pPr>
      <w:bookmarkStart w:id="68" w:name="_Ref19235573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w:t>
      </w:r>
      <w:r w:rsidR="009A5F5D">
        <w:fldChar w:fldCharType="end"/>
      </w:r>
      <w:bookmarkEnd w:id="68"/>
      <w:r w:rsidR="00A175E3">
        <w:rPr>
          <w:rFonts w:hint="eastAsia"/>
        </w:rPr>
        <w:t>实验环境搭建示意图</w:t>
      </w:r>
    </w:p>
    <w:p w14:paraId="2642125C" w14:textId="51347C37" w:rsidR="00F34231" w:rsidRDefault="00F34231" w:rsidP="00F34231">
      <w:pPr>
        <w:pStyle w:val="af4"/>
      </w:pPr>
      <w:r>
        <w:t xml:space="preserve">Fig. </w:t>
      </w:r>
      <w:fldSimple w:instr=" STYLEREF 1 \s ">
        <w:r w:rsidR="009A5F5D">
          <w:rPr>
            <w:noProof/>
          </w:rPr>
          <w:t>5</w:t>
        </w:r>
      </w:fldSimple>
      <w:r w:rsidR="009A5F5D">
        <w:t>.</w:t>
      </w:r>
      <w:fldSimple w:instr=" SEQ Fig. \* ARABIC \s 1 ">
        <w:r w:rsidR="009A5F5D">
          <w:rPr>
            <w:noProof/>
          </w:rPr>
          <w:t>1</w:t>
        </w:r>
      </w:fldSimple>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0"/>
      </w:pPr>
      <w:r>
        <w:rPr>
          <w:rFonts w:hint="eastAsia"/>
        </w:rPr>
        <w:t>在本文设计的五个实验中：</w:t>
      </w:r>
      <w:proofErr w:type="gramStart"/>
      <w:r>
        <w:rPr>
          <w:rFonts w:hint="eastAsia"/>
        </w:rPr>
        <w:t>在坐姿</w:t>
      </w:r>
      <w:proofErr w:type="gramEnd"/>
      <w:r>
        <w:rPr>
          <w:rFonts w:hint="eastAsia"/>
        </w:rPr>
        <w:t>行走实验</w:t>
      </w:r>
      <w:r w:rsidR="004E2D83">
        <w:rPr>
          <w:rFonts w:hint="eastAsia"/>
        </w:rPr>
        <w:t>通过记录机器人速度与机身俯仰</w:t>
      </w:r>
      <w:proofErr w:type="gramStart"/>
      <w:r w:rsidR="004E2D83">
        <w:rPr>
          <w:rFonts w:hint="eastAsia"/>
        </w:rPr>
        <w:t>角</w:t>
      </w:r>
      <w:r>
        <w:rPr>
          <w:rFonts w:hint="eastAsia"/>
        </w:rPr>
        <w:t>主要</w:t>
      </w:r>
      <w:proofErr w:type="gramEnd"/>
      <w:r>
        <w:rPr>
          <w:rFonts w:hint="eastAsia"/>
        </w:rPr>
        <w:t>验证机器人平衡控制算法；在站立实验中</w:t>
      </w:r>
      <w:r w:rsidR="004E2D83">
        <w:rPr>
          <w:rFonts w:hint="eastAsia"/>
        </w:rPr>
        <w:t>记录机器人机身上表面高度和内</w:t>
      </w:r>
      <w:r w:rsidR="004E2D83">
        <w:rPr>
          <w:rFonts w:hint="eastAsia"/>
        </w:rPr>
        <w:lastRenderedPageBreak/>
        <w:t>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2BAAC70" w:rsidR="00572B9B" w:rsidRDefault="009228BD" w:rsidP="00572B9B">
      <w:pPr>
        <w:pStyle w:val="2"/>
        <w:spacing w:before="156" w:after="156"/>
      </w:pPr>
      <w:r>
        <w:rPr>
          <w:rFonts w:hint="eastAsia"/>
        </w:rPr>
        <w:t>坐姿行走实验</w:t>
      </w:r>
    </w:p>
    <w:p w14:paraId="2DC9CAD3" w14:textId="3D6CCB84" w:rsidR="0060515B" w:rsidRPr="0023060C" w:rsidRDefault="0060515B" w:rsidP="0060515B">
      <w:pPr>
        <w:ind w:firstLine="480"/>
      </w:pPr>
      <w:proofErr w:type="gramStart"/>
      <w:r w:rsidRPr="0023060C">
        <w:t>在坐姿</w:t>
      </w:r>
      <w:proofErr w:type="gramEnd"/>
      <w:r w:rsidRPr="0023060C">
        <w:t>行走实验中，机器人保持较低的重心，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4CEE5EF2" w:rsidR="00207F9F" w:rsidRDefault="00207F9F">
      <w:pPr>
        <w:pStyle w:val="af4"/>
      </w:pPr>
      <w:bookmarkStart w:id="69" w:name="_Ref191457031"/>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2</w:t>
      </w:r>
      <w:r w:rsidR="009A5F5D">
        <w:fldChar w:fldCharType="end"/>
      </w:r>
      <w:bookmarkEnd w:id="69"/>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67AF8E43" w:rsidR="00401576" w:rsidRDefault="00207F9F" w:rsidP="00207F9F">
      <w:pPr>
        <w:pStyle w:val="af4"/>
      </w:pPr>
      <w:r>
        <w:t xml:space="preserve">Fig. </w:t>
      </w:r>
      <w:fldSimple w:instr=" STYLEREF 1 \s ">
        <w:r w:rsidR="009A5F5D">
          <w:rPr>
            <w:noProof/>
          </w:rPr>
          <w:t>5</w:t>
        </w:r>
      </w:fldSimple>
      <w:r w:rsidR="009A5F5D">
        <w:t>.</w:t>
      </w:r>
      <w:fldSimple w:instr=" SEQ Fig. \* ARABIC \s 1 ">
        <w:r w:rsidR="009A5F5D">
          <w:rPr>
            <w:noProof/>
          </w:rPr>
          <w:t>2</w:t>
        </w:r>
      </w:fldSimple>
      <w:r w:rsidR="007A104D" w:rsidRPr="007A104D">
        <w:t xml:space="preserve"> Sitting walking experiment, (a)-(c) are acceleration processes, (d)-(f) are deceleration processes</w:t>
      </w:r>
    </w:p>
    <w:p w14:paraId="36589F79" w14:textId="74CB36D6" w:rsidR="0060515B" w:rsidRPr="0023060C" w:rsidRDefault="0060515B" w:rsidP="0060515B">
      <w:pPr>
        <w:ind w:firstLine="480"/>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D5664F">
        <w:rPr>
          <w:rFonts w:hint="eastAsia"/>
        </w:rPr>
        <w:t>通过控制内轮抬升改变机体重心在整体机器人的位置产生加减速的加速度，</w:t>
      </w:r>
      <w:r w:rsidR="005E6363">
        <w:rPr>
          <w:rFonts w:hint="eastAsia"/>
        </w:rPr>
        <w:t>在加减速过程中只通过</w:t>
      </w:r>
      <w:r w:rsidR="005E6363">
        <w:rPr>
          <w:rFonts w:hint="eastAsia"/>
        </w:rPr>
        <w:lastRenderedPageBreak/>
        <w:t>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712"/>
                    <a:stretch>
                      <a:fillRect/>
                    </a:stretch>
                  </pic:blipFill>
                  <pic:spPr>
                    <a:xfrm>
                      <a:off x="0" y="0"/>
                      <a:ext cx="5274310" cy="3154045"/>
                    </a:xfrm>
                    <a:prstGeom prst="rect">
                      <a:avLst/>
                    </a:prstGeom>
                  </pic:spPr>
                </pic:pic>
              </a:graphicData>
            </a:graphic>
          </wp:inline>
        </w:drawing>
      </w:r>
    </w:p>
    <w:p w14:paraId="1D061D22" w14:textId="5A66E301" w:rsidR="009C55D3" w:rsidRDefault="009C55D3" w:rsidP="009C55D3">
      <w:pPr>
        <w:pStyle w:val="af4"/>
      </w:pPr>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3</w:t>
      </w:r>
      <w:r w:rsidR="009A5F5D">
        <w:fldChar w:fldCharType="end"/>
      </w:r>
      <w:r w:rsidR="00C33860">
        <w:rPr>
          <w:rFonts w:hint="eastAsia"/>
        </w:rPr>
        <w:t>坐姿状态下加速减速实验图</w:t>
      </w:r>
    </w:p>
    <w:p w14:paraId="65E118F8" w14:textId="7985034B" w:rsidR="005817D0" w:rsidRDefault="009C55D3" w:rsidP="009C55D3">
      <w:pPr>
        <w:pStyle w:val="af4"/>
      </w:pPr>
      <w:r>
        <w:t xml:space="preserve">Fig. </w:t>
      </w:r>
      <w:fldSimple w:instr=" STYLEREF 1 \s ">
        <w:r w:rsidR="009A5F5D">
          <w:rPr>
            <w:noProof/>
          </w:rPr>
          <w:t>5</w:t>
        </w:r>
      </w:fldSimple>
      <w:r w:rsidR="009A5F5D">
        <w:t>.</w:t>
      </w:r>
      <w:fldSimple w:instr=" SEQ Fig. \* ARABIC \s 1 ">
        <w:r w:rsidR="009A5F5D">
          <w:rPr>
            <w:noProof/>
          </w:rPr>
          <w:t>3</w:t>
        </w:r>
      </w:fldSimple>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t>站立实验</w:t>
      </w:r>
    </w:p>
    <w:p w14:paraId="7A6FD276" w14:textId="1969CB50" w:rsidR="001106A6" w:rsidRDefault="001106A6" w:rsidP="001106A6">
      <w:pPr>
        <w:ind w:firstLine="480"/>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4</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64C18F43" w:rsidR="00B07AEF" w:rsidRDefault="00B07AEF">
      <w:pPr>
        <w:pStyle w:val="af4"/>
      </w:pPr>
      <w:bookmarkStart w:id="70" w:name="_Ref19223285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4</w:t>
      </w:r>
      <w:r w:rsidR="009A5F5D">
        <w:fldChar w:fldCharType="end"/>
      </w:r>
      <w:bookmarkEnd w:id="70"/>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1F4C2379" w:rsidR="00B07AEF" w:rsidRDefault="00B07AEF">
      <w:pPr>
        <w:pStyle w:val="af4"/>
      </w:pPr>
      <w:r>
        <w:t xml:space="preserve">Fig. </w:t>
      </w:r>
      <w:fldSimple w:instr=" STYLEREF 1 \s ">
        <w:r w:rsidR="009A5F5D">
          <w:rPr>
            <w:noProof/>
          </w:rPr>
          <w:t>5</w:t>
        </w:r>
      </w:fldSimple>
      <w:r w:rsidR="009A5F5D">
        <w:t>.</w:t>
      </w:r>
      <w:fldSimple w:instr=" SEQ Fig. \* ARABIC \s 1 ">
        <w:r w:rsidR="009A5F5D">
          <w:rPr>
            <w:noProof/>
          </w:rPr>
          <w:t>4</w:t>
        </w:r>
      </w:fldSimple>
      <w:r w:rsidRPr="00B07AEF">
        <w:t xml:space="preserve"> Standing experiment, (a)-(d) for standing process, (e)-(h) for return to sitting process</w:t>
      </w:r>
    </w:p>
    <w:p w14:paraId="2EE9F579" w14:textId="6DCD8675" w:rsidR="001106A6" w:rsidRDefault="00CD7DC8" w:rsidP="001106A6">
      <w:pPr>
        <w:ind w:firstLine="480"/>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5</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721"/>
                    <a:stretch>
                      <a:fillRect/>
                    </a:stretch>
                  </pic:blipFill>
                  <pic:spPr>
                    <a:xfrm>
                      <a:off x="0" y="0"/>
                      <a:ext cx="5274310" cy="3145155"/>
                    </a:xfrm>
                    <a:prstGeom prst="rect">
                      <a:avLst/>
                    </a:prstGeom>
                  </pic:spPr>
                </pic:pic>
              </a:graphicData>
            </a:graphic>
          </wp:inline>
        </w:drawing>
      </w:r>
    </w:p>
    <w:p w14:paraId="713E8417" w14:textId="5EE4A63C" w:rsidR="00E371DA" w:rsidRDefault="00E371DA" w:rsidP="00E371DA">
      <w:pPr>
        <w:pStyle w:val="af4"/>
      </w:pPr>
      <w:bookmarkStart w:id="71" w:name="_Ref19223332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5</w:t>
      </w:r>
      <w:r w:rsidR="009A5F5D">
        <w:fldChar w:fldCharType="end"/>
      </w:r>
      <w:bookmarkEnd w:id="71"/>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715E8F9E" w:rsidR="00287B8F" w:rsidRDefault="00E371DA" w:rsidP="00E371DA">
      <w:pPr>
        <w:pStyle w:val="af4"/>
      </w:pPr>
      <w:r>
        <w:t xml:space="preserve">Fig. </w:t>
      </w:r>
      <w:fldSimple w:instr=" STYLEREF 1 \s ">
        <w:r w:rsidR="009A5F5D">
          <w:rPr>
            <w:noProof/>
          </w:rPr>
          <w:t>5</w:t>
        </w:r>
      </w:fldSimple>
      <w:r w:rsidR="009A5F5D">
        <w:t>.</w:t>
      </w:r>
      <w:fldSimple w:instr=" SEQ Fig. \* ARABIC \s 1 ">
        <w:r w:rsidR="009A5F5D">
          <w:rPr>
            <w:noProof/>
          </w:rPr>
          <w:t>5</w:t>
        </w:r>
      </w:fldSimple>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0"/>
      </w:pPr>
      <w:r w:rsidRPr="001106A6">
        <w:t>根据实验数据，图中的两个曲线分别表示左侧和右侧电机的扭矩反馈。可以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lastRenderedPageBreak/>
        <w:t>时间里两侧电机输出</w:t>
      </w:r>
      <w:proofErr w:type="gramStart"/>
      <w:r w:rsidR="00C402E6">
        <w:rPr>
          <w:rFonts w:hint="eastAsia"/>
        </w:rPr>
        <w:t>扭矩呈</w:t>
      </w:r>
      <w:proofErr w:type="gramEnd"/>
      <w:r w:rsidR="00C402E6">
        <w:rPr>
          <w:rFonts w:hint="eastAsia"/>
        </w:rPr>
        <w:t>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642F5B38" w:rsidR="007A078A" w:rsidRPr="007A078A" w:rsidRDefault="00A720FA" w:rsidP="007A078A">
      <w:pPr>
        <w:ind w:firstLine="480"/>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658F22A0" w:rsidR="007A078A" w:rsidRDefault="007A078A" w:rsidP="007A078A">
      <w:pPr>
        <w:ind w:firstLine="480"/>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6</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0E715C9A" w:rsidR="00F02436" w:rsidRDefault="00F02436" w:rsidP="00904410">
      <w:pPr>
        <w:pStyle w:val="af4"/>
      </w:pPr>
      <w:bookmarkStart w:id="72" w:name="_Ref192235364"/>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6</w:t>
      </w:r>
      <w:r w:rsidR="009A5F5D">
        <w:fldChar w:fldCharType="end"/>
      </w:r>
      <w:bookmarkEnd w:id="72"/>
      <w:r w:rsidR="00087D13">
        <w:rPr>
          <w:rFonts w:hint="eastAsia"/>
        </w:rPr>
        <w:t>向前跳跃实验</w:t>
      </w:r>
    </w:p>
    <w:p w14:paraId="587B5A36" w14:textId="4EBB3900" w:rsidR="00F02436" w:rsidRDefault="00F02436" w:rsidP="00904410">
      <w:pPr>
        <w:pStyle w:val="af4"/>
      </w:pPr>
      <w:r>
        <w:t xml:space="preserve">Fig. </w:t>
      </w:r>
      <w:fldSimple w:instr=" STYLEREF 1 \s ">
        <w:r w:rsidR="009A5F5D">
          <w:rPr>
            <w:noProof/>
          </w:rPr>
          <w:t>5</w:t>
        </w:r>
      </w:fldSimple>
      <w:r w:rsidR="009A5F5D">
        <w:t>.</w:t>
      </w:r>
      <w:fldSimple w:instr=" SEQ Fig. \* ARABIC \s 1 ">
        <w:r w:rsidR="009A5F5D">
          <w:rPr>
            <w:noProof/>
          </w:rPr>
          <w:t>6</w:t>
        </w:r>
      </w:fldSimple>
      <w:r w:rsidR="00087D13" w:rsidRPr="00087D13">
        <w:t xml:space="preserve"> </w:t>
      </w:r>
      <w:r w:rsidR="00087D13">
        <w:rPr>
          <w:rFonts w:hint="eastAsia"/>
        </w:rPr>
        <w:t>F</w:t>
      </w:r>
      <w:r w:rsidR="00087D13" w:rsidRPr="00087D13">
        <w:t>orward jump experiment</w:t>
      </w:r>
    </w:p>
    <w:p w14:paraId="4A075B99" w14:textId="071E09ED" w:rsidR="00364E7F" w:rsidRDefault="00D81232" w:rsidP="003B273B">
      <w:pPr>
        <w:ind w:firstLine="480"/>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7</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w:t>
      </w:r>
      <w:r w:rsidR="003B273B">
        <w:rPr>
          <w:rFonts w:hint="eastAsia"/>
        </w:rPr>
        <w:lastRenderedPageBreak/>
        <w:t>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w:t>
      </w:r>
      <w:proofErr w:type="gramStart"/>
      <w:r w:rsidR="002B72FD">
        <w:rPr>
          <w:rFonts w:hint="eastAsia"/>
        </w:rPr>
        <w:t>轮角度</w:t>
      </w:r>
      <w:proofErr w:type="gramEnd"/>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728"/>
                    <a:stretch>
                      <a:fillRect/>
                    </a:stretch>
                  </pic:blipFill>
                  <pic:spPr>
                    <a:xfrm>
                      <a:off x="0" y="0"/>
                      <a:ext cx="5400040" cy="3072130"/>
                    </a:xfrm>
                    <a:prstGeom prst="rect">
                      <a:avLst/>
                    </a:prstGeom>
                  </pic:spPr>
                </pic:pic>
              </a:graphicData>
            </a:graphic>
          </wp:inline>
        </w:drawing>
      </w:r>
    </w:p>
    <w:p w14:paraId="67452E36" w14:textId="309FBD6E" w:rsidR="005853D5" w:rsidRDefault="005853D5" w:rsidP="005853D5">
      <w:pPr>
        <w:pStyle w:val="af4"/>
      </w:pPr>
      <w:bookmarkStart w:id="73" w:name="_Ref192235932"/>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7</w:t>
      </w:r>
      <w:r w:rsidR="009A5F5D">
        <w:fldChar w:fldCharType="end"/>
      </w:r>
      <w:bookmarkEnd w:id="73"/>
      <w:r w:rsidR="00D93B5B">
        <w:rPr>
          <w:rFonts w:hint="eastAsia"/>
        </w:rPr>
        <w:t>两侧轮圈腿同向跳跃抬升电机与机身上表面高度</w:t>
      </w:r>
    </w:p>
    <w:p w14:paraId="71444D81" w14:textId="0DC99353" w:rsidR="005853D5" w:rsidRPr="005853D5" w:rsidRDefault="005853D5" w:rsidP="005853D5">
      <w:pPr>
        <w:pStyle w:val="af4"/>
      </w:pPr>
      <w:r>
        <w:t xml:space="preserve">Fig. </w:t>
      </w:r>
      <w:fldSimple w:instr=" STYLEREF 1 \s ">
        <w:r w:rsidR="009A5F5D">
          <w:rPr>
            <w:noProof/>
          </w:rPr>
          <w:t>5</w:t>
        </w:r>
      </w:fldSimple>
      <w:r w:rsidR="009A5F5D">
        <w:t>.</w:t>
      </w:r>
      <w:fldSimple w:instr=" SEQ Fig. \* ARABIC \s 1 ">
        <w:r w:rsidR="009A5F5D">
          <w:rPr>
            <w:noProof/>
          </w:rPr>
          <w:t>7</w:t>
        </w:r>
      </w:fldSimple>
      <w:r w:rsidR="00D93B5B" w:rsidRPr="00D93B5B">
        <w:t xml:space="preserve"> Both rim legs jump in the same direction to raise the height of the motor to the upper surface of the fuselage</w:t>
      </w:r>
    </w:p>
    <w:p w14:paraId="046B2DBF" w14:textId="43C9FB3D" w:rsidR="007A078A" w:rsidRDefault="007A078A" w:rsidP="007A078A">
      <w:pPr>
        <w:ind w:firstLine="480"/>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w:t>
      </w:r>
      <w:proofErr w:type="gramStart"/>
      <w:r w:rsidRPr="007A078A">
        <w:t>轮产生</w:t>
      </w:r>
      <w:proofErr w:type="gramEnd"/>
      <w:r w:rsidRPr="007A078A">
        <w:t>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8</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40BF5D5D" w:rsidR="00087D13" w:rsidRDefault="00087D13">
      <w:pPr>
        <w:pStyle w:val="af4"/>
      </w:pPr>
      <w:bookmarkStart w:id="74" w:name="_Ref19232400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8</w:t>
      </w:r>
      <w:r w:rsidR="009A5F5D">
        <w:fldChar w:fldCharType="end"/>
      </w:r>
      <w:bookmarkEnd w:id="74"/>
      <w:r>
        <w:rPr>
          <w:rFonts w:hint="eastAsia"/>
        </w:rPr>
        <w:t>原地交叉跳跃实验</w:t>
      </w:r>
    </w:p>
    <w:p w14:paraId="79439F8F" w14:textId="1353C3A9" w:rsidR="00087D13" w:rsidRDefault="00087D13">
      <w:pPr>
        <w:pStyle w:val="af4"/>
      </w:pPr>
      <w:r>
        <w:t xml:space="preserve">Fig. </w:t>
      </w:r>
      <w:fldSimple w:instr=" STYLEREF 1 \s ">
        <w:r w:rsidR="009A5F5D">
          <w:rPr>
            <w:noProof/>
          </w:rPr>
          <w:t>5</w:t>
        </w:r>
      </w:fldSimple>
      <w:r w:rsidR="009A5F5D">
        <w:t>.</w:t>
      </w:r>
      <w:fldSimple w:instr=" SEQ Fig. \* ARABIC \s 1 ">
        <w:r w:rsidR="009A5F5D">
          <w:rPr>
            <w:noProof/>
          </w:rPr>
          <w:t>8</w:t>
        </w:r>
      </w:fldSimple>
      <w:r>
        <w:rPr>
          <w:rFonts w:hint="eastAsia"/>
        </w:rPr>
        <w:t xml:space="preserve"> Cross </w:t>
      </w:r>
      <w:r w:rsidRPr="00087D13">
        <w:t>jump experiment</w:t>
      </w:r>
    </w:p>
    <w:p w14:paraId="1AD8796F" w14:textId="2AE66518" w:rsidR="002D7149" w:rsidRDefault="002D7149" w:rsidP="002D7149">
      <w:pPr>
        <w:ind w:firstLine="480"/>
      </w:pPr>
      <w:r w:rsidRPr="007A078A">
        <w:t>在跳跃过程中，我们记录了与上次实验相同的数据，数据如</w:t>
      </w:r>
      <w:r>
        <w:fldChar w:fldCharType="begin"/>
      </w:r>
      <w:r>
        <w:instrText xml:space="preserve"> REF _Ref192324030 \h </w:instrText>
      </w:r>
      <w:r>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9</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w:t>
      </w:r>
      <w:proofErr w:type="gramStart"/>
      <w:r w:rsidR="00EA5640">
        <w:rPr>
          <w:rFonts w:hint="eastAsia"/>
        </w:rPr>
        <w:t>轮速度</w:t>
      </w:r>
      <w:proofErr w:type="gramEnd"/>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w:t>
      </w:r>
      <w:proofErr w:type="gramStart"/>
      <w:r w:rsidR="007C3781">
        <w:rPr>
          <w:rFonts w:hint="eastAsia"/>
        </w:rPr>
        <w:t>轮角度</w:t>
      </w:r>
      <w:proofErr w:type="gramEnd"/>
      <w:r w:rsidR="007C3781">
        <w:rPr>
          <w:rFonts w:hint="eastAsia"/>
        </w:rPr>
        <w:t>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735"/>
                    <a:stretch>
                      <a:fillRect/>
                    </a:stretch>
                  </pic:blipFill>
                  <pic:spPr>
                    <a:xfrm>
                      <a:off x="0" y="0"/>
                      <a:ext cx="5400040" cy="3175635"/>
                    </a:xfrm>
                    <a:prstGeom prst="rect">
                      <a:avLst/>
                    </a:prstGeom>
                  </pic:spPr>
                </pic:pic>
              </a:graphicData>
            </a:graphic>
          </wp:inline>
        </w:drawing>
      </w:r>
    </w:p>
    <w:p w14:paraId="50BC6704" w14:textId="22253CFD" w:rsidR="001D5600" w:rsidRDefault="001D5600" w:rsidP="001D5600">
      <w:pPr>
        <w:pStyle w:val="af4"/>
      </w:pPr>
      <w:bookmarkStart w:id="75" w:name="_Ref19232403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9</w:t>
      </w:r>
      <w:r w:rsidR="009A5F5D">
        <w:fldChar w:fldCharType="end"/>
      </w:r>
      <w:bookmarkEnd w:id="75"/>
      <w:r>
        <w:rPr>
          <w:rFonts w:hint="eastAsia"/>
        </w:rPr>
        <w:t>两侧轮圈腿反向跳跃抬升电机扭矩与机身上表面高度</w:t>
      </w:r>
    </w:p>
    <w:p w14:paraId="7EC97B3D" w14:textId="496A11B8" w:rsidR="001D5600" w:rsidRDefault="001D5600" w:rsidP="001D5600">
      <w:pPr>
        <w:pStyle w:val="af4"/>
      </w:pPr>
      <w:r>
        <w:t xml:space="preserve">Fig. </w:t>
      </w:r>
      <w:fldSimple w:instr=" STYLEREF 1 \s ">
        <w:r w:rsidR="009A5F5D">
          <w:rPr>
            <w:noProof/>
          </w:rPr>
          <w:t>5</w:t>
        </w:r>
      </w:fldSimple>
      <w:r w:rsidR="009A5F5D">
        <w:t>.</w:t>
      </w:r>
      <w:fldSimple w:instr=" SEQ Fig. \* ARABIC \s 1 ">
        <w:r w:rsidR="009A5F5D">
          <w:rPr>
            <w:noProof/>
          </w:rPr>
          <w:t>9</w:t>
        </w:r>
      </w:fldSimple>
      <w:r w:rsidRPr="001D5600">
        <w:t xml:space="preserve"> Reverse jumps on both rim legs lift the motor torque to the height of the upper surface of the fuselage</w:t>
      </w:r>
    </w:p>
    <w:p w14:paraId="51D49DF6" w14:textId="02377C53" w:rsidR="002D7149" w:rsidRDefault="002D7149" w:rsidP="002D7149">
      <w:pPr>
        <w:ind w:firstLine="480"/>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w:t>
      </w:r>
      <w:proofErr w:type="gramStart"/>
      <w:r w:rsidR="00FE2BCC">
        <w:rPr>
          <w:rFonts w:hint="eastAsia"/>
        </w:rPr>
        <w:t>两内轮</w:t>
      </w:r>
      <w:proofErr w:type="gramEnd"/>
      <w:r w:rsidR="00FE2BCC">
        <w:rPr>
          <w:rFonts w:hint="eastAsia"/>
        </w:rPr>
        <w:t>反向跳跃的机器人离地高度明细大于两侧内轮同向跳跃，这是由于同向跳跃的原理主要靠角动量守恒原理通过绕轴旋转机身产生的</w:t>
      </w:r>
      <w:r w:rsidR="0078460A">
        <w:rPr>
          <w:rFonts w:hint="eastAsia"/>
        </w:rPr>
        <w:t>角动量带</w:t>
      </w:r>
      <w:proofErr w:type="gramStart"/>
      <w:r w:rsidR="0078460A">
        <w:rPr>
          <w:rFonts w:hint="eastAsia"/>
        </w:rPr>
        <w:t>动轮圈腿抬升</w:t>
      </w:r>
      <w:proofErr w:type="gramEnd"/>
      <w:r w:rsidR="0078460A">
        <w:rPr>
          <w:rFonts w:hint="eastAsia"/>
        </w:rPr>
        <w:t>，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2CC9A211" w:rsidR="009228BD" w:rsidRDefault="009228BD" w:rsidP="009228BD">
      <w:pPr>
        <w:pStyle w:val="2"/>
        <w:spacing w:before="156" w:after="156"/>
      </w:pPr>
      <w:r>
        <w:rPr>
          <w:rFonts w:hint="eastAsia"/>
        </w:rPr>
        <w:t>上台阶实验</w:t>
      </w:r>
    </w:p>
    <w:p w14:paraId="3D8633B7" w14:textId="25DCC167" w:rsidR="007A078A" w:rsidRDefault="007A078A" w:rsidP="007A078A">
      <w:pPr>
        <w:ind w:firstLine="480"/>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重心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10</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w:t>
      </w:r>
      <w:proofErr w:type="gramStart"/>
      <w:r w:rsidR="005A7F88">
        <w:rPr>
          <w:rFonts w:hint="eastAsia"/>
        </w:rPr>
        <w:t>轮角度</w:t>
      </w:r>
      <w:proofErr w:type="gramEnd"/>
      <w:r w:rsidR="005A7F88">
        <w:rPr>
          <w:rFonts w:hint="eastAsia"/>
        </w:rPr>
        <w:t>和向前倾斜机身使机身重心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7C29D8F3" w:rsidR="005D4FB4" w:rsidRDefault="005D4FB4">
      <w:pPr>
        <w:pStyle w:val="af4"/>
      </w:pPr>
      <w:bookmarkStart w:id="76" w:name="_Ref192339636"/>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0</w:t>
      </w:r>
      <w:r w:rsidR="009A5F5D">
        <w:fldChar w:fldCharType="end"/>
      </w:r>
      <w:bookmarkEnd w:id="76"/>
      <w:r w:rsidR="00EF5345">
        <w:rPr>
          <w:rFonts w:hint="eastAsia"/>
        </w:rPr>
        <w:t>机器人通过连续台阶实验</w:t>
      </w:r>
    </w:p>
    <w:p w14:paraId="02A90784" w14:textId="705CC4CE" w:rsidR="005D4FB4" w:rsidRDefault="005D4FB4">
      <w:pPr>
        <w:pStyle w:val="af4"/>
        <w:rPr>
          <w:noProof/>
        </w:rPr>
      </w:pPr>
      <w:r>
        <w:t xml:space="preserve">Fig. </w:t>
      </w:r>
      <w:fldSimple w:instr=" STYLEREF 1 \s ">
        <w:r w:rsidR="009A5F5D">
          <w:rPr>
            <w:noProof/>
          </w:rPr>
          <w:t>5</w:t>
        </w:r>
      </w:fldSimple>
      <w:r w:rsidR="009A5F5D">
        <w:t>.</w:t>
      </w:r>
      <w:fldSimple w:instr=" SEQ Fig. \* ARABIC \s 1 ">
        <w:r w:rsidR="009A5F5D">
          <w:rPr>
            <w:noProof/>
          </w:rPr>
          <w:t>10</w:t>
        </w:r>
      </w:fldSimple>
      <w:r w:rsidR="00EF5345" w:rsidRPr="00EF5345">
        <w:t xml:space="preserve"> </w:t>
      </w:r>
      <w:r w:rsidR="00EF5345" w:rsidRPr="00EF5345">
        <w:rPr>
          <w:noProof/>
        </w:rPr>
        <w:t>Robot passes through continuous step experiment</w:t>
      </w:r>
    </w:p>
    <w:p w14:paraId="7EEF604A" w14:textId="39EF2566" w:rsidR="003D7AEE" w:rsidRPr="003D7AEE" w:rsidRDefault="003D7AEE" w:rsidP="00E864BC">
      <w:pPr>
        <w:ind w:firstLine="480"/>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w:t>
      </w:r>
      <w:r w:rsidRPr="007A078A">
        <w:lastRenderedPageBreak/>
        <w:t>出，如</w:t>
      </w:r>
      <w:r w:rsidR="00E864BC">
        <w:fldChar w:fldCharType="begin"/>
      </w:r>
      <w:r w:rsidR="00E864BC">
        <w:instrText xml:space="preserve"> REF _Ref192340443 \h </w:instrText>
      </w:r>
      <w:r w:rsidR="00E864BC">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11</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月</w:t>
      </w:r>
      <w:r w:rsidR="00795F94">
        <w:rPr>
          <w:rFonts w:hint="eastAsia"/>
        </w:rPr>
        <w:t>35</w:t>
      </w:r>
      <w:r w:rsidR="00795F94">
        <w:rPr>
          <w:rFonts w:hint="eastAsia"/>
        </w:rPr>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744"/>
                    <a:stretch>
                      <a:fillRect/>
                    </a:stretch>
                  </pic:blipFill>
                  <pic:spPr>
                    <a:xfrm>
                      <a:off x="0" y="0"/>
                      <a:ext cx="5274310" cy="3184525"/>
                    </a:xfrm>
                    <a:prstGeom prst="rect">
                      <a:avLst/>
                    </a:prstGeom>
                  </pic:spPr>
                </pic:pic>
              </a:graphicData>
            </a:graphic>
          </wp:inline>
        </w:drawing>
      </w:r>
    </w:p>
    <w:p w14:paraId="36BC4E54" w14:textId="48F8DC84" w:rsidR="004E4AFC" w:rsidRDefault="004E4AFC" w:rsidP="004E4AFC">
      <w:pPr>
        <w:pStyle w:val="af4"/>
      </w:pPr>
      <w:bookmarkStart w:id="77" w:name="_Ref192340443"/>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1</w:t>
      </w:r>
      <w:r w:rsidR="009A5F5D">
        <w:fldChar w:fldCharType="end"/>
      </w:r>
      <w:bookmarkEnd w:id="77"/>
      <w:r>
        <w:rPr>
          <w:rFonts w:hint="eastAsia"/>
        </w:rPr>
        <w:t>上台阶过程中抬升电机扭矩与机身</w:t>
      </w:r>
      <w:r>
        <w:rPr>
          <w:rFonts w:hint="eastAsia"/>
        </w:rPr>
        <w:t>Pitch</w:t>
      </w:r>
      <w:r>
        <w:rPr>
          <w:rFonts w:hint="eastAsia"/>
        </w:rPr>
        <w:t>轴俯仰角</w:t>
      </w:r>
    </w:p>
    <w:p w14:paraId="168E1F94" w14:textId="6C93656A" w:rsidR="00495E3C" w:rsidRDefault="004E4AFC" w:rsidP="004E4AFC">
      <w:pPr>
        <w:pStyle w:val="af4"/>
      </w:pPr>
      <w:r>
        <w:t xml:space="preserve">Fig. </w:t>
      </w:r>
      <w:fldSimple w:instr=" STYLEREF 1 \s ">
        <w:r w:rsidR="009A5F5D">
          <w:rPr>
            <w:noProof/>
          </w:rPr>
          <w:t>5</w:t>
        </w:r>
      </w:fldSimple>
      <w:r w:rsidR="009A5F5D">
        <w:t>.</w:t>
      </w:r>
      <w:fldSimple w:instr=" SEQ Fig. \* ARABIC \s 1 ">
        <w:r w:rsidR="009A5F5D">
          <w:rPr>
            <w:noProof/>
          </w:rPr>
          <w:t>11</w:t>
        </w:r>
      </w:fldSimple>
      <w:r w:rsidRPr="004E4AFC">
        <w:t xml:space="preserve"> Lift motor torque and fuselage Pitch axis pitch angle during step up.</w:t>
      </w:r>
    </w:p>
    <w:p w14:paraId="238E6560" w14:textId="0D4DDEB0" w:rsidR="0079050C" w:rsidRDefault="0079050C" w:rsidP="0079050C">
      <w:pPr>
        <w:ind w:firstLine="480"/>
      </w:pPr>
      <w:r w:rsidRPr="007A078A">
        <w:t>这些实验数据表明，机器人能够通过控制内</w:t>
      </w:r>
      <w:proofErr w:type="gramStart"/>
      <w:r w:rsidRPr="007A078A">
        <w:t>轮角度</w:t>
      </w:r>
      <w:proofErr w:type="gramEnd"/>
      <w:r w:rsidR="00A21808">
        <w:rPr>
          <w:rFonts w:hint="eastAsia"/>
        </w:rPr>
        <w:t>和调整机身俯仰角</w:t>
      </w:r>
      <w:r w:rsidRPr="007A078A">
        <w:t>，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5B0F64E2" w:rsidR="00FB69D5" w:rsidRDefault="00FB69D5" w:rsidP="00FB69D5">
      <w:pPr>
        <w:ind w:firstLine="480"/>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12</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lastRenderedPageBreak/>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093237F4" w:rsidR="00904410" w:rsidRDefault="00904410">
      <w:pPr>
        <w:pStyle w:val="af4"/>
      </w:pPr>
      <w:bookmarkStart w:id="78" w:name="_Ref192341977"/>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2</w:t>
      </w:r>
      <w:r w:rsidR="009A5F5D">
        <w:fldChar w:fldCharType="end"/>
      </w:r>
      <w:bookmarkEnd w:id="78"/>
      <w:r w:rsidR="008831DC">
        <w:rPr>
          <w:rFonts w:hint="eastAsia"/>
        </w:rPr>
        <w:t>户外单级</w:t>
      </w:r>
      <w:r w:rsidR="008831DC">
        <w:rPr>
          <w:rFonts w:hint="eastAsia"/>
        </w:rPr>
        <w:t>150mm</w:t>
      </w:r>
      <w:r w:rsidR="008831DC">
        <w:rPr>
          <w:rFonts w:hint="eastAsia"/>
        </w:rPr>
        <w:t>台阶实验图</w:t>
      </w:r>
    </w:p>
    <w:p w14:paraId="6A843CC9" w14:textId="640B6652" w:rsidR="00904410" w:rsidRDefault="00904410">
      <w:pPr>
        <w:pStyle w:val="af4"/>
      </w:pPr>
      <w:r>
        <w:t xml:space="preserve">Fig. </w:t>
      </w:r>
      <w:fldSimple w:instr=" STYLEREF 1 \s ">
        <w:r w:rsidR="009A5F5D">
          <w:rPr>
            <w:noProof/>
          </w:rPr>
          <w:t>5</w:t>
        </w:r>
      </w:fldSimple>
      <w:r w:rsidR="009A5F5D">
        <w:t>.</w:t>
      </w:r>
      <w:fldSimple w:instr=" SEQ Fig. \* ARABIC \s 1 ">
        <w:r w:rsidR="009A5F5D">
          <w:rPr>
            <w:noProof/>
          </w:rPr>
          <w:t>12</w:t>
        </w:r>
      </w:fldSimple>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56" w:after="156"/>
      </w:pPr>
      <w:r>
        <w:rPr>
          <w:rFonts w:hint="eastAsia"/>
        </w:rPr>
        <w:t>倒地自起恢复实验</w:t>
      </w:r>
    </w:p>
    <w:p w14:paraId="79246B56" w14:textId="537F6C55" w:rsidR="007A078A" w:rsidRDefault="007A078A" w:rsidP="007A078A">
      <w:pPr>
        <w:ind w:firstLine="480"/>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13</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w:t>
      </w:r>
      <w:proofErr w:type="gramStart"/>
      <w:r w:rsidR="00031AA3">
        <w:rPr>
          <w:rFonts w:hint="eastAsia"/>
        </w:rPr>
        <w:t>腿</w:t>
      </w:r>
      <w:r w:rsidR="00C83084">
        <w:rPr>
          <w:rFonts w:hint="eastAsia"/>
        </w:rPr>
        <w:t>角度</w:t>
      </w:r>
      <w:proofErr w:type="gramEnd"/>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w:t>
      </w:r>
      <w:proofErr w:type="gramStart"/>
      <w:r w:rsidR="00477DC6">
        <w:rPr>
          <w:rFonts w:hint="eastAsia"/>
        </w:rPr>
        <w:t>腿角度</w:t>
      </w:r>
      <w:proofErr w:type="gramEnd"/>
      <w:r w:rsidR="00477DC6">
        <w:rPr>
          <w:rFonts w:hint="eastAsia"/>
        </w:rPr>
        <w:t>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380CF4F5" w:rsidR="0074557C" w:rsidRDefault="0074557C">
      <w:pPr>
        <w:pStyle w:val="af4"/>
      </w:pPr>
      <w:bookmarkStart w:id="79" w:name="_Ref192342150"/>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3</w:t>
      </w:r>
      <w:r w:rsidR="009A5F5D">
        <w:fldChar w:fldCharType="end"/>
      </w:r>
      <w:bookmarkEnd w:id="79"/>
      <w:r w:rsidR="007766C9">
        <w:rPr>
          <w:rFonts w:hint="eastAsia"/>
        </w:rPr>
        <w:t>侧向翻倒自起过程</w:t>
      </w:r>
    </w:p>
    <w:p w14:paraId="3B793D33" w14:textId="3AC563D3" w:rsidR="0074557C" w:rsidRDefault="0074557C">
      <w:pPr>
        <w:pStyle w:val="af4"/>
      </w:pPr>
      <w:r>
        <w:t xml:space="preserve">Fig. </w:t>
      </w:r>
      <w:fldSimple w:instr=" STYLEREF 1 \s ">
        <w:r w:rsidR="009A5F5D">
          <w:rPr>
            <w:noProof/>
          </w:rPr>
          <w:t>5</w:t>
        </w:r>
      </w:fldSimple>
      <w:r w:rsidR="009A5F5D">
        <w:t>.</w:t>
      </w:r>
      <w:fldSimple w:instr=" SEQ Fig. \* ARABIC \s 1 ">
        <w:r w:rsidR="009A5F5D">
          <w:rPr>
            <w:noProof/>
          </w:rPr>
          <w:t>13</w:t>
        </w:r>
      </w:fldSimple>
      <w:r w:rsidR="007766C9" w:rsidRPr="007766C9">
        <w:t xml:space="preserve"> Lateral tip-over self-launching process</w:t>
      </w:r>
    </w:p>
    <w:p w14:paraId="6953386D" w14:textId="28FFD9A2" w:rsidR="000E57C6" w:rsidRPr="000E57C6" w:rsidRDefault="000E57C6" w:rsidP="000E57C6">
      <w:pPr>
        <w:ind w:firstLine="480"/>
      </w:pPr>
      <w:r w:rsidRPr="007A078A">
        <w:t>在这个过程中，我们记录了机器人</w:t>
      </w:r>
      <w:r w:rsidR="00C846BE" w:rsidRPr="007A078A">
        <w:t>Pitch</w:t>
      </w:r>
      <w:r w:rsidR="00C846BE">
        <w:rPr>
          <w:rFonts w:hint="eastAsia"/>
        </w:rPr>
        <w:t>轴</w:t>
      </w:r>
      <w:r w:rsidRPr="007A078A">
        <w:t>俯仰角和</w:t>
      </w:r>
      <w:r w:rsidR="00C846BE" w:rsidRPr="007A078A">
        <w:t>Roll</w:t>
      </w:r>
      <w:proofErr w:type="gramStart"/>
      <w:r w:rsidR="00C846BE">
        <w:rPr>
          <w:rFonts w:hint="eastAsia"/>
        </w:rPr>
        <w:t>轴</w:t>
      </w:r>
      <w:r w:rsidRPr="007A078A">
        <w:t>横滚角</w:t>
      </w:r>
      <w:proofErr w:type="gramEnd"/>
      <w:r w:rsidRPr="007A078A">
        <w:t>的变化，数据如</w:t>
      </w:r>
      <w:r w:rsidR="002B0C3B">
        <w:fldChar w:fldCharType="begin"/>
      </w:r>
      <w:r w:rsidR="002B0C3B">
        <w:instrText xml:space="preserve"> REF _Ref192342695 \h </w:instrText>
      </w:r>
      <w:r w:rsidR="002B0C3B">
        <w:fldChar w:fldCharType="separate"/>
      </w:r>
      <w:r w:rsidR="00DE0385">
        <w:rPr>
          <w:rFonts w:hint="eastAsia"/>
        </w:rPr>
        <w:t>图</w:t>
      </w:r>
      <w:r w:rsidR="00DE0385">
        <w:rPr>
          <w:rFonts w:hint="eastAsia"/>
        </w:rPr>
        <w:t xml:space="preserve"> </w:t>
      </w:r>
      <w:r w:rsidR="00DE0385">
        <w:rPr>
          <w:noProof/>
        </w:rPr>
        <w:t>5</w:t>
      </w:r>
      <w:r w:rsidR="00DE0385">
        <w:t>.</w:t>
      </w:r>
      <w:r w:rsidR="00DE0385">
        <w:rPr>
          <w:noProof/>
        </w:rPr>
        <w:t>14</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w:t>
      </w:r>
      <w:proofErr w:type="gramStart"/>
      <w:r w:rsidR="002B0C3B">
        <w:rPr>
          <w:rFonts w:hint="eastAsia"/>
        </w:rPr>
        <w:t>横滚轴</w:t>
      </w:r>
      <w:proofErr w:type="gramEnd"/>
      <w:r w:rsidR="002B0C3B">
        <w:rPr>
          <w:rFonts w:hint="eastAsia"/>
        </w:rPr>
        <w:t>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w:t>
      </w:r>
      <w:proofErr w:type="gramStart"/>
      <w:r w:rsidR="002B0C3B">
        <w:rPr>
          <w:rFonts w:hint="eastAsia"/>
        </w:rPr>
        <w:t>产生绕横滚轴</w:t>
      </w:r>
      <w:proofErr w:type="gramEnd"/>
      <w:r w:rsidR="002B0C3B">
        <w:rPr>
          <w:rFonts w:hint="eastAsia"/>
        </w:rPr>
        <w:t>的旋转，</w:t>
      </w:r>
      <w:r w:rsidR="002B0C3B">
        <w:rPr>
          <w:rFonts w:hint="eastAsia"/>
        </w:rPr>
        <w:t>Pitch</w:t>
      </w:r>
      <w:r w:rsidR="002B0C3B">
        <w:rPr>
          <w:rFonts w:hint="eastAsia"/>
        </w:rPr>
        <w:t>轴角度从</w:t>
      </w:r>
      <w:r w:rsidR="002B0C3B">
        <w:rPr>
          <w:rFonts w:hint="eastAsia"/>
        </w:rPr>
        <w:t>0</w:t>
      </w:r>
      <w:r w:rsidR="00216707">
        <w:rPr>
          <w:rFonts w:hint="eastAsia"/>
        </w:rPr>
        <w:t>°变化至接近</w:t>
      </w:r>
      <w:r w:rsidR="00216707">
        <w:rPr>
          <w:rFonts w:hint="eastAsia"/>
        </w:rPr>
        <w:t>90</w:t>
      </w:r>
      <w:r w:rsidR="00216707">
        <w:rPr>
          <w:rFonts w:hint="eastAsia"/>
        </w:rPr>
        <w:t>°，横滚轴由</w:t>
      </w:r>
      <w:r w:rsidR="00216707">
        <w:rPr>
          <w:rFonts w:hint="eastAsia"/>
        </w:rPr>
        <w:t>90</w:t>
      </w:r>
      <w:r w:rsidR="00216707">
        <w:rPr>
          <w:rFonts w:hint="eastAsia"/>
        </w:rPr>
        <w:t>°变化至</w:t>
      </w:r>
      <w:proofErr w:type="gramStart"/>
      <w:r w:rsidR="00216707">
        <w:rPr>
          <w:rFonts w:hint="eastAsia"/>
        </w:rPr>
        <w:t>至</w:t>
      </w:r>
      <w:proofErr w:type="gramEnd"/>
      <w:r w:rsidR="00216707">
        <w:rPr>
          <w:rFonts w:hint="eastAsia"/>
        </w:rPr>
        <w:t>120</w:t>
      </w:r>
      <w:r w:rsidR="00216707">
        <w:rPr>
          <w:rFonts w:hint="eastAsia"/>
        </w:rPr>
        <w:t>°，符合实验图</w:t>
      </w:r>
      <w:r w:rsidR="00216707">
        <w:rPr>
          <w:rFonts w:hint="eastAsia"/>
        </w:rPr>
        <w:lastRenderedPageBreak/>
        <w:t>中描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w:t>
      </w:r>
      <w:proofErr w:type="gramStart"/>
      <w:r w:rsidR="00216707">
        <w:rPr>
          <w:rFonts w:hint="eastAsia"/>
        </w:rPr>
        <w:t>度恢复</w:t>
      </w:r>
      <w:proofErr w:type="gramEnd"/>
      <w:r w:rsidR="00216707">
        <w:rPr>
          <w:rFonts w:hint="eastAsia"/>
        </w:rPr>
        <w:t>0</w:t>
      </w:r>
      <w:r w:rsidR="00216707">
        <w:rPr>
          <w:rFonts w:hint="eastAsia"/>
        </w:rPr>
        <w:t>°，并在恢复坐姿</w:t>
      </w:r>
      <w:proofErr w:type="gramStart"/>
      <w:r w:rsidR="00216707">
        <w:rPr>
          <w:rFonts w:hint="eastAsia"/>
        </w:rPr>
        <w:t>后角度</w:t>
      </w:r>
      <w:proofErr w:type="gramEnd"/>
      <w:r w:rsidR="00216707">
        <w:rPr>
          <w:rFonts w:hint="eastAsia"/>
        </w:rPr>
        <w:t>稳定</w:t>
      </w:r>
      <w:proofErr w:type="gramStart"/>
      <w:r w:rsidR="00216707">
        <w:rPr>
          <w:rFonts w:hint="eastAsia"/>
        </w:rPr>
        <w:t>不</w:t>
      </w:r>
      <w:proofErr w:type="gramEnd"/>
      <w:r w:rsidR="00216707">
        <w:rPr>
          <w:rFonts w:hint="eastAsia"/>
        </w:rPr>
        <w:t>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756"/>
                    <a:stretch>
                      <a:fillRect/>
                    </a:stretch>
                  </pic:blipFill>
                  <pic:spPr>
                    <a:xfrm>
                      <a:off x="0" y="0"/>
                      <a:ext cx="5274310" cy="2922905"/>
                    </a:xfrm>
                    <a:prstGeom prst="rect">
                      <a:avLst/>
                    </a:prstGeom>
                  </pic:spPr>
                </pic:pic>
              </a:graphicData>
            </a:graphic>
          </wp:inline>
        </w:drawing>
      </w:r>
    </w:p>
    <w:p w14:paraId="549A4687" w14:textId="335237C0" w:rsidR="002B4A51" w:rsidRDefault="002B4A51" w:rsidP="002B4A51">
      <w:pPr>
        <w:pStyle w:val="af4"/>
      </w:pPr>
      <w:bookmarkStart w:id="80" w:name="_Ref192342695"/>
      <w:r>
        <w:rPr>
          <w:rFonts w:hint="eastAsia"/>
        </w:rPr>
        <w:t>图</w:t>
      </w:r>
      <w:r>
        <w:rPr>
          <w:rFonts w:hint="eastAsia"/>
        </w:rPr>
        <w:t xml:space="preserve"> </w:t>
      </w:r>
      <w:r w:rsidR="009A5F5D">
        <w:fldChar w:fldCharType="begin"/>
      </w:r>
      <w:r w:rsidR="009A5F5D">
        <w:instrText xml:space="preserve"> </w:instrText>
      </w:r>
      <w:r w:rsidR="009A5F5D">
        <w:rPr>
          <w:rFonts w:hint="eastAsia"/>
        </w:rPr>
        <w:instrText>STYLEREF 1 \s</w:instrText>
      </w:r>
      <w:r w:rsidR="009A5F5D">
        <w:instrText xml:space="preserve"> </w:instrText>
      </w:r>
      <w:r w:rsidR="009A5F5D">
        <w:fldChar w:fldCharType="separate"/>
      </w:r>
      <w:r w:rsidR="009A5F5D">
        <w:rPr>
          <w:noProof/>
        </w:rPr>
        <w:t>5</w:t>
      </w:r>
      <w:r w:rsidR="009A5F5D">
        <w:fldChar w:fldCharType="end"/>
      </w:r>
      <w:r w:rsidR="009A5F5D">
        <w:t>.</w:t>
      </w:r>
      <w:r w:rsidR="009A5F5D">
        <w:fldChar w:fldCharType="begin"/>
      </w:r>
      <w:r w:rsidR="009A5F5D">
        <w:instrText xml:space="preserve"> </w:instrText>
      </w:r>
      <w:r w:rsidR="009A5F5D">
        <w:rPr>
          <w:rFonts w:hint="eastAsia"/>
        </w:rPr>
        <w:instrText xml:space="preserve">SEQ </w:instrText>
      </w:r>
      <w:r w:rsidR="009A5F5D">
        <w:rPr>
          <w:rFonts w:hint="eastAsia"/>
        </w:rPr>
        <w:instrText>图</w:instrText>
      </w:r>
      <w:r w:rsidR="009A5F5D">
        <w:rPr>
          <w:rFonts w:hint="eastAsia"/>
        </w:rPr>
        <w:instrText xml:space="preserve"> \* ARABIC \s 1</w:instrText>
      </w:r>
      <w:r w:rsidR="009A5F5D">
        <w:instrText xml:space="preserve"> </w:instrText>
      </w:r>
      <w:r w:rsidR="009A5F5D">
        <w:fldChar w:fldCharType="separate"/>
      </w:r>
      <w:r w:rsidR="009A5F5D">
        <w:rPr>
          <w:noProof/>
        </w:rPr>
        <w:t>14</w:t>
      </w:r>
      <w:r w:rsidR="009A5F5D">
        <w:fldChar w:fldCharType="end"/>
      </w:r>
      <w:bookmarkEnd w:id="80"/>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258B0331" w:rsidR="002B4A51" w:rsidRDefault="002B4A51" w:rsidP="002B4A51">
      <w:pPr>
        <w:pStyle w:val="af4"/>
      </w:pPr>
      <w:r>
        <w:t xml:space="preserve">Fig. </w:t>
      </w:r>
      <w:fldSimple w:instr=" STYLEREF 1 \s ">
        <w:r w:rsidR="009A5F5D">
          <w:rPr>
            <w:noProof/>
          </w:rPr>
          <w:t>5</w:t>
        </w:r>
      </w:fldSimple>
      <w:r w:rsidR="009A5F5D">
        <w:t>.</w:t>
      </w:r>
      <w:fldSimple w:instr=" SEQ Fig. \* ARABIC \s 1 ">
        <w:r w:rsidR="009A5F5D">
          <w:rPr>
            <w:noProof/>
          </w:rPr>
          <w:t>14</w:t>
        </w:r>
      </w:fldSimple>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3BD731A3" w14:textId="1CB5BB63" w:rsidR="000E57C6" w:rsidRDefault="000E57C6" w:rsidP="000E57C6">
      <w:pPr>
        <w:ind w:firstLine="480"/>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w:t>
      </w:r>
      <w:proofErr w:type="gramStart"/>
      <w:r w:rsidRPr="007A078A">
        <w:t>横滚</w:t>
      </w:r>
      <w:proofErr w:type="gramEnd"/>
      <w:r w:rsidRPr="007A078A">
        <w:t>角，逐步恢复平衡并回到正常的站立状态</w:t>
      </w:r>
      <w:r w:rsidR="008F0691">
        <w:rPr>
          <w:rFonts w:hint="eastAsia"/>
        </w:rPr>
        <w:t>，该恢复控制算法在恢复过程中稳定且较为迅速。</w:t>
      </w:r>
    </w:p>
    <w:p w14:paraId="295A208B" w14:textId="5BD90C12" w:rsidR="005B6577" w:rsidRDefault="005B6577" w:rsidP="005B6577">
      <w:pPr>
        <w:pStyle w:val="2"/>
        <w:spacing w:before="156" w:after="156"/>
      </w:pPr>
      <w:r>
        <w:rPr>
          <w:rFonts w:hint="eastAsia"/>
        </w:rPr>
        <w:t>本章小节</w:t>
      </w:r>
    </w:p>
    <w:p w14:paraId="7A5B5119" w14:textId="0C021E14" w:rsidR="00557D00" w:rsidRPr="00557D00" w:rsidRDefault="00557D00" w:rsidP="00557D00">
      <w:pPr>
        <w:ind w:firstLine="480"/>
      </w:pPr>
      <w:r w:rsidRPr="00557D00">
        <w:t>本章通过对轮圈腿</w:t>
      </w:r>
      <w:proofErr w:type="gramStart"/>
      <w:r w:rsidRPr="00557D00">
        <w:t>式平衡</w:t>
      </w:r>
      <w:proofErr w:type="gramEnd"/>
      <w:r w:rsidRPr="00557D00">
        <w:t>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站立实验验证了机器人从坐姿到站</w:t>
      </w:r>
      <w:proofErr w:type="gramStart"/>
      <w:r w:rsidRPr="00557D00">
        <w:t>姿</w:t>
      </w:r>
      <w:proofErr w:type="gramEnd"/>
      <w:r>
        <w:rPr>
          <w:rFonts w:hint="eastAsia"/>
        </w:rPr>
        <w:t>切换</w:t>
      </w:r>
      <w:r w:rsidRPr="00557D00">
        <w:t>过程中，通过切换</w:t>
      </w:r>
      <w:r w:rsidRPr="00557D00">
        <w:t>LQR</w:t>
      </w:r>
      <w:r w:rsidRPr="00557D00">
        <w:t>反馈增益矩阵，实现了内</w:t>
      </w:r>
      <w:proofErr w:type="gramStart"/>
      <w:r w:rsidRPr="00557D00">
        <w:t>轮角度</w:t>
      </w:r>
      <w:proofErr w:type="gramEnd"/>
      <w:r w:rsidRPr="00557D00">
        <w:t>控制，确保了站立过程中的平稳过渡。跳跃实验中，分别设计了同向与交叉两种跳跃方式，通过记录电机扭矩和机身高度变化，展示了机器人动态响应能力和控制稳定性。上台阶实验则通过对机体俯仰角和内轮扭矩，证明了机器人在面对不同高度台阶时，能够通过调整重心有效实现跨越。最后，倒地自起恢复实验验证了机器人在侧向翻倒情况下，通过调整轮圈</w:t>
      </w:r>
      <w:proofErr w:type="gramStart"/>
      <w:r w:rsidRPr="00557D00">
        <w:t>腿角度</w:t>
      </w:r>
      <w:proofErr w:type="gramEnd"/>
      <w:r w:rsidRPr="00557D00">
        <w:t>和机体姿态，实现了从翻覆状态到坐姿平衡状态的快速恢复。</w:t>
      </w:r>
    </w:p>
    <w:p w14:paraId="27EF97E9" w14:textId="2DA397EB" w:rsidR="00007FDD" w:rsidRDefault="00007FDD">
      <w:pPr>
        <w:widowControl/>
        <w:spacing w:line="240" w:lineRule="auto"/>
        <w:ind w:firstLineChars="0" w:firstLine="0"/>
        <w:textAlignment w:val="auto"/>
      </w:pPr>
      <w:r>
        <w:br w:type="page"/>
      </w:r>
    </w:p>
    <w:p w14:paraId="5CBE234E" w14:textId="08C19644" w:rsidR="00E6142B" w:rsidRDefault="00E6142B" w:rsidP="00E6142B">
      <w:pPr>
        <w:pStyle w:val="1"/>
        <w:spacing w:before="312" w:after="312"/>
        <w:rPr>
          <w:rFonts w:hint="eastAsia"/>
        </w:rPr>
      </w:pPr>
      <w:r>
        <w:rPr>
          <w:rFonts w:hint="eastAsia"/>
        </w:rPr>
        <w:lastRenderedPageBreak/>
        <w:t>总结与展望</w:t>
      </w:r>
    </w:p>
    <w:p w14:paraId="6132DD11" w14:textId="77777777" w:rsidR="0099540D" w:rsidRPr="00C7395F" w:rsidRDefault="0099540D" w:rsidP="0099540D">
      <w:pPr>
        <w:ind w:firstLine="480"/>
      </w:pPr>
      <w:r>
        <w:rPr>
          <w:rFonts w:hint="eastAsia"/>
        </w:rPr>
        <w:t>本文针对陆地移动机器人面临的应用场景复杂，构型设计与控制算法适应性能要求提升的背景中，提出了一种新型构型的轮圈腿</w:t>
      </w:r>
      <w:proofErr w:type="gramStart"/>
      <w:r>
        <w:rPr>
          <w:rFonts w:hint="eastAsia"/>
        </w:rPr>
        <w:t>式平衡</w:t>
      </w:r>
      <w:proofErr w:type="gramEnd"/>
      <w:r>
        <w:rPr>
          <w:rFonts w:hint="eastAsia"/>
        </w:rPr>
        <w:t>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包括坐姿行走，站姿行走，跳跃，翻倒恢复的转换及运动，通过设计硬件平台与软件框架，搭建实物样机平台完成实验验证。本章节将对所做工作进行总结并做出未来展望。</w:t>
      </w:r>
    </w:p>
    <w:p w14:paraId="5A60A9CE" w14:textId="5D940473" w:rsidR="00E97813" w:rsidRDefault="00E97813" w:rsidP="00E97813">
      <w:pPr>
        <w:pStyle w:val="2"/>
        <w:spacing w:before="156" w:after="156"/>
      </w:pPr>
      <w:r>
        <w:rPr>
          <w:rFonts w:hint="eastAsia"/>
        </w:rPr>
        <w:t>工作</w:t>
      </w:r>
      <w:r w:rsidR="00193EC7">
        <w:rPr>
          <w:rFonts w:hint="eastAsia"/>
        </w:rPr>
        <w:t>内容</w:t>
      </w:r>
      <w:r w:rsidR="00367EB0">
        <w:rPr>
          <w:rFonts w:hint="eastAsia"/>
        </w:rPr>
        <w:t>与创新点</w:t>
      </w:r>
      <w:r>
        <w:rPr>
          <w:rFonts w:hint="eastAsia"/>
        </w:rPr>
        <w:t>总结</w:t>
      </w:r>
    </w:p>
    <w:p w14:paraId="23351DAA" w14:textId="39521F38" w:rsidR="00852E22" w:rsidRDefault="009E180C" w:rsidP="00852E22">
      <w:pPr>
        <w:ind w:firstLine="480"/>
      </w:pPr>
      <w:r w:rsidRPr="009E180C">
        <w:t>本文针对轮圈腿</w:t>
      </w:r>
      <w:proofErr w:type="gramStart"/>
      <w:r w:rsidRPr="009E180C">
        <w:t>式平衡</w:t>
      </w:r>
      <w:proofErr w:type="gramEnd"/>
      <w:r w:rsidRPr="009E180C">
        <w:t>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0"/>
      </w:pPr>
      <w:r>
        <w:rPr>
          <w:rFonts w:hint="eastAsia"/>
        </w:rPr>
        <w:t xml:space="preserve">(1) </w:t>
      </w:r>
      <w:r w:rsidR="006F5247">
        <w:rPr>
          <w:rFonts w:hint="eastAsia"/>
        </w:rPr>
        <w:t>针对轮圈腿</w:t>
      </w:r>
      <w:proofErr w:type="gramStart"/>
      <w:r w:rsidR="006F5247">
        <w:rPr>
          <w:rFonts w:hint="eastAsia"/>
        </w:rPr>
        <w:t>式平衡</w:t>
      </w:r>
      <w:proofErr w:type="gramEnd"/>
      <w:r w:rsidR="006F5247">
        <w:rPr>
          <w:rFonts w:hint="eastAsia"/>
        </w:rPr>
        <w:t>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168657C7" w:rsidR="009A014D" w:rsidRDefault="009A014D" w:rsidP="0011257F">
      <w:pPr>
        <w:ind w:firstLine="480"/>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D60365">
        <w:rPr>
          <w:rFonts w:hint="eastAsia"/>
        </w:rPr>
        <w:t>Roll</w:t>
      </w:r>
      <w:r w:rsidR="00D60365">
        <w:rPr>
          <w:rFonts w:hint="eastAsia"/>
        </w:rPr>
        <w:t>轴控制器，引入</w:t>
      </w:r>
      <w:r w:rsidR="00D60365">
        <w:rPr>
          <w:rFonts w:hint="eastAsia"/>
        </w:rPr>
        <w:t>ZMP</w:t>
      </w:r>
      <w:r w:rsidR="00D60365">
        <w:rPr>
          <w:rFonts w:hint="eastAsia"/>
        </w:rPr>
        <w:t>思想通过调整机器人重心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6C7E2EE9" w:rsidR="003762A1" w:rsidRDefault="007860DC" w:rsidP="003762A1">
      <w:pPr>
        <w:ind w:firstLine="480"/>
      </w:pPr>
      <w:r>
        <w:rPr>
          <w:rFonts w:hint="eastAsia"/>
        </w:rPr>
        <w:t xml:space="preserve">(3) </w:t>
      </w:r>
      <w:r>
        <w:rPr>
          <w:rFonts w:hint="eastAsia"/>
        </w:rPr>
        <w:t>设计仿真实验验证控制算法及多模态运动可行性。</w:t>
      </w:r>
      <w:r w:rsidR="003762A1" w:rsidRPr="00C106D8">
        <w:t>利用</w:t>
      </w:r>
      <w:r w:rsidR="003762A1" w:rsidRPr="00C106D8">
        <w:t>MATLAB Simscape</w:t>
      </w:r>
      <w:r w:rsidR="003762A1" w:rsidRPr="00C106D8">
        <w:t>和</w:t>
      </w:r>
      <w:r w:rsidR="003762A1" w:rsidRPr="00C106D8">
        <w:t>Webots</w:t>
      </w:r>
      <w:r w:rsidR="003762A1" w:rsidRPr="00C106D8">
        <w:t>仿真平台，验证了机器人</w:t>
      </w:r>
      <w:proofErr w:type="gramStart"/>
      <w:r w:rsidR="003762A1" w:rsidRPr="00C106D8">
        <w:t>在坐</w:t>
      </w:r>
      <w:proofErr w:type="gramEnd"/>
      <w:r w:rsidR="003762A1" w:rsidRPr="00C106D8">
        <w:t>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7D0B4B">
        <w:rPr>
          <w:rFonts w:hint="eastAsia"/>
        </w:rPr>
        <w:t>Sim to Real</w:t>
      </w:r>
      <w:r w:rsidR="007D0B4B">
        <w:rPr>
          <w:rFonts w:hint="eastAsia"/>
        </w:rPr>
        <w:t>的链路。</w:t>
      </w:r>
    </w:p>
    <w:p w14:paraId="4858F00A" w14:textId="228385B9" w:rsidR="007860DC" w:rsidRDefault="001F22AB" w:rsidP="0011257F">
      <w:pPr>
        <w:ind w:firstLine="480"/>
      </w:pPr>
      <w:r>
        <w:rPr>
          <w:rFonts w:hint="eastAsia"/>
        </w:rPr>
        <w:t xml:space="preserve">(4) </w:t>
      </w:r>
      <w:r w:rsidRPr="001F22AB">
        <w:t>依据理论分析与仿真数据，完成了实物样机平台的搭建，包括电机、传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lastRenderedPageBreak/>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0"/>
      </w:pPr>
      <w:r w:rsidRPr="00367EB0">
        <w:t>本文的主要创新</w:t>
      </w:r>
      <w:proofErr w:type="gramStart"/>
      <w:r w:rsidRPr="00367EB0">
        <w:t>点体现</w:t>
      </w:r>
      <w:proofErr w:type="gramEnd"/>
      <w:r w:rsidRPr="00367EB0">
        <w:t>在以下几个方面：</w:t>
      </w:r>
    </w:p>
    <w:p w14:paraId="2C8BA1CA" w14:textId="6B99EB95" w:rsidR="00367EB0" w:rsidRDefault="00367EB0" w:rsidP="00367EB0">
      <w:pPr>
        <w:ind w:firstLine="480"/>
      </w:pPr>
      <w:r>
        <w:rPr>
          <w:rFonts w:hint="eastAsia"/>
        </w:rPr>
        <w:t xml:space="preserve">(1) </w:t>
      </w:r>
      <w:r>
        <w:rPr>
          <w:rFonts w:hint="eastAsia"/>
        </w:rPr>
        <w:t>提出一种新型的轮圈腿</w:t>
      </w:r>
      <w:proofErr w:type="gramStart"/>
      <w:r>
        <w:rPr>
          <w:rFonts w:hint="eastAsia"/>
        </w:rPr>
        <w:t>式平衡</w:t>
      </w:r>
      <w:proofErr w:type="gramEnd"/>
      <w:r>
        <w:rPr>
          <w:rFonts w:hint="eastAsia"/>
        </w:rPr>
        <w:t>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0"/>
      </w:pPr>
      <w:r>
        <w:rPr>
          <w:rFonts w:hint="eastAsia"/>
        </w:rPr>
        <w:t xml:space="preserve">(2) </w:t>
      </w:r>
      <w:r>
        <w:rPr>
          <w:rFonts w:hint="eastAsia"/>
        </w:rPr>
        <w:t>针对轮圈腿</w:t>
      </w:r>
      <w:proofErr w:type="gramStart"/>
      <w:r>
        <w:rPr>
          <w:rFonts w:hint="eastAsia"/>
        </w:rPr>
        <w:t>式</w:t>
      </w:r>
      <w:r w:rsidR="000A045E">
        <w:rPr>
          <w:rFonts w:hint="eastAsia"/>
        </w:rPr>
        <w:t>平衡</w:t>
      </w:r>
      <w:proofErr w:type="gramEnd"/>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3C834714" w:rsidR="00367EB0" w:rsidRDefault="00367EB0" w:rsidP="00367EB0">
      <w:pPr>
        <w:ind w:firstLine="480"/>
      </w:pPr>
      <w:r>
        <w:rPr>
          <w:rFonts w:hint="eastAsia"/>
        </w:rPr>
        <w:t xml:space="preserve">(3) </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w:t>
      </w:r>
      <w:proofErr w:type="gramStart"/>
      <w:r w:rsidRPr="00367EB0">
        <w:t>滚角度</w:t>
      </w:r>
      <w:proofErr w:type="gramEnd"/>
      <w:r w:rsidRPr="00367EB0">
        <w:t>调节实现</w:t>
      </w:r>
      <w:r w:rsidRPr="00367EB0">
        <w:t>ZMP</w:t>
      </w:r>
      <w:r w:rsidRPr="00367EB0">
        <w:t>补偿，使机器人在高速转向和复杂运动过程中仍能保持侧向稳定性。</w:t>
      </w:r>
    </w:p>
    <w:p w14:paraId="48E39CFD" w14:textId="4C13679B" w:rsidR="00367EB0" w:rsidRPr="00367EB0" w:rsidRDefault="00367EB0" w:rsidP="00367EB0">
      <w:pPr>
        <w:ind w:firstLine="480"/>
      </w:pPr>
      <w:r>
        <w:rPr>
          <w:rFonts w:hint="eastAsia"/>
        </w:rPr>
        <w:t xml:space="preserve">(4) </w:t>
      </w:r>
      <w:r w:rsidRPr="00367EB0">
        <w:t>仿真与实物验证一体化</w:t>
      </w:r>
      <w:r>
        <w:rPr>
          <w:rFonts w:hint="eastAsia"/>
        </w:rPr>
        <w:t>。</w:t>
      </w:r>
      <w:r w:rsidRPr="00367EB0">
        <w:t>本文不仅在</w:t>
      </w:r>
      <w:r w:rsidRPr="00367EB0">
        <w:t>MATLAB Simscape</w:t>
      </w:r>
      <w:r w:rsidRPr="00367EB0">
        <w:t>与</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56" w:after="156"/>
      </w:pPr>
      <w:r>
        <w:rPr>
          <w:rFonts w:hint="eastAsia"/>
        </w:rPr>
        <w:t>未来展望</w:t>
      </w:r>
    </w:p>
    <w:p w14:paraId="41E3B1E7" w14:textId="7D5AD335" w:rsidR="00712306" w:rsidRDefault="00712306" w:rsidP="00712306">
      <w:pPr>
        <w:ind w:firstLine="480"/>
      </w:pPr>
      <w:r w:rsidRPr="00712306">
        <w:t>尽管本文在轮圈腿</w:t>
      </w:r>
      <w:proofErr w:type="gramStart"/>
      <w:r w:rsidRPr="00712306">
        <w:t>式平衡</w:t>
      </w:r>
      <w:proofErr w:type="gramEnd"/>
      <w:r w:rsidRPr="00712306">
        <w:t>机器人</w:t>
      </w:r>
      <w:r w:rsidR="00376035">
        <w:rPr>
          <w:rFonts w:hint="eastAsia"/>
        </w:rPr>
        <w:t>多模态控制</w:t>
      </w:r>
      <w:r w:rsidRPr="00712306">
        <w:t>领域取得了初步成果，但</w:t>
      </w:r>
      <w:r w:rsidR="00FE2B94">
        <w:rPr>
          <w:rFonts w:hint="eastAsia"/>
        </w:rPr>
        <w:t>由于本文所设计的轮圈腿</w:t>
      </w:r>
      <w:proofErr w:type="gramStart"/>
      <w:r w:rsidR="00FE2B94">
        <w:rPr>
          <w:rFonts w:hint="eastAsia"/>
        </w:rPr>
        <w:t>式平衡</w:t>
      </w:r>
      <w:proofErr w:type="gramEnd"/>
      <w:r w:rsidR="00FE2B94">
        <w:rPr>
          <w:rFonts w:hint="eastAsia"/>
        </w:rPr>
        <w:t>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7C0DAF8C" w:rsidR="00BF6869" w:rsidRDefault="00BF6869" w:rsidP="00712306">
      <w:pPr>
        <w:ind w:firstLine="480"/>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D17C65">
        <w:instrText xml:space="preserve"> ADDIN ZOTERO_ITEM CSL_CITATION {"citationID":"ept2vmSH","properties":{"formattedCitation":"\\super [47]\\nosupersub{}","plainCitation":"[47]","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D17C65" w:rsidRPr="00D17C65">
        <w:rPr>
          <w:rFonts w:cs="Times New Roman"/>
          <w:kern w:val="0"/>
          <w:vertAlign w:val="superscript"/>
        </w:rPr>
        <w:t>[47]</w:t>
      </w:r>
      <w:r w:rsidR="00291A9B">
        <w:fldChar w:fldCharType="end"/>
      </w:r>
      <w:r w:rsidRPr="00BF6869">
        <w:t>、</w:t>
      </w:r>
      <w:r>
        <w:rPr>
          <w:rFonts w:hint="eastAsia"/>
        </w:rPr>
        <w:t>模型预测控制</w:t>
      </w:r>
      <w:r w:rsidRPr="00BF6869">
        <w:t>和深度强化学习等先进算法</w:t>
      </w:r>
      <w:r w:rsidR="00965F4B">
        <w:fldChar w:fldCharType="begin"/>
      </w:r>
      <w:r w:rsidR="00D17C65">
        <w:instrText xml:space="preserve"> ADDIN ZOTERO_ITEM CSL_CITATION {"citationID":"mAGIoODs","properties":{"formattedCitation":"\\super [48]-[50]\\nosupersub{}","plainCitation":"[48]-[50]","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schema":"https://github.com/citation-style-language/schema/raw/master/csl-citation.json"} </w:instrText>
      </w:r>
      <w:r w:rsidR="00965F4B">
        <w:fldChar w:fldCharType="separate"/>
      </w:r>
      <w:r w:rsidR="00D17C65" w:rsidRPr="00D17C65">
        <w:rPr>
          <w:rFonts w:cs="Times New Roman"/>
          <w:kern w:val="0"/>
          <w:vertAlign w:val="superscript"/>
        </w:rPr>
        <w:t>[48]-[50]</w:t>
      </w:r>
      <w:r w:rsidR="00965F4B">
        <w:fldChar w:fldCharType="end"/>
      </w:r>
      <w:r w:rsidRPr="00BF6869">
        <w:t>，以应对更复杂、非线性以及动态环境下的控制挑战。特别是针对多模态运动切换过程中的非线性特性，优化控制器设计，提高系统响应速度与鲁棒性。</w:t>
      </w:r>
    </w:p>
    <w:p w14:paraId="6D8CF685" w14:textId="6B98B221" w:rsidR="00BC69BF" w:rsidRDefault="00BC69BF" w:rsidP="00712306">
      <w:pPr>
        <w:ind w:firstLine="480"/>
      </w:pPr>
      <w:r>
        <w:rPr>
          <w:rFonts w:hint="eastAsia"/>
        </w:rPr>
        <w:lastRenderedPageBreak/>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更好的电机，</w:t>
      </w:r>
      <w:r w:rsidRPr="00BC69BF">
        <w:t>进一步提升机器人整体运动性能。</w:t>
      </w:r>
    </w:p>
    <w:p w14:paraId="46131437" w14:textId="5050BCFA" w:rsidR="00AD4B7B" w:rsidRDefault="00AD4B7B" w:rsidP="00712306">
      <w:pPr>
        <w:ind w:firstLine="480"/>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为移动机器人在实际场景中的应用奠定基础。</w:t>
      </w:r>
    </w:p>
    <w:p w14:paraId="665BC47D" w14:textId="15FE9F1D" w:rsidR="00184B0F" w:rsidRDefault="00184B0F" w:rsidP="00712306">
      <w:pPr>
        <w:ind w:firstLine="480"/>
      </w:pPr>
      <w:r w:rsidRPr="00184B0F">
        <w:t>总体而言，轮圈腿</w:t>
      </w:r>
      <w:proofErr w:type="gramStart"/>
      <w:r w:rsidRPr="00184B0F">
        <w:t>式平衡</w:t>
      </w:r>
      <w:proofErr w:type="gramEnd"/>
      <w:r w:rsidRPr="00184B0F">
        <w:t>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19D5747B" w14:textId="2E2B2D92" w:rsidR="004616A3" w:rsidRDefault="004616A3">
      <w:pPr>
        <w:widowControl/>
        <w:spacing w:line="240" w:lineRule="auto"/>
        <w:ind w:firstLineChars="0" w:firstLine="0"/>
        <w:textAlignment w:val="auto"/>
      </w:pPr>
      <w:r>
        <w:br w:type="page"/>
      </w:r>
    </w:p>
    <w:p w14:paraId="0CA05FE8" w14:textId="0339AFC3" w:rsidR="00E6142B" w:rsidRDefault="0037419F" w:rsidP="00511341">
      <w:pPr>
        <w:pStyle w:val="1"/>
        <w:numPr>
          <w:ilvl w:val="0"/>
          <w:numId w:val="0"/>
        </w:numPr>
        <w:spacing w:before="312" w:after="312"/>
        <w:rPr>
          <w:rFonts w:hint="eastAsia"/>
        </w:rPr>
      </w:pPr>
      <w:r>
        <w:rPr>
          <w:rFonts w:hint="eastAsia"/>
        </w:rPr>
        <w:lastRenderedPageBreak/>
        <w:t>参考文献</w:t>
      </w:r>
    </w:p>
    <w:p w14:paraId="500416E3" w14:textId="77777777" w:rsidR="00D17C65" w:rsidRPr="00D17C65" w:rsidRDefault="00FC5A85" w:rsidP="00D17C65">
      <w:pPr>
        <w:pStyle w:val="afc"/>
      </w:pPr>
      <w:r w:rsidRPr="00CD0B0B">
        <w:fldChar w:fldCharType="begin"/>
      </w:r>
      <w:r w:rsidR="00685B56">
        <w:instrText xml:space="preserve"> ADDIN ZOTERO_BIBL {"uncited":[],"omitted":[],"custom":[]} CSL_BIBLIOGRAPHY </w:instrText>
      </w:r>
      <w:r w:rsidRPr="00CD0B0B">
        <w:fldChar w:fldCharType="separate"/>
      </w:r>
      <w:r w:rsidR="00D17C65" w:rsidRPr="00D17C65">
        <w:t>1.</w:t>
      </w:r>
      <w:r w:rsidR="00D17C65" w:rsidRPr="00D17C65">
        <w:tab/>
      </w:r>
      <w:proofErr w:type="spellStart"/>
      <w:r w:rsidR="00D17C65" w:rsidRPr="00D17C65">
        <w:t>TranzattoMarco</w:t>
      </w:r>
      <w:proofErr w:type="spellEnd"/>
      <w:r w:rsidR="00D17C65" w:rsidRPr="00D17C65">
        <w:t xml:space="preserve">, </w:t>
      </w:r>
      <w:proofErr w:type="spellStart"/>
      <w:r w:rsidR="00D17C65" w:rsidRPr="00D17C65">
        <w:t>MikiTakahiro</w:t>
      </w:r>
      <w:proofErr w:type="spellEnd"/>
      <w:r w:rsidR="00D17C65" w:rsidRPr="00D17C65">
        <w:t xml:space="preserve">, </w:t>
      </w:r>
      <w:proofErr w:type="spellStart"/>
      <w:r w:rsidR="00D17C65" w:rsidRPr="00D17C65">
        <w:t>DharmadhikariMihir</w:t>
      </w:r>
      <w:proofErr w:type="spellEnd"/>
      <w:r w:rsidR="00D17C65" w:rsidRPr="00D17C65">
        <w:t>, et al. CERBERUS in the DARPA Subterranean Challenge[J]. Science Robotics, 2022, 7(66): eabp9742.</w:t>
      </w:r>
    </w:p>
    <w:p w14:paraId="47EEDF9A" w14:textId="77777777" w:rsidR="00D17C65" w:rsidRPr="00D17C65" w:rsidRDefault="00D17C65" w:rsidP="00D17C65">
      <w:pPr>
        <w:pStyle w:val="afc"/>
      </w:pPr>
      <w:r w:rsidRPr="00D17C65">
        <w:t>2.</w:t>
      </w:r>
      <w:r w:rsidRPr="00D17C65">
        <w:tab/>
      </w:r>
      <w:r w:rsidRPr="00D17C65">
        <w:t>陈阳</w:t>
      </w:r>
      <w:r w:rsidRPr="00D17C65">
        <w:t xml:space="preserve">, </w:t>
      </w:r>
      <w:r w:rsidRPr="00D17C65">
        <w:t>王洪玺</w:t>
      </w:r>
      <w:r w:rsidRPr="00D17C65">
        <w:t xml:space="preserve">, </w:t>
      </w:r>
      <w:proofErr w:type="gramStart"/>
      <w:r w:rsidRPr="00D17C65">
        <w:t>张兰勇</w:t>
      </w:r>
      <w:proofErr w:type="gramEnd"/>
      <w:r w:rsidRPr="00D17C65">
        <w:t xml:space="preserve">. </w:t>
      </w:r>
      <w:proofErr w:type="gramStart"/>
      <w:r w:rsidRPr="00D17C65">
        <w:t>轮腿式平衡</w:t>
      </w:r>
      <w:proofErr w:type="gramEnd"/>
      <w:r w:rsidRPr="00D17C65">
        <w:t>机器人控制</w:t>
      </w:r>
      <w:r w:rsidRPr="00D17C65">
        <w:t xml:space="preserve">[J]. </w:t>
      </w:r>
      <w:r w:rsidRPr="00D17C65">
        <w:t>信息与控制</w:t>
      </w:r>
      <w:r w:rsidRPr="00D17C65">
        <w:t>, 2023, 52(5): 648-659.</w:t>
      </w:r>
    </w:p>
    <w:p w14:paraId="3204E852" w14:textId="77777777" w:rsidR="00D17C65" w:rsidRPr="00D17C65" w:rsidRDefault="00D17C65" w:rsidP="00D17C65">
      <w:pPr>
        <w:pStyle w:val="afc"/>
      </w:pPr>
      <w:r w:rsidRPr="00D17C65">
        <w:t>3.</w:t>
      </w:r>
      <w:r w:rsidRPr="00D17C65">
        <w:tab/>
        <w:t>Taheri H, Zhao C X. Omnidirectional mobile robots, mechanisms and navigation approaches[J]. Mechanism and Machine Theory, 2020, 153: 103958.</w:t>
      </w:r>
    </w:p>
    <w:p w14:paraId="01514F4F" w14:textId="77777777" w:rsidR="00D17C65" w:rsidRPr="00D17C65" w:rsidRDefault="00D17C65" w:rsidP="00D17C65">
      <w:pPr>
        <w:pStyle w:val="afc"/>
      </w:pPr>
      <w:r w:rsidRPr="00D17C65">
        <w:t>4.</w:t>
      </w:r>
      <w:r w:rsidRPr="00D17C65">
        <w:tab/>
        <w:t>Li H, Bu Y, Bu Y, et al. Design and Control of a Transformable Multi-Mode Mobile Robot[J]. IEEE Robotics and Automation Letters, 2024, 9(2): 1302-1309.</w:t>
      </w:r>
    </w:p>
    <w:p w14:paraId="275C420C" w14:textId="77777777" w:rsidR="00D17C65" w:rsidRPr="00D17C65" w:rsidRDefault="00D17C65" w:rsidP="00D17C65">
      <w:pPr>
        <w:pStyle w:val="afc"/>
      </w:pPr>
      <w:r w:rsidRPr="00D17C65">
        <w:t>5.</w:t>
      </w:r>
      <w:r w:rsidRPr="00D17C65">
        <w:tab/>
        <w:t xml:space="preserve">Zheng C, Lee K. </w:t>
      </w:r>
      <w:proofErr w:type="spellStart"/>
      <w:r w:rsidRPr="00D17C65">
        <w:t>WheeLeR</w:t>
      </w:r>
      <w:proofErr w:type="spellEnd"/>
      <w:r w:rsidRPr="00D17C65">
        <w:t>: Wheel-Leg Reconfigurable Mechanism with Passive Gears for Mobile Robot Applications[C]. 2019 International Conference on Robotics and Automation (ICRA). 2019: 9292-9298.</w:t>
      </w:r>
    </w:p>
    <w:p w14:paraId="195E909E" w14:textId="77777777" w:rsidR="00D17C65" w:rsidRPr="00D17C65" w:rsidRDefault="00D17C65" w:rsidP="00D17C65">
      <w:pPr>
        <w:pStyle w:val="afc"/>
      </w:pPr>
      <w:r w:rsidRPr="00D17C65">
        <w:t>6.</w:t>
      </w:r>
      <w:r w:rsidRPr="00D17C65">
        <w:tab/>
        <w:t>Zhang J, Lu B, Liu Z, et al. A Balance Control Method for Wheeled Bipedal Robot Based on Reinforcement Learning[C]. Proceedings of the 42nd Chinese Control Conference. 2023: 6, 527-532.</w:t>
      </w:r>
    </w:p>
    <w:p w14:paraId="5BDEBC99" w14:textId="77777777" w:rsidR="00D17C65" w:rsidRPr="00D17C65" w:rsidRDefault="00D17C65" w:rsidP="00D17C65">
      <w:pPr>
        <w:pStyle w:val="afc"/>
      </w:pPr>
      <w:r w:rsidRPr="00D17C65">
        <w:t>7.</w:t>
      </w:r>
      <w:r w:rsidRPr="00D17C65">
        <w:tab/>
      </w:r>
      <w:r w:rsidRPr="00D17C65">
        <w:t>游攻博</w:t>
      </w:r>
      <w:r w:rsidRPr="00D17C65">
        <w:t xml:space="preserve">, </w:t>
      </w:r>
      <w:r w:rsidRPr="00D17C65">
        <w:t>陆春月</w:t>
      </w:r>
      <w:r w:rsidRPr="00D17C65">
        <w:t xml:space="preserve">, </w:t>
      </w:r>
      <w:r w:rsidRPr="00D17C65">
        <w:t>成国振</w:t>
      </w:r>
      <w:r w:rsidRPr="00D17C65">
        <w:t xml:space="preserve">, </w:t>
      </w:r>
      <w:r w:rsidRPr="00D17C65">
        <w:t>等</w:t>
      </w:r>
      <w:r w:rsidRPr="00D17C65">
        <w:t xml:space="preserve">. </w:t>
      </w:r>
      <w:r w:rsidRPr="00D17C65">
        <w:t>一种开闭链混合的多</w:t>
      </w:r>
      <w:proofErr w:type="gramStart"/>
      <w:r w:rsidRPr="00D17C65">
        <w:t>模式移动轮腿机器人</w:t>
      </w:r>
      <w:proofErr w:type="gramEnd"/>
      <w:r w:rsidRPr="00D17C65">
        <w:t>设计与仿真研究</w:t>
      </w:r>
      <w:r w:rsidRPr="00D17C65">
        <w:t xml:space="preserve">[J]. </w:t>
      </w:r>
      <w:r w:rsidRPr="00D17C65">
        <w:t>机械设计与制造工程</w:t>
      </w:r>
      <w:r w:rsidRPr="00D17C65">
        <w:t>, 2024, 53(3): 59-63.</w:t>
      </w:r>
    </w:p>
    <w:p w14:paraId="0AF62ED0" w14:textId="77777777" w:rsidR="00D17C65" w:rsidRPr="00D17C65" w:rsidRDefault="00D17C65" w:rsidP="00D17C65">
      <w:pPr>
        <w:pStyle w:val="afc"/>
      </w:pPr>
      <w:r w:rsidRPr="00D17C65">
        <w:t>8.</w:t>
      </w:r>
      <w:r w:rsidRPr="00D17C65">
        <w:tab/>
      </w:r>
      <w:proofErr w:type="gramStart"/>
      <w:r w:rsidRPr="00D17C65">
        <w:t>胡俊涛</w:t>
      </w:r>
      <w:proofErr w:type="gramEnd"/>
      <w:r w:rsidRPr="00D17C65">
        <w:t xml:space="preserve">. </w:t>
      </w:r>
      <w:r w:rsidRPr="00D17C65">
        <w:t>核应急探查机器人结构设计与研究</w:t>
      </w:r>
      <w:r w:rsidRPr="00D17C65">
        <w:t xml:space="preserve">[D]. </w:t>
      </w:r>
      <w:r w:rsidRPr="00D17C65">
        <w:t>西南科技大学</w:t>
      </w:r>
      <w:r w:rsidRPr="00D17C65">
        <w:t>, 2023.</w:t>
      </w:r>
    </w:p>
    <w:p w14:paraId="216E88AD" w14:textId="77777777" w:rsidR="00D17C65" w:rsidRPr="00D17C65" w:rsidRDefault="00D17C65" w:rsidP="00D17C65">
      <w:pPr>
        <w:pStyle w:val="afc"/>
      </w:pPr>
      <w:r w:rsidRPr="00D17C65">
        <w:t>9.</w:t>
      </w:r>
      <w:r w:rsidRPr="00D17C65">
        <w:tab/>
        <w:t xml:space="preserve">Zhao L, Yu Z, Chen X, et al. System Design and Balance Control of a Novel </w:t>
      </w:r>
      <w:proofErr w:type="gramStart"/>
      <w:r w:rsidRPr="00D17C65">
        <w:t>Electrically-driven</w:t>
      </w:r>
      <w:proofErr w:type="gramEnd"/>
      <w:r w:rsidRPr="00D17C65">
        <w:t xml:space="preserve"> Wheel-legged Humanoid Robot[C]. 2021 IEEE International Conference on Unmanned Systems (ICUS). 2021: 742-747.</w:t>
      </w:r>
    </w:p>
    <w:p w14:paraId="287E27A5" w14:textId="77777777" w:rsidR="00D17C65" w:rsidRPr="00D17C65" w:rsidRDefault="00D17C65" w:rsidP="00D17C65">
      <w:pPr>
        <w:pStyle w:val="afc"/>
      </w:pPr>
      <w:r w:rsidRPr="00D17C65">
        <w:t>10.</w:t>
      </w:r>
      <w:r w:rsidRPr="00D17C65">
        <w:tab/>
      </w:r>
      <w:r w:rsidRPr="00D17C65">
        <w:t>张建</w:t>
      </w:r>
      <w:r w:rsidRPr="00D17C65">
        <w:t xml:space="preserve">. </w:t>
      </w:r>
      <w:r w:rsidRPr="00D17C65">
        <w:t>双轮自平衡移动机器人的设计与研究</w:t>
      </w:r>
      <w:r w:rsidRPr="00D17C65">
        <w:t xml:space="preserve">[D]. </w:t>
      </w:r>
      <w:r w:rsidRPr="00D17C65">
        <w:t>安徽大学</w:t>
      </w:r>
      <w:r w:rsidRPr="00D17C65">
        <w:t>, 2016.</w:t>
      </w:r>
    </w:p>
    <w:p w14:paraId="0AC3B3C5" w14:textId="77777777" w:rsidR="00D17C65" w:rsidRPr="00D17C65" w:rsidRDefault="00D17C65" w:rsidP="00D17C65">
      <w:pPr>
        <w:pStyle w:val="afc"/>
      </w:pPr>
      <w:r w:rsidRPr="00D17C65">
        <w:t>11.</w:t>
      </w:r>
      <w:r w:rsidRPr="00D17C65">
        <w:tab/>
      </w:r>
      <w:r w:rsidRPr="00D17C65">
        <w:t>徐龙</w:t>
      </w:r>
      <w:r w:rsidRPr="00D17C65">
        <w:t xml:space="preserve">. </w:t>
      </w:r>
      <w:proofErr w:type="gramStart"/>
      <w:r w:rsidRPr="00D17C65">
        <w:t>新型轮腿可变</w:t>
      </w:r>
      <w:proofErr w:type="gramEnd"/>
      <w:r w:rsidRPr="00D17C65">
        <w:t>式移动机器人设计与分析</w:t>
      </w:r>
      <w:r w:rsidRPr="00D17C65">
        <w:t xml:space="preserve">[D]. </w:t>
      </w:r>
      <w:r w:rsidRPr="00D17C65">
        <w:t>大连交通大学</w:t>
      </w:r>
      <w:r w:rsidRPr="00D17C65">
        <w:t>, 2023.</w:t>
      </w:r>
    </w:p>
    <w:p w14:paraId="10D44358" w14:textId="77777777" w:rsidR="00D17C65" w:rsidRPr="00D17C65" w:rsidRDefault="00D17C65" w:rsidP="00D17C65">
      <w:pPr>
        <w:pStyle w:val="afc"/>
      </w:pPr>
      <w:r w:rsidRPr="00D17C65">
        <w:t>12.</w:t>
      </w:r>
      <w:r w:rsidRPr="00D17C65">
        <w:tab/>
      </w:r>
      <w:r w:rsidRPr="00D17C65">
        <w:t>高娜娜</w:t>
      </w:r>
      <w:r w:rsidRPr="00D17C65">
        <w:t xml:space="preserve">, </w:t>
      </w:r>
      <w:r w:rsidRPr="00D17C65">
        <w:t>黄欢</w:t>
      </w:r>
      <w:r w:rsidRPr="00D17C65">
        <w:t xml:space="preserve">, </w:t>
      </w:r>
      <w:r w:rsidRPr="00D17C65">
        <w:t>包家倩</w:t>
      </w:r>
      <w:r w:rsidRPr="00D17C65">
        <w:t xml:space="preserve">. </w:t>
      </w:r>
      <w:proofErr w:type="gramStart"/>
      <w:r w:rsidRPr="00D17C65">
        <w:t>履带式抓抛机器人系统</w:t>
      </w:r>
      <w:proofErr w:type="gramEnd"/>
      <w:r w:rsidRPr="00D17C65">
        <w:t>的设计与研究</w:t>
      </w:r>
      <w:r w:rsidRPr="00D17C65">
        <w:t xml:space="preserve">[J]. </w:t>
      </w:r>
      <w:r w:rsidRPr="00D17C65">
        <w:t>北京工业职业技术学院学报</w:t>
      </w:r>
      <w:r w:rsidRPr="00D17C65">
        <w:t>, 2024, 23(4): 1-5.</w:t>
      </w:r>
    </w:p>
    <w:p w14:paraId="3A2831FA" w14:textId="77777777" w:rsidR="00D17C65" w:rsidRPr="00D17C65" w:rsidRDefault="00D17C65" w:rsidP="00D17C65">
      <w:pPr>
        <w:pStyle w:val="afc"/>
      </w:pPr>
      <w:r w:rsidRPr="00D17C65">
        <w:t>13.</w:t>
      </w:r>
      <w:r w:rsidRPr="00D17C65">
        <w:tab/>
        <w:t>Sun J, You Y, Zhao X, et al. Towards More Possibilities: Motion Planning and Control for Hybrid Locomotion of Wheeled-Legged Robots[J]. IEEE Robotics and Automation Letters, 2020, 5(2): 3723-3730.</w:t>
      </w:r>
    </w:p>
    <w:p w14:paraId="331227B3" w14:textId="77777777" w:rsidR="00D17C65" w:rsidRPr="00D17C65" w:rsidRDefault="00D17C65" w:rsidP="00D17C65">
      <w:pPr>
        <w:pStyle w:val="afc"/>
      </w:pPr>
      <w:r w:rsidRPr="00D17C65">
        <w:t>14.</w:t>
      </w:r>
      <w:r w:rsidRPr="00D17C65">
        <w:tab/>
        <w:t xml:space="preserve">Michaud F, </w:t>
      </w:r>
      <w:proofErr w:type="spellStart"/>
      <w:r w:rsidRPr="00D17C65">
        <w:t>Létourneau</w:t>
      </w:r>
      <w:proofErr w:type="spellEnd"/>
      <w:r w:rsidRPr="00D17C65">
        <w:t xml:space="preserve"> D, Arsenault M, et al. Multi-Modal Locomotion Robotic Platform Using Leg-Track-Wheel Articulations[J]. Autonomous Robots, 2005, 18(2): </w:t>
      </w:r>
      <w:r w:rsidRPr="00D17C65">
        <w:lastRenderedPageBreak/>
        <w:t>137-156.</w:t>
      </w:r>
    </w:p>
    <w:p w14:paraId="5A89DCBC" w14:textId="77777777" w:rsidR="00D17C65" w:rsidRPr="00D17C65" w:rsidRDefault="00D17C65" w:rsidP="00D17C65">
      <w:pPr>
        <w:pStyle w:val="afc"/>
      </w:pPr>
      <w:r w:rsidRPr="00D17C65">
        <w:t>15.</w:t>
      </w:r>
      <w:r w:rsidRPr="00D17C65">
        <w:tab/>
      </w:r>
      <w:r w:rsidRPr="00D17C65">
        <w:t>李晋馥</w:t>
      </w:r>
      <w:r w:rsidRPr="00D17C65">
        <w:t xml:space="preserve">, </w:t>
      </w:r>
      <w:r w:rsidRPr="00D17C65">
        <w:t>于泽</w:t>
      </w:r>
      <w:r w:rsidRPr="00D17C65">
        <w:t xml:space="preserve">, </w:t>
      </w:r>
      <w:r w:rsidRPr="00D17C65">
        <w:t>连宾</w:t>
      </w:r>
      <w:proofErr w:type="gramStart"/>
      <w:r w:rsidRPr="00D17C65">
        <w:t>宾</w:t>
      </w:r>
      <w:proofErr w:type="gramEnd"/>
      <w:r w:rsidRPr="00D17C65">
        <w:t xml:space="preserve">. </w:t>
      </w:r>
      <w:r w:rsidRPr="00D17C65">
        <w:t>一种多</w:t>
      </w:r>
      <w:proofErr w:type="gramStart"/>
      <w:r w:rsidRPr="00D17C65">
        <w:t>模式轮腿移动</w:t>
      </w:r>
      <w:proofErr w:type="gramEnd"/>
      <w:r w:rsidRPr="00D17C65">
        <w:t>机器人的设计与分析</w:t>
      </w:r>
      <w:r w:rsidRPr="00D17C65">
        <w:t xml:space="preserve">[J]. </w:t>
      </w:r>
      <w:r w:rsidRPr="00D17C65">
        <w:t>天津大学学报</w:t>
      </w:r>
      <w:r w:rsidRPr="00D17C65">
        <w:t>, 2025, 58(1): 12-23.</w:t>
      </w:r>
    </w:p>
    <w:p w14:paraId="75E608E9" w14:textId="77777777" w:rsidR="00D17C65" w:rsidRPr="00D17C65" w:rsidRDefault="00D17C65" w:rsidP="00D17C65">
      <w:pPr>
        <w:pStyle w:val="afc"/>
      </w:pPr>
      <w:r w:rsidRPr="00D17C65">
        <w:t>16.</w:t>
      </w:r>
      <w:r w:rsidRPr="00D17C65">
        <w:tab/>
      </w:r>
      <w:r w:rsidRPr="00D17C65">
        <w:t>张弨</w:t>
      </w:r>
      <w:r w:rsidRPr="00D17C65">
        <w:t xml:space="preserve">. </w:t>
      </w:r>
      <w:proofErr w:type="gramStart"/>
      <w:r w:rsidRPr="00D17C65">
        <w:t>双足轮腿机器人系统</w:t>
      </w:r>
      <w:proofErr w:type="gramEnd"/>
      <w:r w:rsidRPr="00D17C65">
        <w:t>设计与运动控制研究</w:t>
      </w:r>
      <w:r w:rsidRPr="00D17C65">
        <w:t xml:space="preserve">[D]. </w:t>
      </w:r>
      <w:r w:rsidRPr="00D17C65">
        <w:t>哈尔滨工业大学</w:t>
      </w:r>
      <w:r w:rsidRPr="00D17C65">
        <w:t>, 2020.</w:t>
      </w:r>
    </w:p>
    <w:p w14:paraId="14F0D313" w14:textId="77777777" w:rsidR="00D17C65" w:rsidRPr="00D17C65" w:rsidRDefault="00D17C65" w:rsidP="00D17C65">
      <w:pPr>
        <w:pStyle w:val="afc"/>
      </w:pPr>
      <w:r w:rsidRPr="00D17C65">
        <w:t>17.</w:t>
      </w:r>
      <w:r w:rsidRPr="00D17C65">
        <w:tab/>
        <w:t>Takaki T, Aoyama T, Ishii I. Development of inverted pendulum robot capable of climbing stairs using planetary wheel mechanism[C]. 2013 IEEE International Conference on Robotics and Automation. IEEE, 2013: 5618-5624.</w:t>
      </w:r>
    </w:p>
    <w:p w14:paraId="75DE4043" w14:textId="77777777" w:rsidR="00D17C65" w:rsidRPr="00D17C65" w:rsidRDefault="00D17C65" w:rsidP="00D17C65">
      <w:pPr>
        <w:pStyle w:val="afc"/>
      </w:pPr>
      <w:r w:rsidRPr="00D17C65">
        <w:t>18.</w:t>
      </w:r>
      <w:r w:rsidRPr="00D17C65">
        <w:tab/>
        <w:t xml:space="preserve">Wardana A </w:t>
      </w:r>
      <w:proofErr w:type="spellStart"/>
      <w:r w:rsidRPr="00D17C65">
        <w:t>A</w:t>
      </w:r>
      <w:proofErr w:type="spellEnd"/>
      <w:r w:rsidRPr="00D17C65">
        <w:t>, Takaki T, Aoyama T, et al. Development of a control system for a stair-climbing inverted pendulum robot[C]. 2016 International Conference on Instrumentation, Control and Automation (ICA). IEEE, 2016: 1-5.</w:t>
      </w:r>
    </w:p>
    <w:p w14:paraId="6A544BAA" w14:textId="77777777" w:rsidR="00D17C65" w:rsidRPr="00D17C65" w:rsidRDefault="00D17C65" w:rsidP="00D17C65">
      <w:pPr>
        <w:pStyle w:val="afc"/>
      </w:pPr>
      <w:r w:rsidRPr="00D17C65">
        <w:t>19.</w:t>
      </w:r>
      <w:r w:rsidRPr="00D17C65">
        <w:tab/>
        <w:t xml:space="preserve">Klemm V, Morra A, Gulich L, et al. LQR-Assisted Whole-Body Control of a Wheeled Bipedal Robot </w:t>
      </w:r>
      <w:proofErr w:type="gramStart"/>
      <w:r w:rsidRPr="00D17C65">
        <w:t>With</w:t>
      </w:r>
      <w:proofErr w:type="gramEnd"/>
      <w:r w:rsidRPr="00D17C65">
        <w:t xml:space="preserve"> Kinematic Loops[J]. IEEE Robotics and Automation Letters, 2020, 5(2): 3745-3752.</w:t>
      </w:r>
    </w:p>
    <w:p w14:paraId="3EE7A661" w14:textId="77777777" w:rsidR="00D17C65" w:rsidRPr="00D17C65" w:rsidRDefault="00D17C65" w:rsidP="00D17C65">
      <w:pPr>
        <w:pStyle w:val="afc"/>
      </w:pPr>
      <w:r w:rsidRPr="00D17C65">
        <w:t>20.</w:t>
      </w:r>
      <w:r w:rsidRPr="00D17C65">
        <w:tab/>
        <w:t xml:space="preserve">Klemm V, Morra A, Salzmann C, et al. </w:t>
      </w:r>
      <w:proofErr w:type="spellStart"/>
      <w:r w:rsidRPr="00D17C65">
        <w:t>Ascento</w:t>
      </w:r>
      <w:proofErr w:type="spellEnd"/>
      <w:r w:rsidRPr="00D17C65">
        <w:t>: A Two-Wheeled Jumping Robot[C]. 2019 International Conference on Robotics and Automation (ICRA). IEEE, 2019: 7515-7521.</w:t>
      </w:r>
    </w:p>
    <w:p w14:paraId="57E6A71C" w14:textId="77777777" w:rsidR="00D17C65" w:rsidRPr="00D17C65" w:rsidRDefault="00D17C65" w:rsidP="00D17C65">
      <w:pPr>
        <w:pStyle w:val="afc"/>
      </w:pPr>
      <w:r w:rsidRPr="00D17C65">
        <w:t>21.</w:t>
      </w:r>
      <w:r w:rsidRPr="00D17C65">
        <w:tab/>
        <w:t xml:space="preserve">Klemm V, De </w:t>
      </w:r>
      <w:proofErr w:type="spellStart"/>
      <w:r w:rsidRPr="00D17C65">
        <w:t>Viragh</w:t>
      </w:r>
      <w:proofErr w:type="spellEnd"/>
      <w:r w:rsidRPr="00D17C65">
        <w:t xml:space="preserve"> Y, Rohr D, et al. </w:t>
      </w:r>
      <w:proofErr w:type="spellStart"/>
      <w:r w:rsidRPr="00D17C65">
        <w:t>Nonsmooth</w:t>
      </w:r>
      <w:proofErr w:type="spellEnd"/>
      <w:r w:rsidRPr="00D17C65">
        <w:t xml:space="preserve"> Trajectory Optimization for Wheeled Balancing Robots </w:t>
      </w:r>
      <w:proofErr w:type="gramStart"/>
      <w:r w:rsidRPr="00D17C65">
        <w:t>With</w:t>
      </w:r>
      <w:proofErr w:type="gramEnd"/>
      <w:r w:rsidRPr="00D17C65">
        <w:t xml:space="preserve"> Contact Switches and Impacts[J]. IEEE Transactions on Robotics, 2025, 41: 497-517.</w:t>
      </w:r>
    </w:p>
    <w:p w14:paraId="46A5CF23" w14:textId="77777777" w:rsidR="00D17C65" w:rsidRPr="00D17C65" w:rsidRDefault="00D17C65" w:rsidP="00D17C65">
      <w:pPr>
        <w:pStyle w:val="afc"/>
      </w:pPr>
      <w:r w:rsidRPr="00D17C65">
        <w:t>22.</w:t>
      </w:r>
      <w:r w:rsidRPr="00D17C65">
        <w:tab/>
      </w:r>
      <w:proofErr w:type="spellStart"/>
      <w:r w:rsidRPr="00D17C65">
        <w:t>Bjelonic</w:t>
      </w:r>
      <w:proofErr w:type="spellEnd"/>
      <w:r w:rsidRPr="00D17C65">
        <w:t xml:space="preserve"> M, Grandia R, Harley O, et al. Whole-Body MPC and Online Gait Sequence Generation for Wheeled-Legged Robots[C]. 2021 IEEE/RSJ International Conference on Intelligent Robots and Systems (IROS). IEEE, 2021: 8388-8395.</w:t>
      </w:r>
    </w:p>
    <w:p w14:paraId="6208561E" w14:textId="77777777" w:rsidR="00D17C65" w:rsidRPr="00D17C65" w:rsidRDefault="00D17C65" w:rsidP="00D17C65">
      <w:pPr>
        <w:pStyle w:val="afc"/>
      </w:pPr>
      <w:r w:rsidRPr="00D17C65">
        <w:t>23.</w:t>
      </w:r>
      <w:r w:rsidRPr="00D17C65">
        <w:tab/>
      </w:r>
      <w:proofErr w:type="spellStart"/>
      <w:r w:rsidRPr="00D17C65">
        <w:t>Bjelonic</w:t>
      </w:r>
      <w:proofErr w:type="spellEnd"/>
      <w:r w:rsidRPr="00D17C65">
        <w:t xml:space="preserve"> M, </w:t>
      </w:r>
      <w:proofErr w:type="spellStart"/>
      <w:r w:rsidRPr="00D17C65">
        <w:t>Bellicoso</w:t>
      </w:r>
      <w:proofErr w:type="spellEnd"/>
      <w:r w:rsidRPr="00D17C65">
        <w:t xml:space="preserve"> C D, De </w:t>
      </w:r>
      <w:proofErr w:type="spellStart"/>
      <w:r w:rsidRPr="00D17C65">
        <w:t>Viragh</w:t>
      </w:r>
      <w:proofErr w:type="spellEnd"/>
      <w:r w:rsidRPr="00D17C65">
        <w:t xml:space="preserve"> Y, et al. Keep Rollin’—Whole-Body Motion Control and Planning for Wheeled Quadrupedal Robots[J]. IEEE Robotics and Automation Letters, 2019, 4(2): 2116-2123.</w:t>
      </w:r>
    </w:p>
    <w:p w14:paraId="74DCA605" w14:textId="77777777" w:rsidR="00D17C65" w:rsidRPr="00D17C65" w:rsidRDefault="00D17C65" w:rsidP="00D17C65">
      <w:pPr>
        <w:pStyle w:val="afc"/>
      </w:pPr>
      <w:r w:rsidRPr="00D17C65">
        <w:t>24.</w:t>
      </w:r>
      <w:r w:rsidRPr="00D17C65">
        <w:tab/>
        <w:t xml:space="preserve">Hutter M, Gehring C, Jud D, et al. </w:t>
      </w:r>
      <w:proofErr w:type="spellStart"/>
      <w:r w:rsidRPr="00D17C65">
        <w:t>ANYmal</w:t>
      </w:r>
      <w:proofErr w:type="spellEnd"/>
      <w:r w:rsidRPr="00D17C65">
        <w:t xml:space="preserve"> - a highly mobile and dynamic quadrupedal robot[C]. 2016 IEEE/RSJ International Conference on Intelligent Robots and Systems (IROS). IEEE, 2016: 38-44.</w:t>
      </w:r>
    </w:p>
    <w:p w14:paraId="4FDA07F3" w14:textId="77777777" w:rsidR="00D17C65" w:rsidRPr="00D17C65" w:rsidRDefault="00D17C65" w:rsidP="00D17C65">
      <w:pPr>
        <w:pStyle w:val="afc"/>
      </w:pPr>
      <w:r w:rsidRPr="00D17C65">
        <w:t>25.</w:t>
      </w:r>
      <w:r w:rsidRPr="00D17C65">
        <w:tab/>
      </w:r>
      <w:proofErr w:type="gramStart"/>
      <w:r w:rsidRPr="00D17C65">
        <w:t>官渐</w:t>
      </w:r>
      <w:proofErr w:type="gramEnd"/>
      <w:r w:rsidRPr="00D17C65">
        <w:t xml:space="preserve">. </w:t>
      </w:r>
      <w:proofErr w:type="gramStart"/>
      <w:r w:rsidRPr="00D17C65">
        <w:t>轮腿式</w:t>
      </w:r>
      <w:proofErr w:type="gramEnd"/>
      <w:r w:rsidRPr="00D17C65">
        <w:t>移动机器人主</w:t>
      </w:r>
      <w:r w:rsidRPr="00D17C65">
        <w:t>/</w:t>
      </w:r>
      <w:r w:rsidRPr="00D17C65">
        <w:t>被动变形机构设计及研究</w:t>
      </w:r>
      <w:r w:rsidRPr="00D17C65">
        <w:t xml:space="preserve">[D]. </w:t>
      </w:r>
      <w:r w:rsidRPr="00D17C65">
        <w:t>重庆大学</w:t>
      </w:r>
      <w:r w:rsidRPr="00D17C65">
        <w:t>, 2019.</w:t>
      </w:r>
    </w:p>
    <w:p w14:paraId="7A6FD21C" w14:textId="77777777" w:rsidR="00D17C65" w:rsidRPr="00D17C65" w:rsidRDefault="00D17C65" w:rsidP="00D17C65">
      <w:pPr>
        <w:pStyle w:val="afc"/>
      </w:pPr>
      <w:r w:rsidRPr="00D17C65">
        <w:t>26.</w:t>
      </w:r>
      <w:r w:rsidRPr="00D17C65">
        <w:tab/>
        <w:t xml:space="preserve">Wang S, Cui L, Zhang J, et al. Balance Control of a Novel Wheel-legged Robot: Design and Experiments[C]. 2021 IEEE International Conference on Robotics and </w:t>
      </w:r>
      <w:r w:rsidRPr="00D17C65">
        <w:lastRenderedPageBreak/>
        <w:t>Automation (ICRA). IEEE, 2021: 6782-6788.</w:t>
      </w:r>
    </w:p>
    <w:p w14:paraId="2EDC7E66" w14:textId="77777777" w:rsidR="00D17C65" w:rsidRPr="00D17C65" w:rsidRDefault="00D17C65" w:rsidP="00D17C65">
      <w:pPr>
        <w:pStyle w:val="afc"/>
      </w:pPr>
      <w:r w:rsidRPr="00D17C65">
        <w:t>27.</w:t>
      </w:r>
      <w:r w:rsidRPr="00D17C65">
        <w:tab/>
        <w:t>Zhang J, Wang S, Wang H, et al. An Adaptive Approach to Whole-Body Balance Control of Wheel-Bipedal Robot Ollie[C]. 2022 IEEE/RSJ International Conference on Intelligent Robots and Systems (IROS). IEEE, 2022: 12835-12842.</w:t>
      </w:r>
    </w:p>
    <w:p w14:paraId="5BE9DD34" w14:textId="77777777" w:rsidR="00D17C65" w:rsidRPr="00D17C65" w:rsidRDefault="00D17C65" w:rsidP="00D17C65">
      <w:pPr>
        <w:pStyle w:val="afc"/>
      </w:pPr>
      <w:r w:rsidRPr="00D17C65">
        <w:t>28.</w:t>
      </w:r>
      <w:r w:rsidRPr="00D17C65">
        <w:tab/>
      </w:r>
      <w:r w:rsidRPr="00D17C65">
        <w:t>魏克</w:t>
      </w:r>
      <w:r w:rsidRPr="00D17C65">
        <w:t xml:space="preserve">. </w:t>
      </w:r>
      <w:r w:rsidRPr="00D17C65">
        <w:t>一种</w:t>
      </w:r>
      <w:proofErr w:type="gramStart"/>
      <w:r w:rsidRPr="00D17C65">
        <w:t>轮足结构</w:t>
      </w:r>
      <w:proofErr w:type="gramEnd"/>
      <w:r w:rsidRPr="00D17C65">
        <w:t>一体化复合式移动机器人设计与分析</w:t>
      </w:r>
      <w:r w:rsidRPr="00D17C65">
        <w:t xml:space="preserve">[D]. </w:t>
      </w:r>
      <w:r w:rsidRPr="00D17C65">
        <w:t>燕山大学</w:t>
      </w:r>
      <w:r w:rsidRPr="00D17C65">
        <w:t>, 2024.</w:t>
      </w:r>
    </w:p>
    <w:p w14:paraId="35D7FF0A" w14:textId="77777777" w:rsidR="00D17C65" w:rsidRPr="00D17C65" w:rsidRDefault="00D17C65" w:rsidP="00D17C65">
      <w:pPr>
        <w:pStyle w:val="afc"/>
      </w:pPr>
      <w:r w:rsidRPr="00D17C65">
        <w:t>29.</w:t>
      </w:r>
      <w:r w:rsidRPr="00D17C65">
        <w:tab/>
      </w:r>
      <w:r w:rsidRPr="00D17C65">
        <w:t>何祜宁</w:t>
      </w:r>
      <w:r w:rsidRPr="00D17C65">
        <w:t xml:space="preserve">. </w:t>
      </w:r>
      <w:r w:rsidRPr="00D17C65">
        <w:t>外力扰动下四足机器人鲁棒平衡控制策略研究</w:t>
      </w:r>
      <w:r w:rsidRPr="00D17C65">
        <w:t xml:space="preserve">[D]. </w:t>
      </w:r>
      <w:r w:rsidRPr="00D17C65">
        <w:t>南京理工大学</w:t>
      </w:r>
      <w:r w:rsidRPr="00D17C65">
        <w:t>, 2023.</w:t>
      </w:r>
    </w:p>
    <w:p w14:paraId="3A5FF2BB" w14:textId="77777777" w:rsidR="00D17C65" w:rsidRPr="00D17C65" w:rsidRDefault="00D17C65" w:rsidP="00D17C65">
      <w:pPr>
        <w:pStyle w:val="afc"/>
      </w:pPr>
      <w:r w:rsidRPr="00D17C65">
        <w:t>30.</w:t>
      </w:r>
      <w:r w:rsidRPr="00D17C65">
        <w:tab/>
        <w:t>Peng K, Ruan X, Zuo G. Dynamic model and balancing control for two-wheeled self-balancing mobile robot on the slopes[C]. Proceedings of the 10th World Congress on Intelligent Control and Automation. IEEE, 2012: 3681-3685.</w:t>
      </w:r>
    </w:p>
    <w:p w14:paraId="0DEFD072" w14:textId="77777777" w:rsidR="00D17C65" w:rsidRPr="00D17C65" w:rsidRDefault="00D17C65" w:rsidP="00D17C65">
      <w:pPr>
        <w:pStyle w:val="afc"/>
      </w:pPr>
      <w:r w:rsidRPr="00D17C65">
        <w:t>31.</w:t>
      </w:r>
      <w:r w:rsidRPr="00D17C65">
        <w:tab/>
        <w:t>Prasad L B, Tyagi B, Gupta H O. Optimal Control of Nonlinear Inverted Pendulum System Using PID Controller and LQR: Performance Analysis Without and With Disturbance Input[J]. International Journal of Automation and Computing, 2014, 11(6): 661-670.</w:t>
      </w:r>
    </w:p>
    <w:p w14:paraId="441C5717" w14:textId="77777777" w:rsidR="00D17C65" w:rsidRPr="00D17C65" w:rsidRDefault="00D17C65" w:rsidP="00D17C65">
      <w:pPr>
        <w:pStyle w:val="afc"/>
      </w:pPr>
      <w:r w:rsidRPr="00D17C65">
        <w:t>32.</w:t>
      </w:r>
      <w:r w:rsidRPr="00D17C65">
        <w:tab/>
        <w:t xml:space="preserve">Lin W, Zhong H, Li F, et al. Design and implementation of </w:t>
      </w:r>
      <w:proofErr w:type="gramStart"/>
      <w:r w:rsidRPr="00D17C65">
        <w:t>control</w:t>
      </w:r>
      <w:proofErr w:type="gramEnd"/>
      <w:r w:rsidRPr="00D17C65">
        <w:t xml:space="preserve"> system for two-wheeled self-balancing robot: Design and implementation of control system for two-wheeled self-balancing robot[J]. JOURNAL OF ELECTRONIC MEASUREMENT AND INSTRUMENT, 2014, 27(8): 750-758.</w:t>
      </w:r>
    </w:p>
    <w:p w14:paraId="0E45F79B" w14:textId="77777777" w:rsidR="00D17C65" w:rsidRPr="00D17C65" w:rsidRDefault="00D17C65" w:rsidP="00D17C65">
      <w:pPr>
        <w:pStyle w:val="afc"/>
      </w:pPr>
      <w:r w:rsidRPr="00D17C65">
        <w:t>33.</w:t>
      </w:r>
      <w:r w:rsidRPr="00D17C65">
        <w:tab/>
      </w:r>
      <w:r w:rsidRPr="00D17C65">
        <w:t>黄凯璇</w:t>
      </w:r>
      <w:r w:rsidRPr="00D17C65">
        <w:t xml:space="preserve">, </w:t>
      </w:r>
      <w:r w:rsidRPr="00D17C65">
        <w:t>周旭</w:t>
      </w:r>
      <w:r w:rsidRPr="00D17C65">
        <w:t xml:space="preserve">, </w:t>
      </w:r>
      <w:r w:rsidRPr="00D17C65">
        <w:t>任斌武</w:t>
      </w:r>
      <w:r w:rsidRPr="00D17C65">
        <w:t xml:space="preserve">, </w:t>
      </w:r>
      <w:r w:rsidRPr="00D17C65">
        <w:t>等</w:t>
      </w:r>
      <w:r w:rsidRPr="00D17C65">
        <w:t xml:space="preserve">. </w:t>
      </w:r>
      <w:r w:rsidRPr="00D17C65">
        <w:t>基于增广</w:t>
      </w:r>
      <w:r w:rsidRPr="00D17C65">
        <w:t>LQR</w:t>
      </w:r>
      <w:r w:rsidRPr="00D17C65">
        <w:t>的直升机飞行控制优化设计</w:t>
      </w:r>
      <w:r w:rsidRPr="00D17C65">
        <w:t xml:space="preserve">[J]. </w:t>
      </w:r>
      <w:r w:rsidRPr="00D17C65">
        <w:t>飞行力学</w:t>
      </w:r>
      <w:r w:rsidRPr="00D17C65">
        <w:t>, 2024, 42(3): 12-18.</w:t>
      </w:r>
    </w:p>
    <w:p w14:paraId="2D38BE84" w14:textId="77777777" w:rsidR="00D17C65" w:rsidRPr="00D17C65" w:rsidRDefault="00D17C65" w:rsidP="00D17C65">
      <w:pPr>
        <w:pStyle w:val="afc"/>
      </w:pPr>
      <w:r w:rsidRPr="00D17C65">
        <w:t>34.</w:t>
      </w:r>
      <w:r w:rsidRPr="00D17C65">
        <w:tab/>
      </w:r>
      <w:r w:rsidRPr="00D17C65">
        <w:t>尉晶波</w:t>
      </w:r>
      <w:r w:rsidRPr="00D17C65">
        <w:t xml:space="preserve">. </w:t>
      </w:r>
      <w:r w:rsidRPr="00D17C65">
        <w:t>非线性多智能</w:t>
      </w:r>
      <w:proofErr w:type="gramStart"/>
      <w:r w:rsidRPr="00D17C65">
        <w:t>体系统</w:t>
      </w:r>
      <w:proofErr w:type="gramEnd"/>
      <w:r w:rsidRPr="00D17C65">
        <w:t>协同输出调节及最优控制研究</w:t>
      </w:r>
      <w:r w:rsidRPr="00D17C65">
        <w:t xml:space="preserve">[D]. </w:t>
      </w:r>
      <w:r w:rsidRPr="00D17C65">
        <w:t>兰州交通大学</w:t>
      </w:r>
      <w:r w:rsidRPr="00D17C65">
        <w:t>, 2022.</w:t>
      </w:r>
    </w:p>
    <w:p w14:paraId="74F1932F" w14:textId="77777777" w:rsidR="00D17C65" w:rsidRPr="00D17C65" w:rsidRDefault="00D17C65" w:rsidP="00D17C65">
      <w:pPr>
        <w:pStyle w:val="afc"/>
      </w:pPr>
      <w:r w:rsidRPr="00D17C65">
        <w:t>35.</w:t>
      </w:r>
      <w:r w:rsidRPr="00D17C65">
        <w:tab/>
      </w:r>
      <w:proofErr w:type="gramStart"/>
      <w:r w:rsidRPr="00D17C65">
        <w:t>段晨阳</w:t>
      </w:r>
      <w:proofErr w:type="gramEnd"/>
      <w:r w:rsidRPr="00D17C65">
        <w:t xml:space="preserve">, </w:t>
      </w:r>
      <w:r w:rsidRPr="00D17C65">
        <w:t>魏</w:t>
      </w:r>
      <w:proofErr w:type="gramStart"/>
      <w:r w:rsidRPr="00D17C65">
        <w:t>浩</w:t>
      </w:r>
      <w:proofErr w:type="gramEnd"/>
      <w:r w:rsidRPr="00D17C65">
        <w:t>宇</w:t>
      </w:r>
      <w:r w:rsidRPr="00D17C65">
        <w:t xml:space="preserve">, </w:t>
      </w:r>
      <w:r w:rsidRPr="00D17C65">
        <w:t>闫鹏飞</w:t>
      </w:r>
      <w:r w:rsidRPr="00D17C65">
        <w:t xml:space="preserve">, </w:t>
      </w:r>
      <w:r w:rsidRPr="00D17C65">
        <w:t>等</w:t>
      </w:r>
      <w:r w:rsidRPr="00D17C65">
        <w:t xml:space="preserve">. </w:t>
      </w:r>
      <w:r w:rsidRPr="00D17C65">
        <w:t>刚体四足与六足机器人运动控制方法研究综述</w:t>
      </w:r>
      <w:r w:rsidRPr="00D17C65">
        <w:t xml:space="preserve">[J]. </w:t>
      </w:r>
      <w:r w:rsidRPr="00D17C65">
        <w:t>科技和产业</w:t>
      </w:r>
      <w:r w:rsidRPr="00D17C65">
        <w:t>, 2024, 24(18): 218-225.</w:t>
      </w:r>
    </w:p>
    <w:p w14:paraId="72A86BFB" w14:textId="77777777" w:rsidR="00D17C65" w:rsidRPr="00D17C65" w:rsidRDefault="00D17C65" w:rsidP="00D17C65">
      <w:pPr>
        <w:pStyle w:val="afc"/>
      </w:pPr>
      <w:r w:rsidRPr="00D17C65">
        <w:t>36.</w:t>
      </w:r>
      <w:r w:rsidRPr="00D17C65">
        <w:tab/>
      </w:r>
      <w:proofErr w:type="spellStart"/>
      <w:r w:rsidRPr="00D17C65">
        <w:t>Focchi</w:t>
      </w:r>
      <w:proofErr w:type="spellEnd"/>
      <w:r w:rsidRPr="00D17C65">
        <w:t xml:space="preserve"> M, </w:t>
      </w:r>
      <w:proofErr w:type="spellStart"/>
      <w:r w:rsidRPr="00D17C65">
        <w:t>Barasuol</w:t>
      </w:r>
      <w:proofErr w:type="spellEnd"/>
      <w:r w:rsidRPr="00D17C65">
        <w:t xml:space="preserve"> V, Frigerio M, et al. Slip Detection and Recovery for Quadruped Robots[M]. </w:t>
      </w:r>
      <w:proofErr w:type="spellStart"/>
      <w:r w:rsidRPr="00D17C65">
        <w:t>Bicchi</w:t>
      </w:r>
      <w:proofErr w:type="spellEnd"/>
      <w:r w:rsidRPr="00D17C65">
        <w:t xml:space="preserve"> A, Burgard W. Robotics Research: Vol. 3. Springer International Publishing, 2018: 185-199.</w:t>
      </w:r>
    </w:p>
    <w:p w14:paraId="42436A67" w14:textId="77777777" w:rsidR="00D17C65" w:rsidRPr="00D17C65" w:rsidRDefault="00D17C65" w:rsidP="00D17C65">
      <w:pPr>
        <w:pStyle w:val="afc"/>
      </w:pPr>
      <w:r w:rsidRPr="00D17C65">
        <w:t>37.</w:t>
      </w:r>
      <w:r w:rsidRPr="00D17C65">
        <w:tab/>
        <w:t xml:space="preserve">Bloesch M, Hutter M, </w:t>
      </w:r>
      <w:proofErr w:type="spellStart"/>
      <w:r w:rsidRPr="00D17C65">
        <w:t>Hoepflinger</w:t>
      </w:r>
      <w:proofErr w:type="spellEnd"/>
      <w:r w:rsidRPr="00D17C65">
        <w:t xml:space="preserve"> M A, et al. State Estimation for Legged Robots: Consistent Fusion of Leg Kinematics and IMU[M]. Roy N, Newman P, Srinivasa S. Robotics. The MIT Press, 2013: 17-24.</w:t>
      </w:r>
    </w:p>
    <w:p w14:paraId="2F55D2C0" w14:textId="77777777" w:rsidR="00D17C65" w:rsidRPr="00D17C65" w:rsidRDefault="00D17C65" w:rsidP="00D17C65">
      <w:pPr>
        <w:pStyle w:val="afc"/>
      </w:pPr>
      <w:r w:rsidRPr="00D17C65">
        <w:t>38.</w:t>
      </w:r>
      <w:r w:rsidRPr="00D17C65">
        <w:tab/>
      </w:r>
      <w:r w:rsidRPr="00D17C65">
        <w:t>刘阳</w:t>
      </w:r>
      <w:r w:rsidRPr="00D17C65">
        <w:t xml:space="preserve">, </w:t>
      </w:r>
      <w:proofErr w:type="gramStart"/>
      <w:r w:rsidRPr="00D17C65">
        <w:t>叶俊明</w:t>
      </w:r>
      <w:proofErr w:type="gramEnd"/>
      <w:r w:rsidRPr="00D17C65">
        <w:t xml:space="preserve">, </w:t>
      </w:r>
      <w:r w:rsidRPr="00D17C65">
        <w:t>姚爽</w:t>
      </w:r>
      <w:r w:rsidRPr="00D17C65">
        <w:t xml:space="preserve">, </w:t>
      </w:r>
      <w:r w:rsidRPr="00D17C65">
        <w:t>等</w:t>
      </w:r>
      <w:r w:rsidRPr="00D17C65">
        <w:t xml:space="preserve">. </w:t>
      </w:r>
      <w:proofErr w:type="gramStart"/>
      <w:r w:rsidRPr="00D17C65">
        <w:t>多惯导</w:t>
      </w:r>
      <w:proofErr w:type="gramEnd"/>
      <w:r w:rsidRPr="00D17C65">
        <w:t>系统组合导航下的卡尔曼滤波算法研究</w:t>
      </w:r>
      <w:r w:rsidRPr="00D17C65">
        <w:t xml:space="preserve">[J]. </w:t>
      </w:r>
      <w:r w:rsidRPr="00D17C65">
        <w:t>长</w:t>
      </w:r>
      <w:r w:rsidRPr="00D17C65">
        <w:lastRenderedPageBreak/>
        <w:t>江信息通信</w:t>
      </w:r>
      <w:r w:rsidRPr="00D17C65">
        <w:t>, 2024, 37(6): 61-62, 73.</w:t>
      </w:r>
    </w:p>
    <w:p w14:paraId="0A82E7B8" w14:textId="77777777" w:rsidR="00D17C65" w:rsidRPr="00D17C65" w:rsidRDefault="00D17C65" w:rsidP="00D17C65">
      <w:pPr>
        <w:pStyle w:val="afc"/>
      </w:pPr>
      <w:r w:rsidRPr="00D17C65">
        <w:t>39.</w:t>
      </w:r>
      <w:r w:rsidRPr="00D17C65">
        <w:tab/>
        <w:t>Nathan Koenig, Andrew Howard. Design and Use Paradigms for Gazebo, An Open-source Multi-robot Simulator[C]. 2004 IEEE/RSJ International Conference on Intelligent Robots and Systems (IROS). 2004: 2149-2154.</w:t>
      </w:r>
    </w:p>
    <w:p w14:paraId="5B003AC2" w14:textId="77777777" w:rsidR="00D17C65" w:rsidRPr="00D17C65" w:rsidRDefault="00D17C65" w:rsidP="00D17C65">
      <w:pPr>
        <w:pStyle w:val="afc"/>
      </w:pPr>
      <w:r w:rsidRPr="00D17C65">
        <w:t>40.</w:t>
      </w:r>
      <w:r w:rsidRPr="00D17C65">
        <w:tab/>
        <w:t>Gu X, Zhang A, Yuan L, et al. Design and Dynamics Simulation of a Triphibious Robot in Webots Environment[C]. 2021 IEEE International Conference on Mechatronics and Automation (ICMA). 2021: 1268-1273.</w:t>
      </w:r>
    </w:p>
    <w:p w14:paraId="32DB182B" w14:textId="77777777" w:rsidR="00D17C65" w:rsidRPr="00D17C65" w:rsidRDefault="00D17C65" w:rsidP="00D17C65">
      <w:pPr>
        <w:pStyle w:val="afc"/>
      </w:pPr>
      <w:r w:rsidRPr="00D17C65">
        <w:t>41.</w:t>
      </w:r>
      <w:r w:rsidRPr="00D17C65">
        <w:tab/>
      </w:r>
      <w:r w:rsidRPr="00D17C65">
        <w:t>罗思麟</w:t>
      </w:r>
      <w:r w:rsidRPr="00D17C65">
        <w:t xml:space="preserve">. </w:t>
      </w:r>
      <w:r w:rsidRPr="00D17C65">
        <w:t>基于图神经网络的机器人位姿优化方法研究</w:t>
      </w:r>
      <w:r w:rsidRPr="00D17C65">
        <w:t xml:space="preserve">[D]. </w:t>
      </w:r>
      <w:r w:rsidRPr="00D17C65">
        <w:t>哈尔滨工程大学</w:t>
      </w:r>
      <w:r w:rsidRPr="00D17C65">
        <w:t>, 2024.</w:t>
      </w:r>
    </w:p>
    <w:p w14:paraId="1A3AEE7C" w14:textId="77777777" w:rsidR="00D17C65" w:rsidRPr="00D17C65" w:rsidRDefault="00D17C65" w:rsidP="00D17C65">
      <w:pPr>
        <w:pStyle w:val="afc"/>
      </w:pPr>
      <w:r w:rsidRPr="00D17C65">
        <w:t>42.</w:t>
      </w:r>
      <w:r w:rsidRPr="00D17C65">
        <w:tab/>
        <w:t>Pan C, Wang T, Liu Z, et al. Design of a Balanced Robot Based on Second-Order Complementary Filtering Algorithm[C]. 2023 IEEE 13th International Conference on CYBER Technology in Automation, Control, and Intelligent Systems (CYBER). 2023: 486-493.</w:t>
      </w:r>
    </w:p>
    <w:p w14:paraId="61DBBBC0" w14:textId="77777777" w:rsidR="00D17C65" w:rsidRPr="00D17C65" w:rsidRDefault="00D17C65" w:rsidP="00D17C65">
      <w:pPr>
        <w:pStyle w:val="afc"/>
      </w:pPr>
      <w:r w:rsidRPr="00D17C65">
        <w:t>43.</w:t>
      </w:r>
      <w:r w:rsidRPr="00D17C65">
        <w:tab/>
      </w:r>
      <w:r w:rsidRPr="00D17C65">
        <w:t>张政</w:t>
      </w:r>
      <w:r w:rsidRPr="00D17C65">
        <w:t xml:space="preserve">. </w:t>
      </w:r>
      <w:r w:rsidRPr="00D17C65">
        <w:t>云</w:t>
      </w:r>
      <w:r w:rsidRPr="00D17C65">
        <w:t>-</w:t>
      </w:r>
      <w:r w:rsidRPr="00D17C65">
        <w:t>边融合的四足机器人系统研究</w:t>
      </w:r>
      <w:r w:rsidRPr="00D17C65">
        <w:t xml:space="preserve">[D]. </w:t>
      </w:r>
      <w:r w:rsidRPr="00D17C65">
        <w:t>东南大学</w:t>
      </w:r>
      <w:r w:rsidRPr="00D17C65">
        <w:t>, 2022.</w:t>
      </w:r>
    </w:p>
    <w:p w14:paraId="45BE9123" w14:textId="77777777" w:rsidR="00D17C65" w:rsidRPr="00D17C65" w:rsidRDefault="00D17C65" w:rsidP="00D17C65">
      <w:pPr>
        <w:pStyle w:val="afc"/>
      </w:pPr>
      <w:r w:rsidRPr="00D17C65">
        <w:t>44.</w:t>
      </w:r>
      <w:r w:rsidRPr="00D17C65">
        <w:tab/>
      </w:r>
      <w:r w:rsidRPr="00D17C65">
        <w:t>郭文肖</w:t>
      </w:r>
      <w:r w:rsidRPr="00D17C65">
        <w:t xml:space="preserve">. </w:t>
      </w:r>
      <w:r w:rsidRPr="00D17C65">
        <w:t>基于片上系统的声速测量仪</w:t>
      </w:r>
      <w:r w:rsidRPr="00D17C65">
        <w:t xml:space="preserve">[D]. </w:t>
      </w:r>
      <w:r w:rsidRPr="00D17C65">
        <w:t>哈尔滨工程大学</w:t>
      </w:r>
      <w:r w:rsidRPr="00D17C65">
        <w:t>, 2024.</w:t>
      </w:r>
    </w:p>
    <w:p w14:paraId="3AD2C422" w14:textId="77777777" w:rsidR="00D17C65" w:rsidRPr="00D17C65" w:rsidRDefault="00D17C65" w:rsidP="00D17C65">
      <w:pPr>
        <w:pStyle w:val="afc"/>
      </w:pPr>
      <w:r w:rsidRPr="00D17C65">
        <w:t>45.</w:t>
      </w:r>
      <w:r w:rsidRPr="00D17C65">
        <w:tab/>
      </w:r>
      <w:r w:rsidRPr="00D17C65">
        <w:t>杨力鹏</w:t>
      </w:r>
      <w:r w:rsidRPr="00D17C65">
        <w:t>. RACECAR</w:t>
      </w:r>
      <w:r w:rsidRPr="00D17C65">
        <w:t>无人车设计及关键技术研究</w:t>
      </w:r>
      <w:r w:rsidRPr="00D17C65">
        <w:t xml:space="preserve">[D]. </w:t>
      </w:r>
      <w:r w:rsidRPr="00D17C65">
        <w:t>陕西科技大学</w:t>
      </w:r>
      <w:r w:rsidRPr="00D17C65">
        <w:t>, 2023.</w:t>
      </w:r>
    </w:p>
    <w:p w14:paraId="42BB0CB7" w14:textId="77777777" w:rsidR="00D17C65" w:rsidRPr="00D17C65" w:rsidRDefault="00D17C65" w:rsidP="00D17C65">
      <w:pPr>
        <w:pStyle w:val="afc"/>
      </w:pPr>
      <w:r w:rsidRPr="00D17C65">
        <w:t>46.</w:t>
      </w:r>
      <w:r w:rsidRPr="00D17C65">
        <w:tab/>
      </w:r>
      <w:proofErr w:type="spellStart"/>
      <w:r w:rsidRPr="00D17C65">
        <w:t>Kangunde</w:t>
      </w:r>
      <w:proofErr w:type="spellEnd"/>
      <w:r w:rsidRPr="00D17C65">
        <w:t xml:space="preserve"> V, </w:t>
      </w:r>
      <w:proofErr w:type="spellStart"/>
      <w:r w:rsidRPr="00D17C65">
        <w:t>Mohutsiwa</w:t>
      </w:r>
      <w:proofErr w:type="spellEnd"/>
      <w:r w:rsidRPr="00D17C65">
        <w:t xml:space="preserve"> L O, </w:t>
      </w:r>
      <w:proofErr w:type="spellStart"/>
      <w:r w:rsidRPr="00D17C65">
        <w:t>Jamisola</w:t>
      </w:r>
      <w:proofErr w:type="spellEnd"/>
      <w:r w:rsidRPr="00D17C65">
        <w:t xml:space="preserve"> R S. Feedback State Estimation for Multi-rotor Drones </w:t>
      </w:r>
      <w:proofErr w:type="spellStart"/>
      <w:r w:rsidRPr="00D17C65">
        <w:t>Stabilisation</w:t>
      </w:r>
      <w:proofErr w:type="spellEnd"/>
      <w:r w:rsidRPr="00D17C65">
        <w:t xml:space="preserve"> Using Low-Pass Filter and a Complementary Kalman Filter[C]. 2021 International Conference on Unmanned Aircraft Systems (ICUAS). 2021: 188-194.</w:t>
      </w:r>
    </w:p>
    <w:p w14:paraId="1CE3A372" w14:textId="77777777" w:rsidR="00D17C65" w:rsidRPr="00D17C65" w:rsidRDefault="00D17C65" w:rsidP="00D17C65">
      <w:pPr>
        <w:pStyle w:val="afc"/>
      </w:pPr>
      <w:r w:rsidRPr="00D17C65">
        <w:t>47.</w:t>
      </w:r>
      <w:r w:rsidRPr="00D17C65">
        <w:tab/>
        <w:t>Zhao Y, Qi J, Li W. Adaptive PID feedback tracking control for 6-DOF collaborative robot[C]. 2022 34th Chinese Control and Decision Conference (CCDC). 2022: 5525-5532.</w:t>
      </w:r>
    </w:p>
    <w:p w14:paraId="64021385" w14:textId="77777777" w:rsidR="00D17C65" w:rsidRPr="00D17C65" w:rsidRDefault="00D17C65" w:rsidP="00D17C65">
      <w:pPr>
        <w:pStyle w:val="afc"/>
      </w:pPr>
      <w:r w:rsidRPr="00D17C65">
        <w:t>48.</w:t>
      </w:r>
      <w:r w:rsidRPr="00D17C65">
        <w:tab/>
        <w:t>Yu J, Zhu Z, Lu J, et al. Modeling and MPC-Based Pose Tracking for Wheeled Bipedal Robot[J]. IEEE Robotics and Automation Letters, 2023, 8(12): 7881-7888.</w:t>
      </w:r>
    </w:p>
    <w:p w14:paraId="3EB3BD9E" w14:textId="77777777" w:rsidR="00D17C65" w:rsidRPr="00D17C65" w:rsidRDefault="00D17C65" w:rsidP="00D17C65">
      <w:pPr>
        <w:pStyle w:val="afc"/>
      </w:pPr>
      <w:r w:rsidRPr="00D17C65">
        <w:t>49.</w:t>
      </w:r>
      <w:r w:rsidRPr="00D17C65">
        <w:tab/>
        <w:t xml:space="preserve">Vollenweider E, </w:t>
      </w:r>
      <w:proofErr w:type="spellStart"/>
      <w:r w:rsidRPr="00D17C65">
        <w:t>Bjelonic</w:t>
      </w:r>
      <w:proofErr w:type="spellEnd"/>
      <w:r w:rsidRPr="00D17C65">
        <w:t xml:space="preserve"> M, Klemm V, et al. Advanced Skills through Multiple Adversarial Motion Priors in Reinforcement Learning[C]. 2023 IEEE International Conference on Robotics and Automation (ICRA). IEEE, 2023: 5120-5126.</w:t>
      </w:r>
    </w:p>
    <w:p w14:paraId="107E2A3F" w14:textId="77777777" w:rsidR="00D17C65" w:rsidRPr="00D17C65" w:rsidRDefault="00D17C65" w:rsidP="00D17C65">
      <w:pPr>
        <w:pStyle w:val="afc"/>
      </w:pPr>
      <w:r w:rsidRPr="00D17C65">
        <w:t>50.</w:t>
      </w:r>
      <w:r w:rsidRPr="00D17C65">
        <w:tab/>
      </w:r>
      <w:proofErr w:type="spellStart"/>
      <w:r w:rsidRPr="00D17C65">
        <w:t>Klokowski</w:t>
      </w:r>
      <w:proofErr w:type="spellEnd"/>
      <w:r w:rsidRPr="00D17C65">
        <w:t xml:space="preserve"> P, </w:t>
      </w:r>
      <w:proofErr w:type="spellStart"/>
      <w:r w:rsidRPr="00D17C65">
        <w:t>Eßer</w:t>
      </w:r>
      <w:proofErr w:type="spellEnd"/>
      <w:r w:rsidRPr="00D17C65">
        <w:t xml:space="preserve"> J, Gramse N, et al. </w:t>
      </w:r>
      <w:proofErr w:type="spellStart"/>
      <w:r w:rsidRPr="00D17C65">
        <w:t>evoBOT</w:t>
      </w:r>
      <w:proofErr w:type="spellEnd"/>
      <w:r w:rsidRPr="00D17C65">
        <w:t xml:space="preserve"> – Design and Learning-Based Control of a Two-Wheeled Compound Inverted Pendulum Robot[C]. 2023 IEEE/RSJ International Conference on Intelligent Robots and Systems (IROS). IEEE, 2023: </w:t>
      </w:r>
      <w:r w:rsidRPr="00D17C65">
        <w:lastRenderedPageBreak/>
        <w:t>10425-10432.</w:t>
      </w:r>
    </w:p>
    <w:p w14:paraId="22B643F6" w14:textId="2B075E84" w:rsidR="007376DC" w:rsidRPr="007376DC" w:rsidRDefault="00FC5A85" w:rsidP="00CD0B0B">
      <w:pPr>
        <w:pStyle w:val="afc"/>
      </w:pPr>
      <w:r w:rsidRPr="00CD0B0B">
        <w:fldChar w:fldCharType="end"/>
      </w:r>
    </w:p>
    <w:sectPr w:rsidR="007376DC" w:rsidRPr="007376DC" w:rsidSect="00646FE0">
      <w:headerReference w:type="even" r:id="rId757"/>
      <w:headerReference w:type="default" r:id="rId758"/>
      <w:footerReference w:type="even" r:id="rId759"/>
      <w:footerReference w:type="default" r:id="rId760"/>
      <w:headerReference w:type="first" r:id="rId761"/>
      <w:footerReference w:type="first" r:id="rId762"/>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14F0FA" w14:textId="77777777" w:rsidR="00BF527B" w:rsidRDefault="00BF527B" w:rsidP="00D42195">
      <w:pPr>
        <w:ind w:firstLine="480"/>
      </w:pPr>
      <w:r>
        <w:separator/>
      </w:r>
    </w:p>
  </w:endnote>
  <w:endnote w:type="continuationSeparator" w:id="0">
    <w:p w14:paraId="24738E7F" w14:textId="77777777" w:rsidR="00BF527B" w:rsidRDefault="00BF527B"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BD0F03" w14:textId="77777777" w:rsidR="00BF527B" w:rsidRDefault="00BF527B" w:rsidP="00D42195">
      <w:pPr>
        <w:ind w:firstLine="480"/>
      </w:pPr>
      <w:r>
        <w:separator/>
      </w:r>
    </w:p>
  </w:footnote>
  <w:footnote w:type="continuationSeparator" w:id="0">
    <w:p w14:paraId="58CA9CDC" w14:textId="77777777" w:rsidR="00BF527B" w:rsidRDefault="00BF527B"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3"/>
  </w:num>
  <w:num w:numId="2" w16cid:durableId="856432039">
    <w:abstractNumId w:val="6"/>
  </w:num>
  <w:num w:numId="3" w16cid:durableId="139693219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7"/>
  </w:num>
  <w:num w:numId="7" w16cid:durableId="205266162">
    <w:abstractNumId w:val="5"/>
  </w:num>
  <w:num w:numId="8" w16cid:durableId="1075934974">
    <w:abstractNumId w:val="8"/>
  </w:num>
  <w:num w:numId="9" w16cid:durableId="896742876">
    <w:abstractNumId w:val="4"/>
  </w:num>
  <w:num w:numId="10" w16cid:durableId="981116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286C"/>
    <w:rsid w:val="00003C26"/>
    <w:rsid w:val="000053BA"/>
    <w:rsid w:val="0000677B"/>
    <w:rsid w:val="000071D6"/>
    <w:rsid w:val="00007FDD"/>
    <w:rsid w:val="00010233"/>
    <w:rsid w:val="0001247F"/>
    <w:rsid w:val="00017AC9"/>
    <w:rsid w:val="0002043E"/>
    <w:rsid w:val="000245F3"/>
    <w:rsid w:val="000257ED"/>
    <w:rsid w:val="00031AA3"/>
    <w:rsid w:val="00031B1D"/>
    <w:rsid w:val="00032653"/>
    <w:rsid w:val="000332D5"/>
    <w:rsid w:val="000335A9"/>
    <w:rsid w:val="000357DB"/>
    <w:rsid w:val="0003642E"/>
    <w:rsid w:val="00037B25"/>
    <w:rsid w:val="00037BEE"/>
    <w:rsid w:val="00041090"/>
    <w:rsid w:val="00042D3C"/>
    <w:rsid w:val="0004372D"/>
    <w:rsid w:val="00046853"/>
    <w:rsid w:val="00047F34"/>
    <w:rsid w:val="00050211"/>
    <w:rsid w:val="00050B9C"/>
    <w:rsid w:val="000516DD"/>
    <w:rsid w:val="0005332F"/>
    <w:rsid w:val="00053533"/>
    <w:rsid w:val="00056980"/>
    <w:rsid w:val="000570B6"/>
    <w:rsid w:val="00060060"/>
    <w:rsid w:val="000618C8"/>
    <w:rsid w:val="000647F0"/>
    <w:rsid w:val="000653D6"/>
    <w:rsid w:val="00065AD5"/>
    <w:rsid w:val="00065BD9"/>
    <w:rsid w:val="00070C94"/>
    <w:rsid w:val="0007234B"/>
    <w:rsid w:val="00073A14"/>
    <w:rsid w:val="000764F1"/>
    <w:rsid w:val="0007684D"/>
    <w:rsid w:val="0007754A"/>
    <w:rsid w:val="000775A3"/>
    <w:rsid w:val="00077680"/>
    <w:rsid w:val="00077841"/>
    <w:rsid w:val="00081901"/>
    <w:rsid w:val="00084E6F"/>
    <w:rsid w:val="00085135"/>
    <w:rsid w:val="000851A8"/>
    <w:rsid w:val="00086E9B"/>
    <w:rsid w:val="00087424"/>
    <w:rsid w:val="00087D13"/>
    <w:rsid w:val="0009469A"/>
    <w:rsid w:val="000A045E"/>
    <w:rsid w:val="000A10DA"/>
    <w:rsid w:val="000A428D"/>
    <w:rsid w:val="000B1BEF"/>
    <w:rsid w:val="000B1D70"/>
    <w:rsid w:val="000B202A"/>
    <w:rsid w:val="000B27CF"/>
    <w:rsid w:val="000B2E68"/>
    <w:rsid w:val="000B6231"/>
    <w:rsid w:val="000C0AAC"/>
    <w:rsid w:val="000C16B9"/>
    <w:rsid w:val="000C17C3"/>
    <w:rsid w:val="000C1EFF"/>
    <w:rsid w:val="000C5725"/>
    <w:rsid w:val="000C6AF7"/>
    <w:rsid w:val="000C6CFD"/>
    <w:rsid w:val="000C7468"/>
    <w:rsid w:val="000D16F6"/>
    <w:rsid w:val="000D26FC"/>
    <w:rsid w:val="000D5AD9"/>
    <w:rsid w:val="000D5D81"/>
    <w:rsid w:val="000D5E43"/>
    <w:rsid w:val="000E2728"/>
    <w:rsid w:val="000E529E"/>
    <w:rsid w:val="000E57C6"/>
    <w:rsid w:val="000E6EF0"/>
    <w:rsid w:val="000E783C"/>
    <w:rsid w:val="000F0E82"/>
    <w:rsid w:val="000F1FA4"/>
    <w:rsid w:val="000F4418"/>
    <w:rsid w:val="000F482A"/>
    <w:rsid w:val="000F4C1E"/>
    <w:rsid w:val="0010034C"/>
    <w:rsid w:val="00103105"/>
    <w:rsid w:val="001064FA"/>
    <w:rsid w:val="00106945"/>
    <w:rsid w:val="00107917"/>
    <w:rsid w:val="001106A6"/>
    <w:rsid w:val="00111E35"/>
    <w:rsid w:val="0011257F"/>
    <w:rsid w:val="00114801"/>
    <w:rsid w:val="00115577"/>
    <w:rsid w:val="00115C5D"/>
    <w:rsid w:val="0011676D"/>
    <w:rsid w:val="001178EF"/>
    <w:rsid w:val="00117E82"/>
    <w:rsid w:val="001215D8"/>
    <w:rsid w:val="00121D0C"/>
    <w:rsid w:val="00122760"/>
    <w:rsid w:val="001229BC"/>
    <w:rsid w:val="0012540E"/>
    <w:rsid w:val="001318A8"/>
    <w:rsid w:val="001319E7"/>
    <w:rsid w:val="00132CA4"/>
    <w:rsid w:val="00133141"/>
    <w:rsid w:val="00133227"/>
    <w:rsid w:val="00133947"/>
    <w:rsid w:val="00134055"/>
    <w:rsid w:val="001350D4"/>
    <w:rsid w:val="00136A3A"/>
    <w:rsid w:val="00136A85"/>
    <w:rsid w:val="0013707E"/>
    <w:rsid w:val="0014382B"/>
    <w:rsid w:val="00145BB0"/>
    <w:rsid w:val="001461DB"/>
    <w:rsid w:val="00147924"/>
    <w:rsid w:val="00147E3D"/>
    <w:rsid w:val="00151F96"/>
    <w:rsid w:val="00153A14"/>
    <w:rsid w:val="00153AD4"/>
    <w:rsid w:val="00156EB8"/>
    <w:rsid w:val="00161FBD"/>
    <w:rsid w:val="00162B4F"/>
    <w:rsid w:val="0016540B"/>
    <w:rsid w:val="00165D87"/>
    <w:rsid w:val="00166623"/>
    <w:rsid w:val="00171502"/>
    <w:rsid w:val="0017445A"/>
    <w:rsid w:val="00175EF6"/>
    <w:rsid w:val="00176445"/>
    <w:rsid w:val="00176AC9"/>
    <w:rsid w:val="0018310F"/>
    <w:rsid w:val="00184B0F"/>
    <w:rsid w:val="001854E5"/>
    <w:rsid w:val="00190F6F"/>
    <w:rsid w:val="00193BC8"/>
    <w:rsid w:val="00193C96"/>
    <w:rsid w:val="00193EC7"/>
    <w:rsid w:val="001967E9"/>
    <w:rsid w:val="001A00B3"/>
    <w:rsid w:val="001A04D1"/>
    <w:rsid w:val="001A1D3B"/>
    <w:rsid w:val="001A2368"/>
    <w:rsid w:val="001A3A09"/>
    <w:rsid w:val="001A5D4A"/>
    <w:rsid w:val="001A5F76"/>
    <w:rsid w:val="001A6648"/>
    <w:rsid w:val="001A7841"/>
    <w:rsid w:val="001A7C1B"/>
    <w:rsid w:val="001B3BE6"/>
    <w:rsid w:val="001B3FB1"/>
    <w:rsid w:val="001B55C0"/>
    <w:rsid w:val="001B5E76"/>
    <w:rsid w:val="001B6B86"/>
    <w:rsid w:val="001B6C53"/>
    <w:rsid w:val="001B6CDD"/>
    <w:rsid w:val="001B6E1A"/>
    <w:rsid w:val="001B6E3A"/>
    <w:rsid w:val="001C14FA"/>
    <w:rsid w:val="001C2930"/>
    <w:rsid w:val="001C2E8A"/>
    <w:rsid w:val="001C59CB"/>
    <w:rsid w:val="001C5B18"/>
    <w:rsid w:val="001C6D44"/>
    <w:rsid w:val="001C769C"/>
    <w:rsid w:val="001C7D6C"/>
    <w:rsid w:val="001D0BC2"/>
    <w:rsid w:val="001D1BA9"/>
    <w:rsid w:val="001D1CBA"/>
    <w:rsid w:val="001D30B8"/>
    <w:rsid w:val="001D4289"/>
    <w:rsid w:val="001D5600"/>
    <w:rsid w:val="001D5D78"/>
    <w:rsid w:val="001D772E"/>
    <w:rsid w:val="001E06F6"/>
    <w:rsid w:val="001E46E5"/>
    <w:rsid w:val="001E57FE"/>
    <w:rsid w:val="001E6585"/>
    <w:rsid w:val="001F22AB"/>
    <w:rsid w:val="001F5B59"/>
    <w:rsid w:val="001F62C7"/>
    <w:rsid w:val="00202E90"/>
    <w:rsid w:val="00202FA9"/>
    <w:rsid w:val="002031C4"/>
    <w:rsid w:val="00203281"/>
    <w:rsid w:val="00203BDF"/>
    <w:rsid w:val="00204FBC"/>
    <w:rsid w:val="0020593F"/>
    <w:rsid w:val="002074B4"/>
    <w:rsid w:val="00207F9F"/>
    <w:rsid w:val="00211F72"/>
    <w:rsid w:val="00213202"/>
    <w:rsid w:val="00214A68"/>
    <w:rsid w:val="00214FFF"/>
    <w:rsid w:val="00215C6A"/>
    <w:rsid w:val="00216707"/>
    <w:rsid w:val="0022030D"/>
    <w:rsid w:val="00222381"/>
    <w:rsid w:val="0022369E"/>
    <w:rsid w:val="00223BB0"/>
    <w:rsid w:val="002264E1"/>
    <w:rsid w:val="00226F10"/>
    <w:rsid w:val="00227E40"/>
    <w:rsid w:val="00230532"/>
    <w:rsid w:val="0023060C"/>
    <w:rsid w:val="0023337C"/>
    <w:rsid w:val="002367F3"/>
    <w:rsid w:val="002369FD"/>
    <w:rsid w:val="00240CA8"/>
    <w:rsid w:val="00240DD6"/>
    <w:rsid w:val="00246297"/>
    <w:rsid w:val="00246FFC"/>
    <w:rsid w:val="00247CD8"/>
    <w:rsid w:val="00250C4A"/>
    <w:rsid w:val="002543E6"/>
    <w:rsid w:val="00256571"/>
    <w:rsid w:val="002608B7"/>
    <w:rsid w:val="0026111C"/>
    <w:rsid w:val="00262756"/>
    <w:rsid w:val="002637C0"/>
    <w:rsid w:val="00263857"/>
    <w:rsid w:val="00264311"/>
    <w:rsid w:val="00265A24"/>
    <w:rsid w:val="00266E79"/>
    <w:rsid w:val="0026732C"/>
    <w:rsid w:val="002704A3"/>
    <w:rsid w:val="002730BB"/>
    <w:rsid w:val="0027353F"/>
    <w:rsid w:val="0027384C"/>
    <w:rsid w:val="00274717"/>
    <w:rsid w:val="002773F8"/>
    <w:rsid w:val="002814AC"/>
    <w:rsid w:val="00281E5A"/>
    <w:rsid w:val="002831B4"/>
    <w:rsid w:val="00283341"/>
    <w:rsid w:val="00284557"/>
    <w:rsid w:val="002867A9"/>
    <w:rsid w:val="00287569"/>
    <w:rsid w:val="00287B8F"/>
    <w:rsid w:val="00291A9B"/>
    <w:rsid w:val="00294B59"/>
    <w:rsid w:val="002A056B"/>
    <w:rsid w:val="002A0722"/>
    <w:rsid w:val="002A0C5D"/>
    <w:rsid w:val="002A0DAB"/>
    <w:rsid w:val="002A0FE6"/>
    <w:rsid w:val="002A12ED"/>
    <w:rsid w:val="002A7088"/>
    <w:rsid w:val="002B0C3B"/>
    <w:rsid w:val="002B28AB"/>
    <w:rsid w:val="002B3D4C"/>
    <w:rsid w:val="002B49C9"/>
    <w:rsid w:val="002B4A51"/>
    <w:rsid w:val="002B6041"/>
    <w:rsid w:val="002B68A7"/>
    <w:rsid w:val="002B7045"/>
    <w:rsid w:val="002B72FD"/>
    <w:rsid w:val="002B7F8A"/>
    <w:rsid w:val="002C0316"/>
    <w:rsid w:val="002C0677"/>
    <w:rsid w:val="002C168A"/>
    <w:rsid w:val="002C2F6A"/>
    <w:rsid w:val="002C4AA1"/>
    <w:rsid w:val="002C5FEE"/>
    <w:rsid w:val="002D05E4"/>
    <w:rsid w:val="002D18FA"/>
    <w:rsid w:val="002D219B"/>
    <w:rsid w:val="002D554E"/>
    <w:rsid w:val="002D593E"/>
    <w:rsid w:val="002D5C46"/>
    <w:rsid w:val="002D6C63"/>
    <w:rsid w:val="002D7149"/>
    <w:rsid w:val="002D796B"/>
    <w:rsid w:val="002E4921"/>
    <w:rsid w:val="002E7713"/>
    <w:rsid w:val="002F4239"/>
    <w:rsid w:val="002F4272"/>
    <w:rsid w:val="002F46E2"/>
    <w:rsid w:val="002F4B1D"/>
    <w:rsid w:val="002F7472"/>
    <w:rsid w:val="002F7EC8"/>
    <w:rsid w:val="0030138F"/>
    <w:rsid w:val="00302F80"/>
    <w:rsid w:val="00303370"/>
    <w:rsid w:val="0030415D"/>
    <w:rsid w:val="003069BF"/>
    <w:rsid w:val="0030734D"/>
    <w:rsid w:val="0030785C"/>
    <w:rsid w:val="00307C2E"/>
    <w:rsid w:val="00310876"/>
    <w:rsid w:val="003143ED"/>
    <w:rsid w:val="003159FF"/>
    <w:rsid w:val="00315E97"/>
    <w:rsid w:val="0031717F"/>
    <w:rsid w:val="00320D02"/>
    <w:rsid w:val="00321804"/>
    <w:rsid w:val="00321FE0"/>
    <w:rsid w:val="00322172"/>
    <w:rsid w:val="00322DB6"/>
    <w:rsid w:val="0032442E"/>
    <w:rsid w:val="0032641F"/>
    <w:rsid w:val="003308DA"/>
    <w:rsid w:val="00330F10"/>
    <w:rsid w:val="00331FBB"/>
    <w:rsid w:val="00334145"/>
    <w:rsid w:val="00335E24"/>
    <w:rsid w:val="00340A9F"/>
    <w:rsid w:val="00341AB5"/>
    <w:rsid w:val="00341E57"/>
    <w:rsid w:val="00342DCA"/>
    <w:rsid w:val="003438E2"/>
    <w:rsid w:val="00343D47"/>
    <w:rsid w:val="00345EFA"/>
    <w:rsid w:val="00347203"/>
    <w:rsid w:val="00350B90"/>
    <w:rsid w:val="00350F5B"/>
    <w:rsid w:val="00352C8D"/>
    <w:rsid w:val="00353702"/>
    <w:rsid w:val="00354387"/>
    <w:rsid w:val="003544DA"/>
    <w:rsid w:val="00355141"/>
    <w:rsid w:val="00355BC3"/>
    <w:rsid w:val="003576D2"/>
    <w:rsid w:val="003578D1"/>
    <w:rsid w:val="003605BC"/>
    <w:rsid w:val="003610A8"/>
    <w:rsid w:val="00361585"/>
    <w:rsid w:val="003617D6"/>
    <w:rsid w:val="00362547"/>
    <w:rsid w:val="00363C90"/>
    <w:rsid w:val="00364E7F"/>
    <w:rsid w:val="00365179"/>
    <w:rsid w:val="003652B1"/>
    <w:rsid w:val="00366EE5"/>
    <w:rsid w:val="00367580"/>
    <w:rsid w:val="00367EB0"/>
    <w:rsid w:val="00371253"/>
    <w:rsid w:val="00371BEF"/>
    <w:rsid w:val="003721ED"/>
    <w:rsid w:val="003724A1"/>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92DA8"/>
    <w:rsid w:val="00396D94"/>
    <w:rsid w:val="003A137F"/>
    <w:rsid w:val="003A14BF"/>
    <w:rsid w:val="003A29E8"/>
    <w:rsid w:val="003A6F48"/>
    <w:rsid w:val="003B0BC4"/>
    <w:rsid w:val="003B11FB"/>
    <w:rsid w:val="003B273B"/>
    <w:rsid w:val="003B3DCC"/>
    <w:rsid w:val="003B4D7D"/>
    <w:rsid w:val="003B7D7E"/>
    <w:rsid w:val="003C2D5A"/>
    <w:rsid w:val="003C47B4"/>
    <w:rsid w:val="003C5875"/>
    <w:rsid w:val="003C6320"/>
    <w:rsid w:val="003C73F0"/>
    <w:rsid w:val="003C7436"/>
    <w:rsid w:val="003C7E9E"/>
    <w:rsid w:val="003D0409"/>
    <w:rsid w:val="003D2316"/>
    <w:rsid w:val="003D2674"/>
    <w:rsid w:val="003D2BE1"/>
    <w:rsid w:val="003D3F84"/>
    <w:rsid w:val="003D4045"/>
    <w:rsid w:val="003D44FA"/>
    <w:rsid w:val="003D72E1"/>
    <w:rsid w:val="003D7AEE"/>
    <w:rsid w:val="003D7B0A"/>
    <w:rsid w:val="003E17FD"/>
    <w:rsid w:val="003E3679"/>
    <w:rsid w:val="003E49AF"/>
    <w:rsid w:val="003E4AA3"/>
    <w:rsid w:val="003E63EB"/>
    <w:rsid w:val="003E6631"/>
    <w:rsid w:val="003E7CCC"/>
    <w:rsid w:val="003F10F8"/>
    <w:rsid w:val="003F2081"/>
    <w:rsid w:val="003F2D28"/>
    <w:rsid w:val="003F44C3"/>
    <w:rsid w:val="00400781"/>
    <w:rsid w:val="00401576"/>
    <w:rsid w:val="00402A18"/>
    <w:rsid w:val="004034E1"/>
    <w:rsid w:val="00404257"/>
    <w:rsid w:val="0040767B"/>
    <w:rsid w:val="004103B7"/>
    <w:rsid w:val="00411345"/>
    <w:rsid w:val="00412FAF"/>
    <w:rsid w:val="00413FBE"/>
    <w:rsid w:val="004143C2"/>
    <w:rsid w:val="004202F7"/>
    <w:rsid w:val="004203EF"/>
    <w:rsid w:val="004210F7"/>
    <w:rsid w:val="00422D68"/>
    <w:rsid w:val="00423C2C"/>
    <w:rsid w:val="0042648E"/>
    <w:rsid w:val="0043088A"/>
    <w:rsid w:val="004309DA"/>
    <w:rsid w:val="00430D5E"/>
    <w:rsid w:val="0043117C"/>
    <w:rsid w:val="00433F25"/>
    <w:rsid w:val="00434A54"/>
    <w:rsid w:val="004355AA"/>
    <w:rsid w:val="00445E57"/>
    <w:rsid w:val="00446341"/>
    <w:rsid w:val="0044706A"/>
    <w:rsid w:val="00447228"/>
    <w:rsid w:val="0044756B"/>
    <w:rsid w:val="00453573"/>
    <w:rsid w:val="004544FA"/>
    <w:rsid w:val="004546D9"/>
    <w:rsid w:val="004549D5"/>
    <w:rsid w:val="00454CB4"/>
    <w:rsid w:val="00456359"/>
    <w:rsid w:val="004616A3"/>
    <w:rsid w:val="00462456"/>
    <w:rsid w:val="0046684B"/>
    <w:rsid w:val="004670E9"/>
    <w:rsid w:val="0047065B"/>
    <w:rsid w:val="0047289D"/>
    <w:rsid w:val="00472D1D"/>
    <w:rsid w:val="00473D18"/>
    <w:rsid w:val="00476853"/>
    <w:rsid w:val="004772D1"/>
    <w:rsid w:val="00477DC6"/>
    <w:rsid w:val="00480025"/>
    <w:rsid w:val="0048191E"/>
    <w:rsid w:val="004842DA"/>
    <w:rsid w:val="004844AC"/>
    <w:rsid w:val="00484700"/>
    <w:rsid w:val="00485076"/>
    <w:rsid w:val="00490714"/>
    <w:rsid w:val="004942E3"/>
    <w:rsid w:val="00495E3C"/>
    <w:rsid w:val="00496287"/>
    <w:rsid w:val="004A052E"/>
    <w:rsid w:val="004A1048"/>
    <w:rsid w:val="004A115D"/>
    <w:rsid w:val="004A1FE7"/>
    <w:rsid w:val="004A3FEC"/>
    <w:rsid w:val="004A6B00"/>
    <w:rsid w:val="004B141F"/>
    <w:rsid w:val="004B285B"/>
    <w:rsid w:val="004B2AD4"/>
    <w:rsid w:val="004B43CF"/>
    <w:rsid w:val="004B49AB"/>
    <w:rsid w:val="004B59EB"/>
    <w:rsid w:val="004B7BEF"/>
    <w:rsid w:val="004C06D4"/>
    <w:rsid w:val="004C0CAB"/>
    <w:rsid w:val="004C1377"/>
    <w:rsid w:val="004C3C48"/>
    <w:rsid w:val="004C4674"/>
    <w:rsid w:val="004C54E8"/>
    <w:rsid w:val="004C622C"/>
    <w:rsid w:val="004D1740"/>
    <w:rsid w:val="004D2956"/>
    <w:rsid w:val="004D3E42"/>
    <w:rsid w:val="004D582B"/>
    <w:rsid w:val="004E23BD"/>
    <w:rsid w:val="004E2D83"/>
    <w:rsid w:val="004E4663"/>
    <w:rsid w:val="004E4729"/>
    <w:rsid w:val="004E4AFC"/>
    <w:rsid w:val="004E4B8E"/>
    <w:rsid w:val="004E5AB0"/>
    <w:rsid w:val="004F2BDC"/>
    <w:rsid w:val="004F4559"/>
    <w:rsid w:val="004F695C"/>
    <w:rsid w:val="00501361"/>
    <w:rsid w:val="00504090"/>
    <w:rsid w:val="00504C73"/>
    <w:rsid w:val="00504EE3"/>
    <w:rsid w:val="00506A4D"/>
    <w:rsid w:val="00506D79"/>
    <w:rsid w:val="00506EF1"/>
    <w:rsid w:val="00511341"/>
    <w:rsid w:val="005128FC"/>
    <w:rsid w:val="005132F9"/>
    <w:rsid w:val="00514685"/>
    <w:rsid w:val="005159D5"/>
    <w:rsid w:val="005208DD"/>
    <w:rsid w:val="00522014"/>
    <w:rsid w:val="00523186"/>
    <w:rsid w:val="00523472"/>
    <w:rsid w:val="00523C9A"/>
    <w:rsid w:val="0052434A"/>
    <w:rsid w:val="00525079"/>
    <w:rsid w:val="005266DC"/>
    <w:rsid w:val="00527AD1"/>
    <w:rsid w:val="00532D12"/>
    <w:rsid w:val="00532F9D"/>
    <w:rsid w:val="0053616A"/>
    <w:rsid w:val="00537F0E"/>
    <w:rsid w:val="0054295B"/>
    <w:rsid w:val="00543C66"/>
    <w:rsid w:val="0054445D"/>
    <w:rsid w:val="00545EBA"/>
    <w:rsid w:val="00553F37"/>
    <w:rsid w:val="00554525"/>
    <w:rsid w:val="00555F34"/>
    <w:rsid w:val="00556454"/>
    <w:rsid w:val="0055659F"/>
    <w:rsid w:val="005578E8"/>
    <w:rsid w:val="00557D00"/>
    <w:rsid w:val="00564E21"/>
    <w:rsid w:val="00565BBE"/>
    <w:rsid w:val="0056685F"/>
    <w:rsid w:val="00567809"/>
    <w:rsid w:val="00570829"/>
    <w:rsid w:val="00572B9B"/>
    <w:rsid w:val="00572EAF"/>
    <w:rsid w:val="00574C4A"/>
    <w:rsid w:val="00575091"/>
    <w:rsid w:val="00577E23"/>
    <w:rsid w:val="00580CE4"/>
    <w:rsid w:val="005817D0"/>
    <w:rsid w:val="00581D29"/>
    <w:rsid w:val="005849E1"/>
    <w:rsid w:val="005853D5"/>
    <w:rsid w:val="00585A64"/>
    <w:rsid w:val="0058628A"/>
    <w:rsid w:val="00586468"/>
    <w:rsid w:val="00586A05"/>
    <w:rsid w:val="00586D86"/>
    <w:rsid w:val="005878C8"/>
    <w:rsid w:val="00590BC1"/>
    <w:rsid w:val="00591587"/>
    <w:rsid w:val="00592341"/>
    <w:rsid w:val="005957F3"/>
    <w:rsid w:val="005963F6"/>
    <w:rsid w:val="005970F9"/>
    <w:rsid w:val="005A1DF3"/>
    <w:rsid w:val="005A38A1"/>
    <w:rsid w:val="005A7F88"/>
    <w:rsid w:val="005B082B"/>
    <w:rsid w:val="005B0ADF"/>
    <w:rsid w:val="005B3C25"/>
    <w:rsid w:val="005B4872"/>
    <w:rsid w:val="005B567B"/>
    <w:rsid w:val="005B59E9"/>
    <w:rsid w:val="005B6577"/>
    <w:rsid w:val="005B6C6C"/>
    <w:rsid w:val="005B6E0E"/>
    <w:rsid w:val="005C0DC6"/>
    <w:rsid w:val="005C4B0A"/>
    <w:rsid w:val="005C5512"/>
    <w:rsid w:val="005C7B09"/>
    <w:rsid w:val="005D1CB9"/>
    <w:rsid w:val="005D1D16"/>
    <w:rsid w:val="005D31FF"/>
    <w:rsid w:val="005D3DC9"/>
    <w:rsid w:val="005D4FB4"/>
    <w:rsid w:val="005D5939"/>
    <w:rsid w:val="005D5FEE"/>
    <w:rsid w:val="005D6A6C"/>
    <w:rsid w:val="005E08B6"/>
    <w:rsid w:val="005E0FD8"/>
    <w:rsid w:val="005E3C83"/>
    <w:rsid w:val="005E4AAD"/>
    <w:rsid w:val="005E5DC6"/>
    <w:rsid w:val="005E6363"/>
    <w:rsid w:val="005E67E1"/>
    <w:rsid w:val="005E6843"/>
    <w:rsid w:val="005F05AD"/>
    <w:rsid w:val="005F10DD"/>
    <w:rsid w:val="005F10E5"/>
    <w:rsid w:val="005F10FD"/>
    <w:rsid w:val="005F149E"/>
    <w:rsid w:val="005F2012"/>
    <w:rsid w:val="005F372B"/>
    <w:rsid w:val="00602F1F"/>
    <w:rsid w:val="00604B1F"/>
    <w:rsid w:val="0060515B"/>
    <w:rsid w:val="00606F0A"/>
    <w:rsid w:val="0061123C"/>
    <w:rsid w:val="00611AC4"/>
    <w:rsid w:val="00612DED"/>
    <w:rsid w:val="00612F16"/>
    <w:rsid w:val="0061329A"/>
    <w:rsid w:val="006132B4"/>
    <w:rsid w:val="00613A4A"/>
    <w:rsid w:val="00617875"/>
    <w:rsid w:val="00617E0F"/>
    <w:rsid w:val="006217BE"/>
    <w:rsid w:val="00621B1F"/>
    <w:rsid w:val="006231C2"/>
    <w:rsid w:val="00626445"/>
    <w:rsid w:val="00631914"/>
    <w:rsid w:val="00633694"/>
    <w:rsid w:val="00633B15"/>
    <w:rsid w:val="006343D9"/>
    <w:rsid w:val="0064109D"/>
    <w:rsid w:val="006418B1"/>
    <w:rsid w:val="006451D9"/>
    <w:rsid w:val="006468AC"/>
    <w:rsid w:val="00646FE0"/>
    <w:rsid w:val="0064755F"/>
    <w:rsid w:val="00651F57"/>
    <w:rsid w:val="00654EC9"/>
    <w:rsid w:val="00655007"/>
    <w:rsid w:val="0065524E"/>
    <w:rsid w:val="006567FB"/>
    <w:rsid w:val="00657EB7"/>
    <w:rsid w:val="0066113A"/>
    <w:rsid w:val="006637C5"/>
    <w:rsid w:val="006638A0"/>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807"/>
    <w:rsid w:val="00690655"/>
    <w:rsid w:val="00690A66"/>
    <w:rsid w:val="006938CF"/>
    <w:rsid w:val="00695C4A"/>
    <w:rsid w:val="00696514"/>
    <w:rsid w:val="0069791A"/>
    <w:rsid w:val="00697D9F"/>
    <w:rsid w:val="006A1994"/>
    <w:rsid w:val="006A51D1"/>
    <w:rsid w:val="006A689C"/>
    <w:rsid w:val="006A7B55"/>
    <w:rsid w:val="006A7E82"/>
    <w:rsid w:val="006B07F8"/>
    <w:rsid w:val="006B1690"/>
    <w:rsid w:val="006B16C8"/>
    <w:rsid w:val="006B2614"/>
    <w:rsid w:val="006B34CE"/>
    <w:rsid w:val="006B4C46"/>
    <w:rsid w:val="006B4EAE"/>
    <w:rsid w:val="006B5275"/>
    <w:rsid w:val="006B74A8"/>
    <w:rsid w:val="006C0210"/>
    <w:rsid w:val="006C0344"/>
    <w:rsid w:val="006C24A8"/>
    <w:rsid w:val="006C32A3"/>
    <w:rsid w:val="006C3CD9"/>
    <w:rsid w:val="006C5207"/>
    <w:rsid w:val="006C55F2"/>
    <w:rsid w:val="006C5BC1"/>
    <w:rsid w:val="006C79E3"/>
    <w:rsid w:val="006D0F00"/>
    <w:rsid w:val="006D15C5"/>
    <w:rsid w:val="006D5509"/>
    <w:rsid w:val="006D6274"/>
    <w:rsid w:val="006D631E"/>
    <w:rsid w:val="006E366A"/>
    <w:rsid w:val="006E4B66"/>
    <w:rsid w:val="006E60F4"/>
    <w:rsid w:val="006E6247"/>
    <w:rsid w:val="006E6274"/>
    <w:rsid w:val="006E6AB6"/>
    <w:rsid w:val="006E732C"/>
    <w:rsid w:val="006F242D"/>
    <w:rsid w:val="006F2DDC"/>
    <w:rsid w:val="006F43D4"/>
    <w:rsid w:val="006F4BDD"/>
    <w:rsid w:val="006F4C2E"/>
    <w:rsid w:val="006F5247"/>
    <w:rsid w:val="006F64EF"/>
    <w:rsid w:val="006F75CA"/>
    <w:rsid w:val="00700372"/>
    <w:rsid w:val="00700908"/>
    <w:rsid w:val="00701473"/>
    <w:rsid w:val="007032CC"/>
    <w:rsid w:val="00703828"/>
    <w:rsid w:val="00703AC7"/>
    <w:rsid w:val="00704331"/>
    <w:rsid w:val="00705F6C"/>
    <w:rsid w:val="00707683"/>
    <w:rsid w:val="00707C96"/>
    <w:rsid w:val="00710C49"/>
    <w:rsid w:val="00712306"/>
    <w:rsid w:val="007158EA"/>
    <w:rsid w:val="00720594"/>
    <w:rsid w:val="00721CC3"/>
    <w:rsid w:val="007223E6"/>
    <w:rsid w:val="00727BE8"/>
    <w:rsid w:val="007302EA"/>
    <w:rsid w:val="007309B2"/>
    <w:rsid w:val="00731A1E"/>
    <w:rsid w:val="007346A5"/>
    <w:rsid w:val="0073691F"/>
    <w:rsid w:val="007369DE"/>
    <w:rsid w:val="007376DC"/>
    <w:rsid w:val="0074301F"/>
    <w:rsid w:val="0074557C"/>
    <w:rsid w:val="0074701A"/>
    <w:rsid w:val="00750051"/>
    <w:rsid w:val="007504B1"/>
    <w:rsid w:val="00751EE8"/>
    <w:rsid w:val="00753A20"/>
    <w:rsid w:val="0075499A"/>
    <w:rsid w:val="0075716D"/>
    <w:rsid w:val="00757B48"/>
    <w:rsid w:val="007625F3"/>
    <w:rsid w:val="0076439B"/>
    <w:rsid w:val="00764C23"/>
    <w:rsid w:val="007651A5"/>
    <w:rsid w:val="0076659E"/>
    <w:rsid w:val="00766B1B"/>
    <w:rsid w:val="00766BB8"/>
    <w:rsid w:val="00770DB3"/>
    <w:rsid w:val="00772020"/>
    <w:rsid w:val="00772378"/>
    <w:rsid w:val="00772A3D"/>
    <w:rsid w:val="00772FD7"/>
    <w:rsid w:val="007731E4"/>
    <w:rsid w:val="007741DD"/>
    <w:rsid w:val="007755A3"/>
    <w:rsid w:val="007766C9"/>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E2E"/>
    <w:rsid w:val="007A35B0"/>
    <w:rsid w:val="007A4361"/>
    <w:rsid w:val="007A5914"/>
    <w:rsid w:val="007A5B2A"/>
    <w:rsid w:val="007A6382"/>
    <w:rsid w:val="007A6675"/>
    <w:rsid w:val="007A68D8"/>
    <w:rsid w:val="007A7B70"/>
    <w:rsid w:val="007B1795"/>
    <w:rsid w:val="007B2F7D"/>
    <w:rsid w:val="007B50A4"/>
    <w:rsid w:val="007B76D5"/>
    <w:rsid w:val="007B7A56"/>
    <w:rsid w:val="007C1CF2"/>
    <w:rsid w:val="007C29E9"/>
    <w:rsid w:val="007C344A"/>
    <w:rsid w:val="007C3781"/>
    <w:rsid w:val="007C5067"/>
    <w:rsid w:val="007C6A08"/>
    <w:rsid w:val="007D0B4B"/>
    <w:rsid w:val="007D1991"/>
    <w:rsid w:val="007D3250"/>
    <w:rsid w:val="007D388C"/>
    <w:rsid w:val="007D6F96"/>
    <w:rsid w:val="007D7BD8"/>
    <w:rsid w:val="007E1C75"/>
    <w:rsid w:val="007E2726"/>
    <w:rsid w:val="007E27F1"/>
    <w:rsid w:val="007E4D4A"/>
    <w:rsid w:val="007E5EE5"/>
    <w:rsid w:val="007E6219"/>
    <w:rsid w:val="007F318C"/>
    <w:rsid w:val="007F4CB1"/>
    <w:rsid w:val="007F6122"/>
    <w:rsid w:val="007F7EDF"/>
    <w:rsid w:val="0080214A"/>
    <w:rsid w:val="0080398E"/>
    <w:rsid w:val="00806E5A"/>
    <w:rsid w:val="00807013"/>
    <w:rsid w:val="0081345A"/>
    <w:rsid w:val="008135D0"/>
    <w:rsid w:val="0081414B"/>
    <w:rsid w:val="00816D88"/>
    <w:rsid w:val="0081790D"/>
    <w:rsid w:val="008215C9"/>
    <w:rsid w:val="00821C41"/>
    <w:rsid w:val="00823F30"/>
    <w:rsid w:val="00824FF3"/>
    <w:rsid w:val="008256EB"/>
    <w:rsid w:val="008276F5"/>
    <w:rsid w:val="00830384"/>
    <w:rsid w:val="008310A8"/>
    <w:rsid w:val="00831CDA"/>
    <w:rsid w:val="0083311D"/>
    <w:rsid w:val="00834F46"/>
    <w:rsid w:val="0084061A"/>
    <w:rsid w:val="00842780"/>
    <w:rsid w:val="008470E8"/>
    <w:rsid w:val="0085047F"/>
    <w:rsid w:val="00850A8C"/>
    <w:rsid w:val="008519B0"/>
    <w:rsid w:val="00852E22"/>
    <w:rsid w:val="00855887"/>
    <w:rsid w:val="00857D25"/>
    <w:rsid w:val="00860394"/>
    <w:rsid w:val="00864871"/>
    <w:rsid w:val="00867399"/>
    <w:rsid w:val="0087083E"/>
    <w:rsid w:val="008831DC"/>
    <w:rsid w:val="008833A5"/>
    <w:rsid w:val="008853E9"/>
    <w:rsid w:val="0088635A"/>
    <w:rsid w:val="00886388"/>
    <w:rsid w:val="00887646"/>
    <w:rsid w:val="00887659"/>
    <w:rsid w:val="00887DB7"/>
    <w:rsid w:val="0089012E"/>
    <w:rsid w:val="00892F08"/>
    <w:rsid w:val="0089400A"/>
    <w:rsid w:val="00894C9F"/>
    <w:rsid w:val="00894EC9"/>
    <w:rsid w:val="00894F6E"/>
    <w:rsid w:val="00895C1F"/>
    <w:rsid w:val="0089722C"/>
    <w:rsid w:val="008A07D8"/>
    <w:rsid w:val="008A109E"/>
    <w:rsid w:val="008A157B"/>
    <w:rsid w:val="008A534C"/>
    <w:rsid w:val="008A66C1"/>
    <w:rsid w:val="008A7EFB"/>
    <w:rsid w:val="008B0974"/>
    <w:rsid w:val="008B1E92"/>
    <w:rsid w:val="008B4BB1"/>
    <w:rsid w:val="008C1826"/>
    <w:rsid w:val="008C2759"/>
    <w:rsid w:val="008C3F6E"/>
    <w:rsid w:val="008C64F6"/>
    <w:rsid w:val="008D0296"/>
    <w:rsid w:val="008D1328"/>
    <w:rsid w:val="008D3804"/>
    <w:rsid w:val="008D5F63"/>
    <w:rsid w:val="008D6219"/>
    <w:rsid w:val="008D653A"/>
    <w:rsid w:val="008D6895"/>
    <w:rsid w:val="008D6E8B"/>
    <w:rsid w:val="008D7039"/>
    <w:rsid w:val="008D7A01"/>
    <w:rsid w:val="008E107D"/>
    <w:rsid w:val="008E16D4"/>
    <w:rsid w:val="008E28D3"/>
    <w:rsid w:val="008E3B87"/>
    <w:rsid w:val="008E5465"/>
    <w:rsid w:val="008E65FD"/>
    <w:rsid w:val="008F0691"/>
    <w:rsid w:val="008F0A8A"/>
    <w:rsid w:val="008F2594"/>
    <w:rsid w:val="008F28DB"/>
    <w:rsid w:val="008F38C2"/>
    <w:rsid w:val="008F5F45"/>
    <w:rsid w:val="0090239C"/>
    <w:rsid w:val="00902ECD"/>
    <w:rsid w:val="00903B35"/>
    <w:rsid w:val="00904410"/>
    <w:rsid w:val="009051F5"/>
    <w:rsid w:val="009076DD"/>
    <w:rsid w:val="00907C0E"/>
    <w:rsid w:val="009107BB"/>
    <w:rsid w:val="0091134B"/>
    <w:rsid w:val="00912C83"/>
    <w:rsid w:val="00913650"/>
    <w:rsid w:val="00913771"/>
    <w:rsid w:val="0091644F"/>
    <w:rsid w:val="009171D9"/>
    <w:rsid w:val="009174AC"/>
    <w:rsid w:val="009174F3"/>
    <w:rsid w:val="00921DC6"/>
    <w:rsid w:val="009228BD"/>
    <w:rsid w:val="00922B53"/>
    <w:rsid w:val="009239A6"/>
    <w:rsid w:val="00924659"/>
    <w:rsid w:val="0092791F"/>
    <w:rsid w:val="009335B4"/>
    <w:rsid w:val="00933EB9"/>
    <w:rsid w:val="00935213"/>
    <w:rsid w:val="00935FC4"/>
    <w:rsid w:val="009364E5"/>
    <w:rsid w:val="009377D9"/>
    <w:rsid w:val="009404EE"/>
    <w:rsid w:val="00944974"/>
    <w:rsid w:val="00944A8E"/>
    <w:rsid w:val="00945883"/>
    <w:rsid w:val="0095030A"/>
    <w:rsid w:val="0095196F"/>
    <w:rsid w:val="00952281"/>
    <w:rsid w:val="00957752"/>
    <w:rsid w:val="00961CA3"/>
    <w:rsid w:val="00961D2D"/>
    <w:rsid w:val="0096384A"/>
    <w:rsid w:val="00964375"/>
    <w:rsid w:val="009647AF"/>
    <w:rsid w:val="0096568C"/>
    <w:rsid w:val="00965F4B"/>
    <w:rsid w:val="00967EFC"/>
    <w:rsid w:val="009804E8"/>
    <w:rsid w:val="00981B36"/>
    <w:rsid w:val="00982923"/>
    <w:rsid w:val="00982D8A"/>
    <w:rsid w:val="00982FF7"/>
    <w:rsid w:val="00983806"/>
    <w:rsid w:val="009840E9"/>
    <w:rsid w:val="009862AC"/>
    <w:rsid w:val="00986BDF"/>
    <w:rsid w:val="00987B21"/>
    <w:rsid w:val="00990A90"/>
    <w:rsid w:val="0099356D"/>
    <w:rsid w:val="0099364A"/>
    <w:rsid w:val="009937EB"/>
    <w:rsid w:val="009947A8"/>
    <w:rsid w:val="0099540D"/>
    <w:rsid w:val="009A014D"/>
    <w:rsid w:val="009A1895"/>
    <w:rsid w:val="009A39E2"/>
    <w:rsid w:val="009A49FE"/>
    <w:rsid w:val="009A4C9E"/>
    <w:rsid w:val="009A5F5D"/>
    <w:rsid w:val="009A60E3"/>
    <w:rsid w:val="009A77B1"/>
    <w:rsid w:val="009A77EF"/>
    <w:rsid w:val="009B06BB"/>
    <w:rsid w:val="009B1D14"/>
    <w:rsid w:val="009B21B5"/>
    <w:rsid w:val="009B4FDD"/>
    <w:rsid w:val="009B778A"/>
    <w:rsid w:val="009C20E8"/>
    <w:rsid w:val="009C221F"/>
    <w:rsid w:val="009C311B"/>
    <w:rsid w:val="009C4761"/>
    <w:rsid w:val="009C55D3"/>
    <w:rsid w:val="009C5B3A"/>
    <w:rsid w:val="009C64E1"/>
    <w:rsid w:val="009C77E7"/>
    <w:rsid w:val="009D09DB"/>
    <w:rsid w:val="009D26A8"/>
    <w:rsid w:val="009D2FA2"/>
    <w:rsid w:val="009D3821"/>
    <w:rsid w:val="009D73E5"/>
    <w:rsid w:val="009D7692"/>
    <w:rsid w:val="009E0994"/>
    <w:rsid w:val="009E180C"/>
    <w:rsid w:val="009E24F7"/>
    <w:rsid w:val="009E555E"/>
    <w:rsid w:val="009E5757"/>
    <w:rsid w:val="009F033F"/>
    <w:rsid w:val="009F142B"/>
    <w:rsid w:val="009F199A"/>
    <w:rsid w:val="009F30BF"/>
    <w:rsid w:val="009F37E5"/>
    <w:rsid w:val="009F3A27"/>
    <w:rsid w:val="00A03456"/>
    <w:rsid w:val="00A04789"/>
    <w:rsid w:val="00A04F96"/>
    <w:rsid w:val="00A05A81"/>
    <w:rsid w:val="00A05C2C"/>
    <w:rsid w:val="00A076BE"/>
    <w:rsid w:val="00A07E2C"/>
    <w:rsid w:val="00A11D03"/>
    <w:rsid w:val="00A12D75"/>
    <w:rsid w:val="00A1301C"/>
    <w:rsid w:val="00A13FD6"/>
    <w:rsid w:val="00A16AF6"/>
    <w:rsid w:val="00A16D36"/>
    <w:rsid w:val="00A175E3"/>
    <w:rsid w:val="00A177AB"/>
    <w:rsid w:val="00A20217"/>
    <w:rsid w:val="00A21808"/>
    <w:rsid w:val="00A21ADA"/>
    <w:rsid w:val="00A257DE"/>
    <w:rsid w:val="00A26FE2"/>
    <w:rsid w:val="00A2754E"/>
    <w:rsid w:val="00A30DAA"/>
    <w:rsid w:val="00A3143A"/>
    <w:rsid w:val="00A33C05"/>
    <w:rsid w:val="00A3449A"/>
    <w:rsid w:val="00A36220"/>
    <w:rsid w:val="00A36F18"/>
    <w:rsid w:val="00A37E64"/>
    <w:rsid w:val="00A40855"/>
    <w:rsid w:val="00A4164B"/>
    <w:rsid w:val="00A44886"/>
    <w:rsid w:val="00A45B7A"/>
    <w:rsid w:val="00A45D5E"/>
    <w:rsid w:val="00A503EF"/>
    <w:rsid w:val="00A50CFD"/>
    <w:rsid w:val="00A5200C"/>
    <w:rsid w:val="00A5211F"/>
    <w:rsid w:val="00A52301"/>
    <w:rsid w:val="00A535D5"/>
    <w:rsid w:val="00A61F82"/>
    <w:rsid w:val="00A6235C"/>
    <w:rsid w:val="00A6353E"/>
    <w:rsid w:val="00A66095"/>
    <w:rsid w:val="00A7071D"/>
    <w:rsid w:val="00A720FA"/>
    <w:rsid w:val="00A72F02"/>
    <w:rsid w:val="00A74A87"/>
    <w:rsid w:val="00A77251"/>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E99"/>
    <w:rsid w:val="00A976AC"/>
    <w:rsid w:val="00A97C5C"/>
    <w:rsid w:val="00AA2A4D"/>
    <w:rsid w:val="00AA43F1"/>
    <w:rsid w:val="00AA56DD"/>
    <w:rsid w:val="00AA62F4"/>
    <w:rsid w:val="00AA728A"/>
    <w:rsid w:val="00AB00A8"/>
    <w:rsid w:val="00AB0E71"/>
    <w:rsid w:val="00AB54BE"/>
    <w:rsid w:val="00AC0291"/>
    <w:rsid w:val="00AC19F6"/>
    <w:rsid w:val="00AC1B11"/>
    <w:rsid w:val="00AC264E"/>
    <w:rsid w:val="00AC404E"/>
    <w:rsid w:val="00AC4515"/>
    <w:rsid w:val="00AC4E00"/>
    <w:rsid w:val="00AC5414"/>
    <w:rsid w:val="00AC5F66"/>
    <w:rsid w:val="00AC6AEF"/>
    <w:rsid w:val="00AC7AAE"/>
    <w:rsid w:val="00AD1DB3"/>
    <w:rsid w:val="00AD255A"/>
    <w:rsid w:val="00AD3870"/>
    <w:rsid w:val="00AD46FF"/>
    <w:rsid w:val="00AD4B7B"/>
    <w:rsid w:val="00AD57A6"/>
    <w:rsid w:val="00AD7147"/>
    <w:rsid w:val="00AD7E37"/>
    <w:rsid w:val="00AE08D7"/>
    <w:rsid w:val="00AE38FE"/>
    <w:rsid w:val="00AE5869"/>
    <w:rsid w:val="00AE59A4"/>
    <w:rsid w:val="00AE5DC7"/>
    <w:rsid w:val="00AE7E1B"/>
    <w:rsid w:val="00AF06A4"/>
    <w:rsid w:val="00AF11D2"/>
    <w:rsid w:val="00AF38CC"/>
    <w:rsid w:val="00AF4D4A"/>
    <w:rsid w:val="00AF502E"/>
    <w:rsid w:val="00AF530A"/>
    <w:rsid w:val="00AF64CC"/>
    <w:rsid w:val="00AF69CE"/>
    <w:rsid w:val="00AF7FBC"/>
    <w:rsid w:val="00B0404C"/>
    <w:rsid w:val="00B042C2"/>
    <w:rsid w:val="00B04D55"/>
    <w:rsid w:val="00B050F7"/>
    <w:rsid w:val="00B05A89"/>
    <w:rsid w:val="00B07AEF"/>
    <w:rsid w:val="00B12060"/>
    <w:rsid w:val="00B124AF"/>
    <w:rsid w:val="00B16115"/>
    <w:rsid w:val="00B16A4A"/>
    <w:rsid w:val="00B17C66"/>
    <w:rsid w:val="00B21FB9"/>
    <w:rsid w:val="00B22376"/>
    <w:rsid w:val="00B23831"/>
    <w:rsid w:val="00B242F6"/>
    <w:rsid w:val="00B25B24"/>
    <w:rsid w:val="00B266EE"/>
    <w:rsid w:val="00B30774"/>
    <w:rsid w:val="00B31008"/>
    <w:rsid w:val="00B317BF"/>
    <w:rsid w:val="00B33318"/>
    <w:rsid w:val="00B35DB9"/>
    <w:rsid w:val="00B37AD6"/>
    <w:rsid w:val="00B403B5"/>
    <w:rsid w:val="00B41A0B"/>
    <w:rsid w:val="00B41A78"/>
    <w:rsid w:val="00B4242B"/>
    <w:rsid w:val="00B43518"/>
    <w:rsid w:val="00B446F2"/>
    <w:rsid w:val="00B4546D"/>
    <w:rsid w:val="00B47010"/>
    <w:rsid w:val="00B50BE4"/>
    <w:rsid w:val="00B50C7A"/>
    <w:rsid w:val="00B5452D"/>
    <w:rsid w:val="00B54632"/>
    <w:rsid w:val="00B5505E"/>
    <w:rsid w:val="00B609DA"/>
    <w:rsid w:val="00B613F4"/>
    <w:rsid w:val="00B61B3C"/>
    <w:rsid w:val="00B64EA7"/>
    <w:rsid w:val="00B6503F"/>
    <w:rsid w:val="00B65336"/>
    <w:rsid w:val="00B65B99"/>
    <w:rsid w:val="00B70E7B"/>
    <w:rsid w:val="00B718D0"/>
    <w:rsid w:val="00B72A45"/>
    <w:rsid w:val="00B75937"/>
    <w:rsid w:val="00B761D1"/>
    <w:rsid w:val="00B76F81"/>
    <w:rsid w:val="00B80EB4"/>
    <w:rsid w:val="00B853ED"/>
    <w:rsid w:val="00B870D8"/>
    <w:rsid w:val="00B921BF"/>
    <w:rsid w:val="00BA531F"/>
    <w:rsid w:val="00BA55A8"/>
    <w:rsid w:val="00BB080C"/>
    <w:rsid w:val="00BB0FFB"/>
    <w:rsid w:val="00BB1A37"/>
    <w:rsid w:val="00BB359C"/>
    <w:rsid w:val="00BB3E2F"/>
    <w:rsid w:val="00BB4A3A"/>
    <w:rsid w:val="00BB6DF3"/>
    <w:rsid w:val="00BB779E"/>
    <w:rsid w:val="00BC3ECE"/>
    <w:rsid w:val="00BC4216"/>
    <w:rsid w:val="00BC5BB6"/>
    <w:rsid w:val="00BC69BF"/>
    <w:rsid w:val="00BD03A8"/>
    <w:rsid w:val="00BD1101"/>
    <w:rsid w:val="00BD1192"/>
    <w:rsid w:val="00BD34A6"/>
    <w:rsid w:val="00BD3A3C"/>
    <w:rsid w:val="00BD43FE"/>
    <w:rsid w:val="00BD44DC"/>
    <w:rsid w:val="00BD4666"/>
    <w:rsid w:val="00BD6677"/>
    <w:rsid w:val="00BD7267"/>
    <w:rsid w:val="00BE117D"/>
    <w:rsid w:val="00BE17E1"/>
    <w:rsid w:val="00BE247A"/>
    <w:rsid w:val="00BE51C8"/>
    <w:rsid w:val="00BE5BB2"/>
    <w:rsid w:val="00BE7D44"/>
    <w:rsid w:val="00BE7E43"/>
    <w:rsid w:val="00BF0107"/>
    <w:rsid w:val="00BF0418"/>
    <w:rsid w:val="00BF0B11"/>
    <w:rsid w:val="00BF1078"/>
    <w:rsid w:val="00BF1924"/>
    <w:rsid w:val="00BF3364"/>
    <w:rsid w:val="00BF3F87"/>
    <w:rsid w:val="00BF4E45"/>
    <w:rsid w:val="00BF527B"/>
    <w:rsid w:val="00BF6869"/>
    <w:rsid w:val="00BF7036"/>
    <w:rsid w:val="00BF7440"/>
    <w:rsid w:val="00C001B5"/>
    <w:rsid w:val="00C00E97"/>
    <w:rsid w:val="00C03152"/>
    <w:rsid w:val="00C04613"/>
    <w:rsid w:val="00C06568"/>
    <w:rsid w:val="00C106D8"/>
    <w:rsid w:val="00C12C26"/>
    <w:rsid w:val="00C12E74"/>
    <w:rsid w:val="00C14E45"/>
    <w:rsid w:val="00C211DA"/>
    <w:rsid w:val="00C23C83"/>
    <w:rsid w:val="00C2643B"/>
    <w:rsid w:val="00C27902"/>
    <w:rsid w:val="00C27B91"/>
    <w:rsid w:val="00C30BF7"/>
    <w:rsid w:val="00C31464"/>
    <w:rsid w:val="00C32DCB"/>
    <w:rsid w:val="00C33860"/>
    <w:rsid w:val="00C35EC7"/>
    <w:rsid w:val="00C361BA"/>
    <w:rsid w:val="00C3687F"/>
    <w:rsid w:val="00C37AF2"/>
    <w:rsid w:val="00C402E6"/>
    <w:rsid w:val="00C404C5"/>
    <w:rsid w:val="00C44759"/>
    <w:rsid w:val="00C46B18"/>
    <w:rsid w:val="00C524CC"/>
    <w:rsid w:val="00C531B4"/>
    <w:rsid w:val="00C55C1A"/>
    <w:rsid w:val="00C578B9"/>
    <w:rsid w:val="00C602FD"/>
    <w:rsid w:val="00C61E90"/>
    <w:rsid w:val="00C622F0"/>
    <w:rsid w:val="00C64011"/>
    <w:rsid w:val="00C643D4"/>
    <w:rsid w:val="00C648C3"/>
    <w:rsid w:val="00C64AEE"/>
    <w:rsid w:val="00C658E9"/>
    <w:rsid w:val="00C65DC1"/>
    <w:rsid w:val="00C6697F"/>
    <w:rsid w:val="00C7083F"/>
    <w:rsid w:val="00C71CBA"/>
    <w:rsid w:val="00C72368"/>
    <w:rsid w:val="00C7395F"/>
    <w:rsid w:val="00C740BF"/>
    <w:rsid w:val="00C761D6"/>
    <w:rsid w:val="00C8265F"/>
    <w:rsid w:val="00C82AF7"/>
    <w:rsid w:val="00C83084"/>
    <w:rsid w:val="00C8383C"/>
    <w:rsid w:val="00C83911"/>
    <w:rsid w:val="00C839F1"/>
    <w:rsid w:val="00C846BE"/>
    <w:rsid w:val="00C85770"/>
    <w:rsid w:val="00C85A8B"/>
    <w:rsid w:val="00C868AF"/>
    <w:rsid w:val="00C87CF6"/>
    <w:rsid w:val="00C944E6"/>
    <w:rsid w:val="00C96883"/>
    <w:rsid w:val="00CA311D"/>
    <w:rsid w:val="00CA532B"/>
    <w:rsid w:val="00CA64AE"/>
    <w:rsid w:val="00CA682E"/>
    <w:rsid w:val="00CA7A0C"/>
    <w:rsid w:val="00CB0460"/>
    <w:rsid w:val="00CB164A"/>
    <w:rsid w:val="00CB54D9"/>
    <w:rsid w:val="00CB6207"/>
    <w:rsid w:val="00CC1782"/>
    <w:rsid w:val="00CC42D9"/>
    <w:rsid w:val="00CC4E2A"/>
    <w:rsid w:val="00CC5A0C"/>
    <w:rsid w:val="00CC6B74"/>
    <w:rsid w:val="00CD0A7F"/>
    <w:rsid w:val="00CD0B0B"/>
    <w:rsid w:val="00CD164A"/>
    <w:rsid w:val="00CD1A1C"/>
    <w:rsid w:val="00CD3CFA"/>
    <w:rsid w:val="00CD5EC5"/>
    <w:rsid w:val="00CD656E"/>
    <w:rsid w:val="00CD675C"/>
    <w:rsid w:val="00CD6FD5"/>
    <w:rsid w:val="00CD7DC8"/>
    <w:rsid w:val="00CE193C"/>
    <w:rsid w:val="00CE35C3"/>
    <w:rsid w:val="00CE5ECB"/>
    <w:rsid w:val="00CE6226"/>
    <w:rsid w:val="00CF1CBD"/>
    <w:rsid w:val="00CF3941"/>
    <w:rsid w:val="00CF3C2E"/>
    <w:rsid w:val="00CF6743"/>
    <w:rsid w:val="00CF7161"/>
    <w:rsid w:val="00CF7663"/>
    <w:rsid w:val="00D005BE"/>
    <w:rsid w:val="00D00851"/>
    <w:rsid w:val="00D03234"/>
    <w:rsid w:val="00D04D5B"/>
    <w:rsid w:val="00D05960"/>
    <w:rsid w:val="00D077DD"/>
    <w:rsid w:val="00D1022E"/>
    <w:rsid w:val="00D10780"/>
    <w:rsid w:val="00D109F0"/>
    <w:rsid w:val="00D110A0"/>
    <w:rsid w:val="00D110EB"/>
    <w:rsid w:val="00D11308"/>
    <w:rsid w:val="00D1435A"/>
    <w:rsid w:val="00D15B7F"/>
    <w:rsid w:val="00D168E6"/>
    <w:rsid w:val="00D175FB"/>
    <w:rsid w:val="00D17C65"/>
    <w:rsid w:val="00D17F40"/>
    <w:rsid w:val="00D227E3"/>
    <w:rsid w:val="00D22FE7"/>
    <w:rsid w:val="00D23DD7"/>
    <w:rsid w:val="00D244CC"/>
    <w:rsid w:val="00D24D78"/>
    <w:rsid w:val="00D25D7B"/>
    <w:rsid w:val="00D2726D"/>
    <w:rsid w:val="00D27B6F"/>
    <w:rsid w:val="00D30ECB"/>
    <w:rsid w:val="00D313E2"/>
    <w:rsid w:val="00D34497"/>
    <w:rsid w:val="00D3502F"/>
    <w:rsid w:val="00D35A2D"/>
    <w:rsid w:val="00D41167"/>
    <w:rsid w:val="00D416D0"/>
    <w:rsid w:val="00D42195"/>
    <w:rsid w:val="00D43A46"/>
    <w:rsid w:val="00D457BB"/>
    <w:rsid w:val="00D45F71"/>
    <w:rsid w:val="00D46E3A"/>
    <w:rsid w:val="00D52C82"/>
    <w:rsid w:val="00D54B89"/>
    <w:rsid w:val="00D5664F"/>
    <w:rsid w:val="00D60365"/>
    <w:rsid w:val="00D61C64"/>
    <w:rsid w:val="00D6414E"/>
    <w:rsid w:val="00D67351"/>
    <w:rsid w:val="00D70232"/>
    <w:rsid w:val="00D728D8"/>
    <w:rsid w:val="00D72BB1"/>
    <w:rsid w:val="00D744DE"/>
    <w:rsid w:val="00D74F4B"/>
    <w:rsid w:val="00D80FAD"/>
    <w:rsid w:val="00D81232"/>
    <w:rsid w:val="00D83704"/>
    <w:rsid w:val="00D83768"/>
    <w:rsid w:val="00D84313"/>
    <w:rsid w:val="00D8702B"/>
    <w:rsid w:val="00D87EEF"/>
    <w:rsid w:val="00D90367"/>
    <w:rsid w:val="00D93B5B"/>
    <w:rsid w:val="00D9537D"/>
    <w:rsid w:val="00D97613"/>
    <w:rsid w:val="00D97DA5"/>
    <w:rsid w:val="00DA0021"/>
    <w:rsid w:val="00DA0108"/>
    <w:rsid w:val="00DA09CE"/>
    <w:rsid w:val="00DA0AA3"/>
    <w:rsid w:val="00DA653E"/>
    <w:rsid w:val="00DB587E"/>
    <w:rsid w:val="00DB626E"/>
    <w:rsid w:val="00DC102E"/>
    <w:rsid w:val="00DC203D"/>
    <w:rsid w:val="00DC3726"/>
    <w:rsid w:val="00DC3EBA"/>
    <w:rsid w:val="00DC4032"/>
    <w:rsid w:val="00DC4354"/>
    <w:rsid w:val="00DC4D1D"/>
    <w:rsid w:val="00DC4E50"/>
    <w:rsid w:val="00DC6296"/>
    <w:rsid w:val="00DC6605"/>
    <w:rsid w:val="00DD0157"/>
    <w:rsid w:val="00DD0768"/>
    <w:rsid w:val="00DD40E5"/>
    <w:rsid w:val="00DD5B28"/>
    <w:rsid w:val="00DD63D8"/>
    <w:rsid w:val="00DD7681"/>
    <w:rsid w:val="00DE0385"/>
    <w:rsid w:val="00DE0643"/>
    <w:rsid w:val="00DE3E07"/>
    <w:rsid w:val="00DE462C"/>
    <w:rsid w:val="00DE5430"/>
    <w:rsid w:val="00DE659C"/>
    <w:rsid w:val="00DE7B2C"/>
    <w:rsid w:val="00DF127F"/>
    <w:rsid w:val="00DF1552"/>
    <w:rsid w:val="00DF2F83"/>
    <w:rsid w:val="00DF3315"/>
    <w:rsid w:val="00DF34B1"/>
    <w:rsid w:val="00DF42D6"/>
    <w:rsid w:val="00DF6099"/>
    <w:rsid w:val="00DF7AF1"/>
    <w:rsid w:val="00E040E9"/>
    <w:rsid w:val="00E1155B"/>
    <w:rsid w:val="00E12280"/>
    <w:rsid w:val="00E137DC"/>
    <w:rsid w:val="00E17A18"/>
    <w:rsid w:val="00E22220"/>
    <w:rsid w:val="00E226BA"/>
    <w:rsid w:val="00E2323C"/>
    <w:rsid w:val="00E242A9"/>
    <w:rsid w:val="00E24FC5"/>
    <w:rsid w:val="00E26BE3"/>
    <w:rsid w:val="00E30950"/>
    <w:rsid w:val="00E30D5E"/>
    <w:rsid w:val="00E31EE6"/>
    <w:rsid w:val="00E32FF3"/>
    <w:rsid w:val="00E33790"/>
    <w:rsid w:val="00E3562D"/>
    <w:rsid w:val="00E35BAF"/>
    <w:rsid w:val="00E36F65"/>
    <w:rsid w:val="00E371DA"/>
    <w:rsid w:val="00E3773B"/>
    <w:rsid w:val="00E4690F"/>
    <w:rsid w:val="00E4779B"/>
    <w:rsid w:val="00E50D20"/>
    <w:rsid w:val="00E527C3"/>
    <w:rsid w:val="00E536DB"/>
    <w:rsid w:val="00E544D3"/>
    <w:rsid w:val="00E54A6B"/>
    <w:rsid w:val="00E6142B"/>
    <w:rsid w:val="00E629DA"/>
    <w:rsid w:val="00E63696"/>
    <w:rsid w:val="00E645A7"/>
    <w:rsid w:val="00E66F0F"/>
    <w:rsid w:val="00E72212"/>
    <w:rsid w:val="00E72BB2"/>
    <w:rsid w:val="00E73764"/>
    <w:rsid w:val="00E754E7"/>
    <w:rsid w:val="00E7645C"/>
    <w:rsid w:val="00E7766A"/>
    <w:rsid w:val="00E8283A"/>
    <w:rsid w:val="00E82F08"/>
    <w:rsid w:val="00E839B1"/>
    <w:rsid w:val="00E84314"/>
    <w:rsid w:val="00E84EBB"/>
    <w:rsid w:val="00E85925"/>
    <w:rsid w:val="00E864BC"/>
    <w:rsid w:val="00E90198"/>
    <w:rsid w:val="00E90F6A"/>
    <w:rsid w:val="00E95C2E"/>
    <w:rsid w:val="00E97813"/>
    <w:rsid w:val="00EA0294"/>
    <w:rsid w:val="00EA071F"/>
    <w:rsid w:val="00EA23C0"/>
    <w:rsid w:val="00EA25D7"/>
    <w:rsid w:val="00EA2BEA"/>
    <w:rsid w:val="00EA3181"/>
    <w:rsid w:val="00EA31F8"/>
    <w:rsid w:val="00EA3501"/>
    <w:rsid w:val="00EA5640"/>
    <w:rsid w:val="00EA7116"/>
    <w:rsid w:val="00EA71B1"/>
    <w:rsid w:val="00EB1049"/>
    <w:rsid w:val="00EB2064"/>
    <w:rsid w:val="00EB3BA3"/>
    <w:rsid w:val="00EB7461"/>
    <w:rsid w:val="00EC1AF2"/>
    <w:rsid w:val="00EC3EDD"/>
    <w:rsid w:val="00EC66ED"/>
    <w:rsid w:val="00EC6F80"/>
    <w:rsid w:val="00EC7D72"/>
    <w:rsid w:val="00EC7F2B"/>
    <w:rsid w:val="00ED1119"/>
    <w:rsid w:val="00ED1D88"/>
    <w:rsid w:val="00ED21FB"/>
    <w:rsid w:val="00ED44A0"/>
    <w:rsid w:val="00ED54A1"/>
    <w:rsid w:val="00ED5BE7"/>
    <w:rsid w:val="00ED72F6"/>
    <w:rsid w:val="00EE1BBC"/>
    <w:rsid w:val="00EE1D81"/>
    <w:rsid w:val="00EE731F"/>
    <w:rsid w:val="00EE7427"/>
    <w:rsid w:val="00EE7F02"/>
    <w:rsid w:val="00EF36E6"/>
    <w:rsid w:val="00EF5345"/>
    <w:rsid w:val="00EF56C7"/>
    <w:rsid w:val="00EF74BF"/>
    <w:rsid w:val="00F0052C"/>
    <w:rsid w:val="00F00823"/>
    <w:rsid w:val="00F02436"/>
    <w:rsid w:val="00F10EC9"/>
    <w:rsid w:val="00F11BDA"/>
    <w:rsid w:val="00F14C64"/>
    <w:rsid w:val="00F15211"/>
    <w:rsid w:val="00F202AB"/>
    <w:rsid w:val="00F223F7"/>
    <w:rsid w:val="00F22BAD"/>
    <w:rsid w:val="00F25616"/>
    <w:rsid w:val="00F26506"/>
    <w:rsid w:val="00F279D0"/>
    <w:rsid w:val="00F27EFE"/>
    <w:rsid w:val="00F306C5"/>
    <w:rsid w:val="00F31A7C"/>
    <w:rsid w:val="00F34231"/>
    <w:rsid w:val="00F37F14"/>
    <w:rsid w:val="00F405DE"/>
    <w:rsid w:val="00F40617"/>
    <w:rsid w:val="00F421E3"/>
    <w:rsid w:val="00F442E8"/>
    <w:rsid w:val="00F45D42"/>
    <w:rsid w:val="00F46746"/>
    <w:rsid w:val="00F47BE3"/>
    <w:rsid w:val="00F50993"/>
    <w:rsid w:val="00F542F5"/>
    <w:rsid w:val="00F54472"/>
    <w:rsid w:val="00F54828"/>
    <w:rsid w:val="00F55440"/>
    <w:rsid w:val="00F605E4"/>
    <w:rsid w:val="00F62A1B"/>
    <w:rsid w:val="00F62C48"/>
    <w:rsid w:val="00F639A4"/>
    <w:rsid w:val="00F64392"/>
    <w:rsid w:val="00F652A1"/>
    <w:rsid w:val="00F665F8"/>
    <w:rsid w:val="00F665FF"/>
    <w:rsid w:val="00F6708B"/>
    <w:rsid w:val="00F67B67"/>
    <w:rsid w:val="00F7090D"/>
    <w:rsid w:val="00F72BE9"/>
    <w:rsid w:val="00F80276"/>
    <w:rsid w:val="00F810C3"/>
    <w:rsid w:val="00F812B1"/>
    <w:rsid w:val="00F84403"/>
    <w:rsid w:val="00F84970"/>
    <w:rsid w:val="00F85562"/>
    <w:rsid w:val="00F85F18"/>
    <w:rsid w:val="00F916CF"/>
    <w:rsid w:val="00F923D0"/>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B7B23"/>
    <w:rsid w:val="00FC027B"/>
    <w:rsid w:val="00FC07AF"/>
    <w:rsid w:val="00FC0CA2"/>
    <w:rsid w:val="00FC12DB"/>
    <w:rsid w:val="00FC5039"/>
    <w:rsid w:val="00FC5A85"/>
    <w:rsid w:val="00FD0452"/>
    <w:rsid w:val="00FD2C0C"/>
    <w:rsid w:val="00FD5BE5"/>
    <w:rsid w:val="00FD7BE1"/>
    <w:rsid w:val="00FE0AE1"/>
    <w:rsid w:val="00FE2B94"/>
    <w:rsid w:val="00FE2BCC"/>
    <w:rsid w:val="00FE3443"/>
    <w:rsid w:val="00FE4CD2"/>
    <w:rsid w:val="00FF03DD"/>
    <w:rsid w:val="00FF08E5"/>
    <w:rsid w:val="00FF36B4"/>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2BE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2D5C46"/>
    <w:pPr>
      <w:keepNext/>
      <w:keepLines/>
      <w:numPr>
        <w:numId w:val="1"/>
      </w:numPr>
      <w:snapToGrid w:val="0"/>
      <w:spacing w:beforeLines="100" w:before="100" w:afterLines="100" w:after="100" w:line="240" w:lineRule="auto"/>
      <w:ind w:left="0" w:firstLineChars="0"/>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2D5C46"/>
    <w:pPr>
      <w:keepNext/>
      <w:keepLines/>
      <w:numPr>
        <w:ilvl w:val="1"/>
        <w:numId w:val="1"/>
      </w:numPr>
      <w:snapToGrid w:val="0"/>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2D5C46"/>
    <w:pPr>
      <w:keepNext/>
      <w:keepLines/>
      <w:numPr>
        <w:ilvl w:val="2"/>
        <w:numId w:val="1"/>
      </w:numPr>
      <w:snapToGrid w:val="0"/>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2D5C46"/>
    <w:pPr>
      <w:keepNext/>
      <w:keepLines/>
      <w:numPr>
        <w:ilvl w:val="3"/>
        <w:numId w:val="1"/>
      </w:numPr>
      <w:snapToGrid w:val="0"/>
      <w:spacing w:before="280" w:after="290" w:line="240" w:lineRule="auto"/>
      <w:ind w:firstLineChars="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2D5C46"/>
    <w:rPr>
      <w:rFonts w:ascii="黑体" w:eastAsia="黑体"/>
      <w:bCs/>
      <w:sz w:val="44"/>
      <w:szCs w:val="44"/>
    </w:rPr>
  </w:style>
  <w:style w:type="character" w:customStyle="1" w:styleId="20">
    <w:name w:val="标题 2 字符"/>
    <w:basedOn w:val="a0"/>
    <w:link w:val="2"/>
    <w:uiPriority w:val="9"/>
    <w:rsid w:val="002D5C46"/>
    <w:rPr>
      <w:rFonts w:ascii="Times New Roman" w:eastAsia="黑体" w:hAnsi="Times New Roman" w:cstheme="majorBidi"/>
      <w:bCs/>
      <w:sz w:val="32"/>
      <w:szCs w:val="32"/>
    </w:rPr>
  </w:style>
  <w:style w:type="character" w:customStyle="1" w:styleId="30">
    <w:name w:val="标题 3 字符"/>
    <w:basedOn w:val="a0"/>
    <w:link w:val="3"/>
    <w:uiPriority w:val="9"/>
    <w:rsid w:val="002D5C46"/>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2D5C46"/>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61.wmf"/><Relationship Id="rId21" Type="http://schemas.openxmlformats.org/officeDocument/2006/relationships/image" Target="media/image12.wmf"/><Relationship Id="rId324" Type="http://schemas.openxmlformats.org/officeDocument/2006/relationships/image" Target="media/image164.wmf"/><Relationship Id="rId531" Type="http://schemas.openxmlformats.org/officeDocument/2006/relationships/image" Target="media/image270.wmf"/><Relationship Id="rId629" Type="http://schemas.openxmlformats.org/officeDocument/2006/relationships/oleObject" Target="embeddings/oleObject287.bin"/><Relationship Id="rId170" Type="http://schemas.openxmlformats.org/officeDocument/2006/relationships/image" Target="media/image88.wmf"/><Relationship Id="rId268" Type="http://schemas.openxmlformats.org/officeDocument/2006/relationships/image" Target="media/image137.wmf"/><Relationship Id="rId475" Type="http://schemas.openxmlformats.org/officeDocument/2006/relationships/oleObject" Target="embeddings/oleObject228.bin"/><Relationship Id="rId682" Type="http://schemas.openxmlformats.org/officeDocument/2006/relationships/oleObject" Target="embeddings/oleObject309.bin"/><Relationship Id="rId32" Type="http://schemas.openxmlformats.org/officeDocument/2006/relationships/image" Target="media/image18.wmf"/><Relationship Id="rId128" Type="http://schemas.openxmlformats.org/officeDocument/2006/relationships/oleObject" Target="embeddings/oleObject55.bin"/><Relationship Id="rId335" Type="http://schemas.openxmlformats.org/officeDocument/2006/relationships/oleObject" Target="embeddings/oleObject159.bin"/><Relationship Id="rId542" Type="http://schemas.openxmlformats.org/officeDocument/2006/relationships/oleObject" Target="embeddings/oleObject260.bin"/><Relationship Id="rId181" Type="http://schemas.openxmlformats.org/officeDocument/2006/relationships/image" Target="media/image93.wmf"/><Relationship Id="rId402" Type="http://schemas.openxmlformats.org/officeDocument/2006/relationships/image" Target="media/image204.wmf"/><Relationship Id="rId279" Type="http://schemas.openxmlformats.org/officeDocument/2006/relationships/oleObject" Target="embeddings/oleObject130.bin"/><Relationship Id="rId486" Type="http://schemas.openxmlformats.org/officeDocument/2006/relationships/image" Target="media/image247.png"/><Relationship Id="rId693" Type="http://schemas.openxmlformats.org/officeDocument/2006/relationships/image" Target="media/image372.wmf"/><Relationship Id="rId707" Type="http://schemas.openxmlformats.org/officeDocument/2006/relationships/image" Target="media/image380.png"/><Relationship Id="rId43" Type="http://schemas.openxmlformats.org/officeDocument/2006/relationships/oleObject" Target="embeddings/oleObject13.bin"/><Relationship Id="rId139" Type="http://schemas.openxmlformats.org/officeDocument/2006/relationships/image" Target="media/image72.wmf"/><Relationship Id="rId346" Type="http://schemas.openxmlformats.org/officeDocument/2006/relationships/image" Target="media/image175.wmf"/><Relationship Id="rId553" Type="http://schemas.openxmlformats.org/officeDocument/2006/relationships/image" Target="media/image281.wmf"/><Relationship Id="rId760" Type="http://schemas.openxmlformats.org/officeDocument/2006/relationships/footer" Target="footer2.xml"/><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7.bin"/><Relationship Id="rId497" Type="http://schemas.openxmlformats.org/officeDocument/2006/relationships/image" Target="media/image253.wmf"/><Relationship Id="rId620" Type="http://schemas.openxmlformats.org/officeDocument/2006/relationships/image" Target="media/image331.wmf"/><Relationship Id="rId718" Type="http://schemas.openxmlformats.org/officeDocument/2006/relationships/image" Target="media/image391.png"/><Relationship Id="rId357" Type="http://schemas.openxmlformats.org/officeDocument/2006/relationships/image" Target="media/image181.wmf"/><Relationship Id="rId54" Type="http://schemas.openxmlformats.org/officeDocument/2006/relationships/image" Target="media/image29.wmf"/><Relationship Id="rId217" Type="http://schemas.openxmlformats.org/officeDocument/2006/relationships/image" Target="media/image111.wmf"/><Relationship Id="rId564" Type="http://schemas.openxmlformats.org/officeDocument/2006/relationships/oleObject" Target="embeddings/oleObject271.bin"/><Relationship Id="rId424" Type="http://schemas.openxmlformats.org/officeDocument/2006/relationships/image" Target="media/image215.wmf"/><Relationship Id="rId631" Type="http://schemas.openxmlformats.org/officeDocument/2006/relationships/oleObject" Target="embeddings/oleObject288.bin"/><Relationship Id="rId729" Type="http://schemas.openxmlformats.org/officeDocument/2006/relationships/image" Target="media/image402.png"/><Relationship Id="rId270" Type="http://schemas.openxmlformats.org/officeDocument/2006/relationships/image" Target="media/image138.wmf"/><Relationship Id="rId65" Type="http://schemas.openxmlformats.org/officeDocument/2006/relationships/oleObject" Target="embeddings/oleObject24.bin"/><Relationship Id="rId130" Type="http://schemas.openxmlformats.org/officeDocument/2006/relationships/oleObject" Target="embeddings/oleObject56.bin"/><Relationship Id="rId368" Type="http://schemas.openxmlformats.org/officeDocument/2006/relationships/oleObject" Target="embeddings/oleObject175.bin"/><Relationship Id="rId575" Type="http://schemas.openxmlformats.org/officeDocument/2006/relationships/image" Target="media/image293.wmf"/><Relationship Id="rId228" Type="http://schemas.openxmlformats.org/officeDocument/2006/relationships/oleObject" Target="embeddings/oleObject105.bin"/><Relationship Id="rId435" Type="http://schemas.openxmlformats.org/officeDocument/2006/relationships/oleObject" Target="embeddings/oleObject208.bin"/><Relationship Id="rId642" Type="http://schemas.openxmlformats.org/officeDocument/2006/relationships/oleObject" Target="embeddings/oleObject293.bin"/><Relationship Id="rId281" Type="http://schemas.openxmlformats.org/officeDocument/2006/relationships/oleObject" Target="embeddings/oleObject131.bin"/><Relationship Id="rId502" Type="http://schemas.openxmlformats.org/officeDocument/2006/relationships/oleObject" Target="embeddings/oleObject240.bin"/><Relationship Id="rId76" Type="http://schemas.openxmlformats.org/officeDocument/2006/relationships/oleObject" Target="embeddings/oleObject29.bin"/><Relationship Id="rId141" Type="http://schemas.openxmlformats.org/officeDocument/2006/relationships/image" Target="media/image73.wmf"/><Relationship Id="rId379" Type="http://schemas.openxmlformats.org/officeDocument/2006/relationships/image" Target="media/image192.wmf"/><Relationship Id="rId586" Type="http://schemas.openxmlformats.org/officeDocument/2006/relationships/image" Target="media/image299.png"/><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226.wmf"/><Relationship Id="rId653" Type="http://schemas.openxmlformats.org/officeDocument/2006/relationships/image" Target="media/image350.svg"/><Relationship Id="rId292" Type="http://schemas.openxmlformats.org/officeDocument/2006/relationships/image" Target="media/image149.wmf"/><Relationship Id="rId306" Type="http://schemas.openxmlformats.org/officeDocument/2006/relationships/image" Target="media/image155.wmf"/><Relationship Id="rId87" Type="http://schemas.openxmlformats.org/officeDocument/2006/relationships/image" Target="media/image46.wmf"/><Relationship Id="rId513" Type="http://schemas.openxmlformats.org/officeDocument/2006/relationships/image" Target="media/image261.wmf"/><Relationship Id="rId597" Type="http://schemas.openxmlformats.org/officeDocument/2006/relationships/image" Target="media/image308.jpeg"/><Relationship Id="rId720" Type="http://schemas.openxmlformats.org/officeDocument/2006/relationships/image" Target="media/image393.png"/><Relationship Id="rId152" Type="http://schemas.openxmlformats.org/officeDocument/2006/relationships/oleObject" Target="embeddings/oleObject67.bin"/><Relationship Id="rId457" Type="http://schemas.openxmlformats.org/officeDocument/2006/relationships/oleObject" Target="embeddings/oleObject219.bin"/><Relationship Id="rId664" Type="http://schemas.openxmlformats.org/officeDocument/2006/relationships/oleObject" Target="embeddings/oleObject300.bin"/><Relationship Id="rId14" Type="http://schemas.openxmlformats.org/officeDocument/2006/relationships/image" Target="media/image7.png"/><Relationship Id="rId317" Type="http://schemas.openxmlformats.org/officeDocument/2006/relationships/oleObject" Target="embeddings/oleObject150.bin"/><Relationship Id="rId524" Type="http://schemas.openxmlformats.org/officeDocument/2006/relationships/oleObject" Target="embeddings/oleObject251.bin"/><Relationship Id="rId731" Type="http://schemas.openxmlformats.org/officeDocument/2006/relationships/image" Target="media/image404.png"/><Relationship Id="rId98" Type="http://schemas.openxmlformats.org/officeDocument/2006/relationships/oleObject" Target="embeddings/oleObject40.bin"/><Relationship Id="rId163" Type="http://schemas.openxmlformats.org/officeDocument/2006/relationships/image" Target="media/image84.png"/><Relationship Id="rId370" Type="http://schemas.openxmlformats.org/officeDocument/2006/relationships/oleObject" Target="embeddings/oleObject176.bin"/><Relationship Id="rId230" Type="http://schemas.openxmlformats.org/officeDocument/2006/relationships/oleObject" Target="embeddings/oleObject106.bin"/><Relationship Id="rId468" Type="http://schemas.openxmlformats.org/officeDocument/2006/relationships/image" Target="media/image237.wmf"/><Relationship Id="rId675" Type="http://schemas.openxmlformats.org/officeDocument/2006/relationships/image" Target="media/image363.wmf"/><Relationship Id="rId25" Type="http://schemas.openxmlformats.org/officeDocument/2006/relationships/image" Target="media/image14.wmf"/><Relationship Id="rId328" Type="http://schemas.openxmlformats.org/officeDocument/2006/relationships/image" Target="media/image166.wmf"/><Relationship Id="rId535" Type="http://schemas.openxmlformats.org/officeDocument/2006/relationships/image" Target="media/image272.wmf"/><Relationship Id="rId742" Type="http://schemas.openxmlformats.org/officeDocument/2006/relationships/image" Target="media/image415.png"/><Relationship Id="rId174" Type="http://schemas.openxmlformats.org/officeDocument/2006/relationships/oleObject" Target="embeddings/oleObject78.bin"/><Relationship Id="rId381" Type="http://schemas.openxmlformats.org/officeDocument/2006/relationships/image" Target="media/image193.wmf"/><Relationship Id="rId602" Type="http://schemas.openxmlformats.org/officeDocument/2006/relationships/image" Target="media/image313.png"/><Relationship Id="rId241" Type="http://schemas.openxmlformats.org/officeDocument/2006/relationships/image" Target="media/image123.wmf"/><Relationship Id="rId479" Type="http://schemas.openxmlformats.org/officeDocument/2006/relationships/oleObject" Target="embeddings/oleObject230.bin"/><Relationship Id="rId686" Type="http://schemas.openxmlformats.org/officeDocument/2006/relationships/oleObject" Target="embeddings/oleObject311.bin"/><Relationship Id="rId36" Type="http://schemas.openxmlformats.org/officeDocument/2006/relationships/image" Target="media/image20.wmf"/><Relationship Id="rId339" Type="http://schemas.openxmlformats.org/officeDocument/2006/relationships/oleObject" Target="embeddings/oleObject161.bin"/><Relationship Id="rId546" Type="http://schemas.openxmlformats.org/officeDocument/2006/relationships/oleObject" Target="embeddings/oleObject262.bin"/><Relationship Id="rId753" Type="http://schemas.openxmlformats.org/officeDocument/2006/relationships/image" Target="media/image426.png"/><Relationship Id="rId101" Type="http://schemas.openxmlformats.org/officeDocument/2006/relationships/image" Target="media/image53.wmf"/><Relationship Id="rId185" Type="http://schemas.openxmlformats.org/officeDocument/2006/relationships/image" Target="media/image95.wmf"/><Relationship Id="rId406" Type="http://schemas.openxmlformats.org/officeDocument/2006/relationships/image" Target="media/image206.wmf"/><Relationship Id="rId392" Type="http://schemas.openxmlformats.org/officeDocument/2006/relationships/oleObject" Target="embeddings/oleObject187.bin"/><Relationship Id="rId613" Type="http://schemas.openxmlformats.org/officeDocument/2006/relationships/image" Target="media/image324.png"/><Relationship Id="rId697" Type="http://schemas.openxmlformats.org/officeDocument/2006/relationships/image" Target="media/image374.wmf"/><Relationship Id="rId252" Type="http://schemas.openxmlformats.org/officeDocument/2006/relationships/image" Target="media/image129.wmf"/><Relationship Id="rId47" Type="http://schemas.openxmlformats.org/officeDocument/2006/relationships/oleObject" Target="embeddings/oleObject15.bin"/><Relationship Id="rId112" Type="http://schemas.openxmlformats.org/officeDocument/2006/relationships/oleObject" Target="embeddings/oleObject47.bin"/><Relationship Id="rId557" Type="http://schemas.openxmlformats.org/officeDocument/2006/relationships/image" Target="media/image283.wmf"/><Relationship Id="rId764" Type="http://schemas.openxmlformats.org/officeDocument/2006/relationships/theme" Target="theme/theme1.xml"/><Relationship Id="rId196" Type="http://schemas.openxmlformats.org/officeDocument/2006/relationships/oleObject" Target="embeddings/oleObject89.bin"/><Relationship Id="rId417" Type="http://schemas.openxmlformats.org/officeDocument/2006/relationships/oleObject" Target="embeddings/oleObject199.bin"/><Relationship Id="rId624" Type="http://schemas.openxmlformats.org/officeDocument/2006/relationships/image" Target="media/image333.wmf"/><Relationship Id="rId263" Type="http://schemas.openxmlformats.org/officeDocument/2006/relationships/oleObject" Target="embeddings/oleObject122.bin"/><Relationship Id="rId470" Type="http://schemas.openxmlformats.org/officeDocument/2006/relationships/image" Target="media/image238.wmf"/><Relationship Id="rId58" Type="http://schemas.openxmlformats.org/officeDocument/2006/relationships/image" Target="media/image31.wmf"/><Relationship Id="rId123" Type="http://schemas.openxmlformats.org/officeDocument/2006/relationships/image" Target="media/image64.wmf"/><Relationship Id="rId330" Type="http://schemas.openxmlformats.org/officeDocument/2006/relationships/image" Target="media/image167.wmf"/><Relationship Id="rId568" Type="http://schemas.openxmlformats.org/officeDocument/2006/relationships/oleObject" Target="embeddings/oleObject273.bin"/><Relationship Id="rId428" Type="http://schemas.openxmlformats.org/officeDocument/2006/relationships/image" Target="media/image217.wmf"/><Relationship Id="rId635" Type="http://schemas.openxmlformats.org/officeDocument/2006/relationships/image" Target="media/image339.wmf"/><Relationship Id="rId274" Type="http://schemas.openxmlformats.org/officeDocument/2006/relationships/image" Target="media/image140.wmf"/><Relationship Id="rId481" Type="http://schemas.openxmlformats.org/officeDocument/2006/relationships/oleObject" Target="embeddings/oleObject231.bin"/><Relationship Id="rId702" Type="http://schemas.openxmlformats.org/officeDocument/2006/relationships/oleObject" Target="embeddings/oleObject319.bin"/><Relationship Id="rId69" Type="http://schemas.openxmlformats.org/officeDocument/2006/relationships/oleObject" Target="embeddings/oleObject26.bin"/><Relationship Id="rId134" Type="http://schemas.openxmlformats.org/officeDocument/2006/relationships/oleObject" Target="embeddings/oleObject58.bin"/><Relationship Id="rId579" Type="http://schemas.openxmlformats.org/officeDocument/2006/relationships/image" Target="media/image295.wmf"/><Relationship Id="rId341" Type="http://schemas.openxmlformats.org/officeDocument/2006/relationships/oleObject" Target="embeddings/oleObject162.bin"/><Relationship Id="rId439" Type="http://schemas.openxmlformats.org/officeDocument/2006/relationships/oleObject" Target="embeddings/oleObject210.bin"/><Relationship Id="rId646" Type="http://schemas.openxmlformats.org/officeDocument/2006/relationships/oleObject" Target="embeddings/oleObject295.bin"/><Relationship Id="rId201" Type="http://schemas.openxmlformats.org/officeDocument/2006/relationships/image" Target="media/image103.wmf"/><Relationship Id="rId285" Type="http://schemas.openxmlformats.org/officeDocument/2006/relationships/oleObject" Target="embeddings/oleObject133.bin"/><Relationship Id="rId506" Type="http://schemas.openxmlformats.org/officeDocument/2006/relationships/oleObject" Target="embeddings/oleObject242.bin"/><Relationship Id="rId492" Type="http://schemas.openxmlformats.org/officeDocument/2006/relationships/oleObject" Target="embeddings/oleObject235.bin"/><Relationship Id="rId713" Type="http://schemas.openxmlformats.org/officeDocument/2006/relationships/image" Target="media/image386.png"/><Relationship Id="rId145" Type="http://schemas.openxmlformats.org/officeDocument/2006/relationships/image" Target="media/image75.wmf"/><Relationship Id="rId352" Type="http://schemas.openxmlformats.org/officeDocument/2006/relationships/image" Target="media/image178.wmf"/><Relationship Id="rId212" Type="http://schemas.openxmlformats.org/officeDocument/2006/relationships/oleObject" Target="embeddings/oleObject97.bin"/><Relationship Id="rId657" Type="http://schemas.openxmlformats.org/officeDocument/2006/relationships/image" Target="media/image353.png"/><Relationship Id="rId296" Type="http://schemas.openxmlformats.org/officeDocument/2006/relationships/image" Target="media/image151.wmf"/><Relationship Id="rId517" Type="http://schemas.openxmlformats.org/officeDocument/2006/relationships/image" Target="media/image263.wmf"/><Relationship Id="rId724" Type="http://schemas.openxmlformats.org/officeDocument/2006/relationships/image" Target="media/image397.png"/><Relationship Id="rId60" Type="http://schemas.openxmlformats.org/officeDocument/2006/relationships/image" Target="media/image32.wmf"/><Relationship Id="rId156" Type="http://schemas.openxmlformats.org/officeDocument/2006/relationships/oleObject" Target="embeddings/oleObject69.bin"/><Relationship Id="rId363" Type="http://schemas.openxmlformats.org/officeDocument/2006/relationships/image" Target="media/image184.wmf"/><Relationship Id="rId570" Type="http://schemas.openxmlformats.org/officeDocument/2006/relationships/oleObject" Target="embeddings/oleObject274.bin"/><Relationship Id="rId223" Type="http://schemas.openxmlformats.org/officeDocument/2006/relationships/image" Target="media/image114.wmf"/><Relationship Id="rId430" Type="http://schemas.openxmlformats.org/officeDocument/2006/relationships/image" Target="media/image218.wmf"/><Relationship Id="rId668" Type="http://schemas.openxmlformats.org/officeDocument/2006/relationships/oleObject" Target="embeddings/oleObject302.bin"/><Relationship Id="rId18" Type="http://schemas.openxmlformats.org/officeDocument/2006/relationships/oleObject" Target="embeddings/oleObject1.bin"/><Relationship Id="rId528" Type="http://schemas.openxmlformats.org/officeDocument/2006/relationships/oleObject" Target="embeddings/oleObject253.bin"/><Relationship Id="rId735" Type="http://schemas.openxmlformats.org/officeDocument/2006/relationships/image" Target="media/image408.png"/><Relationship Id="rId167" Type="http://schemas.openxmlformats.org/officeDocument/2006/relationships/oleObject" Target="embeddings/oleObject74.bin"/><Relationship Id="rId374" Type="http://schemas.openxmlformats.org/officeDocument/2006/relationships/oleObject" Target="embeddings/oleObject178.bin"/><Relationship Id="rId581" Type="http://schemas.openxmlformats.org/officeDocument/2006/relationships/image" Target="media/image296.wmf"/><Relationship Id="rId71" Type="http://schemas.openxmlformats.org/officeDocument/2006/relationships/image" Target="media/image38.wmf"/><Relationship Id="rId234" Type="http://schemas.openxmlformats.org/officeDocument/2006/relationships/oleObject" Target="embeddings/oleObject108.bin"/><Relationship Id="rId679" Type="http://schemas.openxmlformats.org/officeDocument/2006/relationships/image" Target="media/image365.wmf"/><Relationship Id="rId2" Type="http://schemas.openxmlformats.org/officeDocument/2006/relationships/numbering" Target="numbering.xml"/><Relationship Id="rId29" Type="http://schemas.openxmlformats.org/officeDocument/2006/relationships/image" Target="media/image16.png"/><Relationship Id="rId441" Type="http://schemas.openxmlformats.org/officeDocument/2006/relationships/oleObject" Target="embeddings/oleObject211.bin"/><Relationship Id="rId539" Type="http://schemas.openxmlformats.org/officeDocument/2006/relationships/image" Target="media/image274.wmf"/><Relationship Id="rId746" Type="http://schemas.openxmlformats.org/officeDocument/2006/relationships/image" Target="media/image419.png"/><Relationship Id="rId178" Type="http://schemas.openxmlformats.org/officeDocument/2006/relationships/oleObject" Target="embeddings/oleObject80.bin"/><Relationship Id="rId301" Type="http://schemas.openxmlformats.org/officeDocument/2006/relationships/oleObject" Target="embeddings/oleObject142.bin"/><Relationship Id="rId82" Type="http://schemas.openxmlformats.org/officeDocument/2006/relationships/oleObject" Target="embeddings/oleObject32.bin"/><Relationship Id="rId385" Type="http://schemas.openxmlformats.org/officeDocument/2006/relationships/image" Target="media/image195.wmf"/><Relationship Id="rId592" Type="http://schemas.openxmlformats.org/officeDocument/2006/relationships/oleObject" Target="embeddings/oleObject281.bin"/><Relationship Id="rId606" Type="http://schemas.openxmlformats.org/officeDocument/2006/relationships/image" Target="media/image317.png"/><Relationship Id="rId245" Type="http://schemas.openxmlformats.org/officeDocument/2006/relationships/oleObject" Target="embeddings/oleObject113.bin"/><Relationship Id="rId452" Type="http://schemas.openxmlformats.org/officeDocument/2006/relationships/oleObject" Target="embeddings/oleObject216.bin"/><Relationship Id="rId105" Type="http://schemas.openxmlformats.org/officeDocument/2006/relationships/image" Target="media/image55.wmf"/><Relationship Id="rId312" Type="http://schemas.openxmlformats.org/officeDocument/2006/relationships/image" Target="media/image158.wmf"/><Relationship Id="rId757" Type="http://schemas.openxmlformats.org/officeDocument/2006/relationships/header" Target="header1.xml"/><Relationship Id="rId93" Type="http://schemas.openxmlformats.org/officeDocument/2006/relationships/image" Target="media/image49.wmf"/><Relationship Id="rId189" Type="http://schemas.openxmlformats.org/officeDocument/2006/relationships/image" Target="media/image97.wmf"/><Relationship Id="rId396" Type="http://schemas.openxmlformats.org/officeDocument/2006/relationships/oleObject" Target="embeddings/oleObject189.bin"/><Relationship Id="rId617" Type="http://schemas.openxmlformats.org/officeDocument/2006/relationships/image" Target="media/image328.png"/><Relationship Id="rId256" Type="http://schemas.openxmlformats.org/officeDocument/2006/relationships/image" Target="media/image131.wmf"/><Relationship Id="rId463" Type="http://schemas.openxmlformats.org/officeDocument/2006/relationships/oleObject" Target="embeddings/oleObject222.bin"/><Relationship Id="rId670" Type="http://schemas.openxmlformats.org/officeDocument/2006/relationships/oleObject" Target="embeddings/oleObject303.bin"/><Relationship Id="rId116" Type="http://schemas.openxmlformats.org/officeDocument/2006/relationships/oleObject" Target="embeddings/oleObject49.bin"/><Relationship Id="rId323" Type="http://schemas.openxmlformats.org/officeDocument/2006/relationships/oleObject" Target="embeddings/oleObject153.bin"/><Relationship Id="rId530" Type="http://schemas.openxmlformats.org/officeDocument/2006/relationships/oleObject" Target="embeddings/oleObject254.bin"/><Relationship Id="rId20" Type="http://schemas.openxmlformats.org/officeDocument/2006/relationships/oleObject" Target="embeddings/oleObject2.bin"/><Relationship Id="rId628" Type="http://schemas.openxmlformats.org/officeDocument/2006/relationships/image" Target="media/image335.wmf"/><Relationship Id="rId267" Type="http://schemas.openxmlformats.org/officeDocument/2006/relationships/oleObject" Target="embeddings/oleObject124.bin"/><Relationship Id="rId474" Type="http://schemas.openxmlformats.org/officeDocument/2006/relationships/image" Target="media/image240.wmf"/><Relationship Id="rId127" Type="http://schemas.openxmlformats.org/officeDocument/2006/relationships/image" Target="media/image66.wmf"/><Relationship Id="rId681" Type="http://schemas.openxmlformats.org/officeDocument/2006/relationships/image" Target="media/image366.wmf"/><Relationship Id="rId31" Type="http://schemas.openxmlformats.org/officeDocument/2006/relationships/oleObject" Target="embeddings/oleObject7.bin"/><Relationship Id="rId334" Type="http://schemas.openxmlformats.org/officeDocument/2006/relationships/image" Target="media/image169.wmf"/><Relationship Id="rId541" Type="http://schemas.openxmlformats.org/officeDocument/2006/relationships/image" Target="media/image275.wmf"/><Relationship Id="rId639" Type="http://schemas.openxmlformats.org/officeDocument/2006/relationships/image" Target="media/image341.wmf"/><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9.bin"/><Relationship Id="rId278" Type="http://schemas.openxmlformats.org/officeDocument/2006/relationships/image" Target="media/image142.wmf"/><Relationship Id="rId401" Type="http://schemas.openxmlformats.org/officeDocument/2006/relationships/image" Target="media/image203.png"/><Relationship Id="rId443" Type="http://schemas.openxmlformats.org/officeDocument/2006/relationships/oleObject" Target="embeddings/oleObject212.bin"/><Relationship Id="rId650" Type="http://schemas.openxmlformats.org/officeDocument/2006/relationships/image" Target="media/image347.png"/><Relationship Id="rId303" Type="http://schemas.openxmlformats.org/officeDocument/2006/relationships/oleObject" Target="embeddings/oleObject143.bin"/><Relationship Id="rId485" Type="http://schemas.openxmlformats.org/officeDocument/2006/relationships/image" Target="media/image246.png"/><Relationship Id="rId692" Type="http://schemas.openxmlformats.org/officeDocument/2006/relationships/oleObject" Target="embeddings/oleObject314.bin"/><Relationship Id="rId706" Type="http://schemas.openxmlformats.org/officeDocument/2006/relationships/image" Target="media/image379.png"/><Relationship Id="rId748" Type="http://schemas.openxmlformats.org/officeDocument/2006/relationships/image" Target="media/image421.png"/><Relationship Id="rId42"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64.bin"/><Relationship Id="rId387" Type="http://schemas.openxmlformats.org/officeDocument/2006/relationships/image" Target="media/image196.w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oleObject" Target="embeddings/oleObject282.bin"/><Relationship Id="rId608" Type="http://schemas.openxmlformats.org/officeDocument/2006/relationships/image" Target="media/image319.png"/><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4.bin"/><Relationship Id="rId412" Type="http://schemas.openxmlformats.org/officeDocument/2006/relationships/image" Target="media/image209.wmf"/><Relationship Id="rId107" Type="http://schemas.openxmlformats.org/officeDocument/2006/relationships/image" Target="media/image56.wmf"/><Relationship Id="rId289" Type="http://schemas.openxmlformats.org/officeDocument/2006/relationships/oleObject" Target="embeddings/oleObject135.bin"/><Relationship Id="rId454" Type="http://schemas.openxmlformats.org/officeDocument/2006/relationships/oleObject" Target="embeddings/oleObject217.bin"/><Relationship Id="rId496" Type="http://schemas.openxmlformats.org/officeDocument/2006/relationships/oleObject" Target="embeddings/oleObject237.bin"/><Relationship Id="rId661" Type="http://schemas.openxmlformats.org/officeDocument/2006/relationships/image" Target="media/image356.wmf"/><Relationship Id="rId717" Type="http://schemas.openxmlformats.org/officeDocument/2006/relationships/image" Target="media/image390.png"/><Relationship Id="rId759" Type="http://schemas.openxmlformats.org/officeDocument/2006/relationships/footer" Target="footer1.xml"/><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image" Target="media/image77.wmf"/><Relationship Id="rId314" Type="http://schemas.openxmlformats.org/officeDocument/2006/relationships/image" Target="media/image159.wmf"/><Relationship Id="rId356" Type="http://schemas.openxmlformats.org/officeDocument/2006/relationships/image" Target="media/image180.png"/><Relationship Id="rId398" Type="http://schemas.openxmlformats.org/officeDocument/2006/relationships/oleObject" Target="embeddings/oleObject190.bin"/><Relationship Id="rId521" Type="http://schemas.openxmlformats.org/officeDocument/2006/relationships/image" Target="media/image265.wmf"/><Relationship Id="rId563" Type="http://schemas.openxmlformats.org/officeDocument/2006/relationships/image" Target="media/image286.wmf"/><Relationship Id="rId619" Type="http://schemas.openxmlformats.org/officeDocument/2006/relationships/image" Target="media/image330.png"/><Relationship Id="rId95" Type="http://schemas.openxmlformats.org/officeDocument/2006/relationships/image" Target="media/image50.wmf"/><Relationship Id="rId160" Type="http://schemas.openxmlformats.org/officeDocument/2006/relationships/oleObject" Target="embeddings/oleObject71.bin"/><Relationship Id="rId216" Type="http://schemas.openxmlformats.org/officeDocument/2006/relationships/oleObject" Target="embeddings/oleObject99.bin"/><Relationship Id="rId423" Type="http://schemas.openxmlformats.org/officeDocument/2006/relationships/oleObject" Target="embeddings/oleObject202.bin"/><Relationship Id="rId258" Type="http://schemas.openxmlformats.org/officeDocument/2006/relationships/image" Target="media/image132.wmf"/><Relationship Id="rId465" Type="http://schemas.openxmlformats.org/officeDocument/2006/relationships/oleObject" Target="embeddings/oleObject223.bin"/><Relationship Id="rId630" Type="http://schemas.openxmlformats.org/officeDocument/2006/relationships/image" Target="media/image336.wmf"/><Relationship Id="rId672" Type="http://schemas.openxmlformats.org/officeDocument/2006/relationships/oleObject" Target="embeddings/oleObject304.bin"/><Relationship Id="rId728" Type="http://schemas.openxmlformats.org/officeDocument/2006/relationships/image" Target="media/image401.png"/><Relationship Id="rId22" Type="http://schemas.openxmlformats.org/officeDocument/2006/relationships/oleObject" Target="embeddings/oleObject3.bin"/><Relationship Id="rId64" Type="http://schemas.openxmlformats.org/officeDocument/2006/relationships/image" Target="media/image34.wmf"/><Relationship Id="rId118" Type="http://schemas.openxmlformats.org/officeDocument/2006/relationships/oleObject" Target="embeddings/oleObject50.bin"/><Relationship Id="rId325" Type="http://schemas.openxmlformats.org/officeDocument/2006/relationships/oleObject" Target="embeddings/oleObject154.bin"/><Relationship Id="rId367" Type="http://schemas.openxmlformats.org/officeDocument/2006/relationships/image" Target="media/image186.wmf"/><Relationship Id="rId532" Type="http://schemas.openxmlformats.org/officeDocument/2006/relationships/oleObject" Target="embeddings/oleObject255.bin"/><Relationship Id="rId574" Type="http://schemas.openxmlformats.org/officeDocument/2006/relationships/oleObject" Target="embeddings/oleObject275.bin"/><Relationship Id="rId171" Type="http://schemas.openxmlformats.org/officeDocument/2006/relationships/oleObject" Target="embeddings/oleObject76.bin"/><Relationship Id="rId227" Type="http://schemas.openxmlformats.org/officeDocument/2006/relationships/image" Target="media/image116.wmf"/><Relationship Id="rId269" Type="http://schemas.openxmlformats.org/officeDocument/2006/relationships/oleObject" Target="embeddings/oleObject125.bin"/><Relationship Id="rId434" Type="http://schemas.openxmlformats.org/officeDocument/2006/relationships/image" Target="media/image220.wmf"/><Relationship Id="rId476" Type="http://schemas.openxmlformats.org/officeDocument/2006/relationships/image" Target="media/image241.wmf"/><Relationship Id="rId641" Type="http://schemas.openxmlformats.org/officeDocument/2006/relationships/image" Target="media/image342.wmf"/><Relationship Id="rId683" Type="http://schemas.openxmlformats.org/officeDocument/2006/relationships/image" Target="media/image367.wmf"/><Relationship Id="rId739" Type="http://schemas.openxmlformats.org/officeDocument/2006/relationships/image" Target="media/image412.png"/><Relationship Id="rId33" Type="http://schemas.openxmlformats.org/officeDocument/2006/relationships/oleObject" Target="embeddings/oleObject8.bin"/><Relationship Id="rId129" Type="http://schemas.openxmlformats.org/officeDocument/2006/relationships/image" Target="media/image67.wmf"/><Relationship Id="rId280" Type="http://schemas.openxmlformats.org/officeDocument/2006/relationships/image" Target="media/image143.wmf"/><Relationship Id="rId336" Type="http://schemas.openxmlformats.org/officeDocument/2006/relationships/image" Target="media/image170.wmf"/><Relationship Id="rId501" Type="http://schemas.openxmlformats.org/officeDocument/2006/relationships/image" Target="media/image255.wmf"/><Relationship Id="rId543" Type="http://schemas.openxmlformats.org/officeDocument/2006/relationships/image" Target="media/image276.wmf"/><Relationship Id="rId75" Type="http://schemas.openxmlformats.org/officeDocument/2006/relationships/image" Target="media/image40.wmf"/><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oleObject" Target="embeddings/oleObject180.bin"/><Relationship Id="rId403" Type="http://schemas.openxmlformats.org/officeDocument/2006/relationships/oleObject" Target="embeddings/oleObject192.bin"/><Relationship Id="rId585" Type="http://schemas.openxmlformats.org/officeDocument/2006/relationships/image" Target="media/image298.jpeg"/><Relationship Id="rId750" Type="http://schemas.openxmlformats.org/officeDocument/2006/relationships/image" Target="media/image423.png"/><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3.bin"/><Relationship Id="rId487" Type="http://schemas.openxmlformats.org/officeDocument/2006/relationships/image" Target="media/image248.wmf"/><Relationship Id="rId610" Type="http://schemas.openxmlformats.org/officeDocument/2006/relationships/image" Target="media/image321.png"/><Relationship Id="rId652" Type="http://schemas.openxmlformats.org/officeDocument/2006/relationships/image" Target="media/image349.png"/><Relationship Id="rId694" Type="http://schemas.openxmlformats.org/officeDocument/2006/relationships/oleObject" Target="embeddings/oleObject315.bin"/><Relationship Id="rId708" Type="http://schemas.openxmlformats.org/officeDocument/2006/relationships/image" Target="media/image381.png"/><Relationship Id="rId291" Type="http://schemas.openxmlformats.org/officeDocument/2006/relationships/oleObject" Target="embeddings/oleObject136.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oleObject" Target="embeddings/oleObject245.bin"/><Relationship Id="rId44" Type="http://schemas.openxmlformats.org/officeDocument/2006/relationships/image" Target="media/image24.wmf"/><Relationship Id="rId86" Type="http://schemas.openxmlformats.org/officeDocument/2006/relationships/oleObject" Target="embeddings/oleObject34.bin"/><Relationship Id="rId151" Type="http://schemas.openxmlformats.org/officeDocument/2006/relationships/image" Target="media/image78.wmf"/><Relationship Id="rId389" Type="http://schemas.openxmlformats.org/officeDocument/2006/relationships/image" Target="media/image197.wmf"/><Relationship Id="rId554" Type="http://schemas.openxmlformats.org/officeDocument/2006/relationships/oleObject" Target="embeddings/oleObject266.bin"/><Relationship Id="rId596" Type="http://schemas.openxmlformats.org/officeDocument/2006/relationships/image" Target="media/image307.png"/><Relationship Id="rId761" Type="http://schemas.openxmlformats.org/officeDocument/2006/relationships/header" Target="header3.xml"/><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5.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oleObject" Target="embeddings/oleObject238.bin"/><Relationship Id="rId621" Type="http://schemas.openxmlformats.org/officeDocument/2006/relationships/oleObject" Target="embeddings/oleObject283.bin"/><Relationship Id="rId663" Type="http://schemas.openxmlformats.org/officeDocument/2006/relationships/image" Target="media/image357.wmf"/><Relationship Id="rId13" Type="http://schemas.openxmlformats.org/officeDocument/2006/relationships/image" Target="media/image6.jpeg"/><Relationship Id="rId109" Type="http://schemas.openxmlformats.org/officeDocument/2006/relationships/image" Target="media/image57.wmf"/><Relationship Id="rId260" Type="http://schemas.openxmlformats.org/officeDocument/2006/relationships/image" Target="media/image133.wmf"/><Relationship Id="rId316" Type="http://schemas.openxmlformats.org/officeDocument/2006/relationships/image" Target="media/image160.wmf"/><Relationship Id="rId523" Type="http://schemas.openxmlformats.org/officeDocument/2006/relationships/image" Target="media/image266.wmf"/><Relationship Id="rId719" Type="http://schemas.openxmlformats.org/officeDocument/2006/relationships/image" Target="media/image392.png"/><Relationship Id="rId55" Type="http://schemas.openxmlformats.org/officeDocument/2006/relationships/oleObject" Target="embeddings/oleObject19.bin"/><Relationship Id="rId97" Type="http://schemas.openxmlformats.org/officeDocument/2006/relationships/image" Target="media/image51.wmf"/><Relationship Id="rId120" Type="http://schemas.openxmlformats.org/officeDocument/2006/relationships/oleObject" Target="embeddings/oleObject51.bin"/><Relationship Id="rId358" Type="http://schemas.openxmlformats.org/officeDocument/2006/relationships/oleObject" Target="embeddings/oleObject170.bin"/><Relationship Id="rId565" Type="http://schemas.openxmlformats.org/officeDocument/2006/relationships/image" Target="media/image287.wmf"/><Relationship Id="rId730" Type="http://schemas.openxmlformats.org/officeDocument/2006/relationships/image" Target="media/image403.png"/><Relationship Id="rId162" Type="http://schemas.openxmlformats.org/officeDocument/2006/relationships/oleObject" Target="embeddings/oleObject72.bin"/><Relationship Id="rId218" Type="http://schemas.openxmlformats.org/officeDocument/2006/relationships/oleObject" Target="embeddings/oleObject100.bin"/><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image" Target="media/image337.jpeg"/><Relationship Id="rId271" Type="http://schemas.openxmlformats.org/officeDocument/2006/relationships/oleObject" Target="embeddings/oleObject126.bin"/><Relationship Id="rId674" Type="http://schemas.openxmlformats.org/officeDocument/2006/relationships/oleObject" Target="embeddings/oleObject305.bin"/><Relationship Id="rId24" Type="http://schemas.openxmlformats.org/officeDocument/2006/relationships/oleObject" Target="embeddings/oleObject4.bin"/><Relationship Id="rId66" Type="http://schemas.openxmlformats.org/officeDocument/2006/relationships/image" Target="media/image35.wmf"/><Relationship Id="rId131" Type="http://schemas.openxmlformats.org/officeDocument/2006/relationships/image" Target="media/image68.wmf"/><Relationship Id="rId327" Type="http://schemas.openxmlformats.org/officeDocument/2006/relationships/oleObject" Target="embeddings/oleObject155.bin"/><Relationship Id="rId369" Type="http://schemas.openxmlformats.org/officeDocument/2006/relationships/image" Target="media/image187.wmf"/><Relationship Id="rId534" Type="http://schemas.openxmlformats.org/officeDocument/2006/relationships/oleObject" Target="embeddings/oleObject256.bin"/><Relationship Id="rId576" Type="http://schemas.openxmlformats.org/officeDocument/2006/relationships/oleObject" Target="embeddings/oleObject276.bin"/><Relationship Id="rId741" Type="http://schemas.openxmlformats.org/officeDocument/2006/relationships/image" Target="media/image414.png"/><Relationship Id="rId173" Type="http://schemas.openxmlformats.org/officeDocument/2006/relationships/image" Target="media/image89.wmf"/><Relationship Id="rId229" Type="http://schemas.openxmlformats.org/officeDocument/2006/relationships/image" Target="media/image117.wmf"/><Relationship Id="rId380" Type="http://schemas.openxmlformats.org/officeDocument/2006/relationships/oleObject" Target="embeddings/oleObject181.bin"/><Relationship Id="rId436" Type="http://schemas.openxmlformats.org/officeDocument/2006/relationships/image" Target="media/image221.wmf"/><Relationship Id="rId601" Type="http://schemas.openxmlformats.org/officeDocument/2006/relationships/image" Target="media/image312.png"/><Relationship Id="rId643" Type="http://schemas.openxmlformats.org/officeDocument/2006/relationships/image" Target="media/image343.wmf"/><Relationship Id="rId240" Type="http://schemas.openxmlformats.org/officeDocument/2006/relationships/oleObject" Target="embeddings/oleObject111.bin"/><Relationship Id="rId478" Type="http://schemas.openxmlformats.org/officeDocument/2006/relationships/image" Target="media/image242.wmf"/><Relationship Id="rId685" Type="http://schemas.openxmlformats.org/officeDocument/2006/relationships/image" Target="media/image368.wmf"/><Relationship Id="rId35" Type="http://schemas.openxmlformats.org/officeDocument/2006/relationships/oleObject" Target="embeddings/oleObject9.bin"/><Relationship Id="rId77" Type="http://schemas.openxmlformats.org/officeDocument/2006/relationships/image" Target="media/image41.wmf"/><Relationship Id="rId100" Type="http://schemas.openxmlformats.org/officeDocument/2006/relationships/oleObject" Target="embeddings/oleObject41.bin"/><Relationship Id="rId282" Type="http://schemas.openxmlformats.org/officeDocument/2006/relationships/image" Target="media/image144.wmf"/><Relationship Id="rId338" Type="http://schemas.openxmlformats.org/officeDocument/2006/relationships/image" Target="media/image171.wmf"/><Relationship Id="rId503" Type="http://schemas.openxmlformats.org/officeDocument/2006/relationships/image" Target="media/image256.wmf"/><Relationship Id="rId545" Type="http://schemas.openxmlformats.org/officeDocument/2006/relationships/image" Target="media/image277.wmf"/><Relationship Id="rId587" Type="http://schemas.openxmlformats.org/officeDocument/2006/relationships/image" Target="media/image300.jpeg"/><Relationship Id="rId710" Type="http://schemas.openxmlformats.org/officeDocument/2006/relationships/image" Target="media/image383.png"/><Relationship Id="rId752" Type="http://schemas.openxmlformats.org/officeDocument/2006/relationships/image" Target="media/image425.png"/><Relationship Id="rId8" Type="http://schemas.openxmlformats.org/officeDocument/2006/relationships/image" Target="media/image1.gif"/><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image" Target="media/image198.wmf"/><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image" Target="media/image323.png"/><Relationship Id="rId251" Type="http://schemas.openxmlformats.org/officeDocument/2006/relationships/oleObject" Target="embeddings/oleObject116.bin"/><Relationship Id="rId489" Type="http://schemas.openxmlformats.org/officeDocument/2006/relationships/image" Target="media/image249.wmf"/><Relationship Id="rId654" Type="http://schemas.openxmlformats.org/officeDocument/2006/relationships/image" Target="media/image351.wmf"/><Relationship Id="rId696" Type="http://schemas.openxmlformats.org/officeDocument/2006/relationships/oleObject" Target="embeddings/oleObject316.bin"/><Relationship Id="rId46" Type="http://schemas.openxmlformats.org/officeDocument/2006/relationships/image" Target="media/image25.wmf"/><Relationship Id="rId293" Type="http://schemas.openxmlformats.org/officeDocument/2006/relationships/oleObject" Target="embeddings/oleObject137.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oleObject" Target="embeddings/oleObject246.bin"/><Relationship Id="rId556" Type="http://schemas.openxmlformats.org/officeDocument/2006/relationships/oleObject" Target="embeddings/oleObject267.bin"/><Relationship Id="rId721" Type="http://schemas.openxmlformats.org/officeDocument/2006/relationships/image" Target="media/image394.png"/><Relationship Id="rId763" Type="http://schemas.openxmlformats.org/officeDocument/2006/relationships/fontTable" Target="fontTable.xml"/><Relationship Id="rId88" Type="http://schemas.openxmlformats.org/officeDocument/2006/relationships/oleObject" Target="embeddings/oleObject35.bin"/><Relationship Id="rId111" Type="http://schemas.openxmlformats.org/officeDocument/2006/relationships/image" Target="media/image58.wmf"/><Relationship Id="rId153" Type="http://schemas.openxmlformats.org/officeDocument/2006/relationships/image" Target="media/image79.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71.bin"/><Relationship Id="rId416" Type="http://schemas.openxmlformats.org/officeDocument/2006/relationships/image" Target="media/image211.wmf"/><Relationship Id="rId598" Type="http://schemas.openxmlformats.org/officeDocument/2006/relationships/image" Target="media/image309.png"/><Relationship Id="rId220" Type="http://schemas.openxmlformats.org/officeDocument/2006/relationships/oleObject" Target="embeddings/oleObject101.bin"/><Relationship Id="rId458" Type="http://schemas.openxmlformats.org/officeDocument/2006/relationships/image" Target="media/image232.wmf"/><Relationship Id="rId623" Type="http://schemas.openxmlformats.org/officeDocument/2006/relationships/oleObject" Target="embeddings/oleObject284.bin"/><Relationship Id="rId665" Type="http://schemas.openxmlformats.org/officeDocument/2006/relationships/image" Target="media/image358.wmf"/><Relationship Id="rId15" Type="http://schemas.openxmlformats.org/officeDocument/2006/relationships/image" Target="media/image8.png"/><Relationship Id="rId57" Type="http://schemas.openxmlformats.org/officeDocument/2006/relationships/oleObject" Target="embeddings/oleObject20.bin"/><Relationship Id="rId262" Type="http://schemas.openxmlformats.org/officeDocument/2006/relationships/image" Target="media/image134.wmf"/><Relationship Id="rId318" Type="http://schemas.openxmlformats.org/officeDocument/2006/relationships/image" Target="media/image161.wmf"/><Relationship Id="rId525" Type="http://schemas.openxmlformats.org/officeDocument/2006/relationships/image" Target="media/image267.wmf"/><Relationship Id="rId567" Type="http://schemas.openxmlformats.org/officeDocument/2006/relationships/image" Target="media/image288.wmf"/><Relationship Id="rId732" Type="http://schemas.openxmlformats.org/officeDocument/2006/relationships/image" Target="media/image405.png"/><Relationship Id="rId99" Type="http://schemas.openxmlformats.org/officeDocument/2006/relationships/image" Target="media/image52.wmf"/><Relationship Id="rId122" Type="http://schemas.openxmlformats.org/officeDocument/2006/relationships/oleObject" Target="embeddings/oleObject52.bin"/><Relationship Id="rId164" Type="http://schemas.openxmlformats.org/officeDocument/2006/relationships/image" Target="media/image85.wmf"/><Relationship Id="rId371" Type="http://schemas.openxmlformats.org/officeDocument/2006/relationships/image" Target="media/image188.wmf"/><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oleObject" Target="embeddings/oleObject289.bin"/><Relationship Id="rId676" Type="http://schemas.openxmlformats.org/officeDocument/2006/relationships/oleObject" Target="embeddings/oleObject306.bin"/><Relationship Id="rId26" Type="http://schemas.openxmlformats.org/officeDocument/2006/relationships/oleObject" Target="embeddings/oleObject5.bin"/><Relationship Id="rId231" Type="http://schemas.openxmlformats.org/officeDocument/2006/relationships/image" Target="media/image118.wmf"/><Relationship Id="rId273" Type="http://schemas.openxmlformats.org/officeDocument/2006/relationships/oleObject" Target="embeddings/oleObject127.bin"/><Relationship Id="rId329" Type="http://schemas.openxmlformats.org/officeDocument/2006/relationships/oleObject" Target="embeddings/oleObject156.bin"/><Relationship Id="rId480" Type="http://schemas.openxmlformats.org/officeDocument/2006/relationships/image" Target="media/image243.wmf"/><Relationship Id="rId536" Type="http://schemas.openxmlformats.org/officeDocument/2006/relationships/oleObject" Target="embeddings/oleObject257.bin"/><Relationship Id="rId701" Type="http://schemas.openxmlformats.org/officeDocument/2006/relationships/image" Target="media/image376.wmf"/><Relationship Id="rId68" Type="http://schemas.openxmlformats.org/officeDocument/2006/relationships/image" Target="media/image36.wmf"/><Relationship Id="rId133" Type="http://schemas.openxmlformats.org/officeDocument/2006/relationships/image" Target="media/image69.wmf"/><Relationship Id="rId175" Type="http://schemas.openxmlformats.org/officeDocument/2006/relationships/image" Target="media/image90.wmf"/><Relationship Id="rId340" Type="http://schemas.openxmlformats.org/officeDocument/2006/relationships/image" Target="media/image172.wmf"/><Relationship Id="rId578" Type="http://schemas.openxmlformats.org/officeDocument/2006/relationships/oleObject" Target="embeddings/oleObject277.bin"/><Relationship Id="rId743" Type="http://schemas.openxmlformats.org/officeDocument/2006/relationships/image" Target="media/image416.png"/><Relationship Id="rId200" Type="http://schemas.openxmlformats.org/officeDocument/2006/relationships/oleObject" Target="embeddings/oleObject91.bin"/><Relationship Id="rId382" Type="http://schemas.openxmlformats.org/officeDocument/2006/relationships/oleObject" Target="embeddings/oleObject182.bin"/><Relationship Id="rId438" Type="http://schemas.openxmlformats.org/officeDocument/2006/relationships/image" Target="media/image222.wmf"/><Relationship Id="rId603" Type="http://schemas.openxmlformats.org/officeDocument/2006/relationships/image" Target="media/image314.png"/><Relationship Id="rId645" Type="http://schemas.openxmlformats.org/officeDocument/2006/relationships/image" Target="media/image344.wmf"/><Relationship Id="rId687" Type="http://schemas.openxmlformats.org/officeDocument/2006/relationships/image" Target="media/image369.wmf"/><Relationship Id="rId242" Type="http://schemas.openxmlformats.org/officeDocument/2006/relationships/oleObject" Target="embeddings/oleObject112.bin"/><Relationship Id="rId284" Type="http://schemas.openxmlformats.org/officeDocument/2006/relationships/image" Target="media/image145.wmf"/><Relationship Id="rId491" Type="http://schemas.openxmlformats.org/officeDocument/2006/relationships/image" Target="media/image250.wmf"/><Relationship Id="rId505" Type="http://schemas.openxmlformats.org/officeDocument/2006/relationships/image" Target="media/image257.wmf"/><Relationship Id="rId712" Type="http://schemas.openxmlformats.org/officeDocument/2006/relationships/image" Target="media/image385.png"/><Relationship Id="rId37" Type="http://schemas.openxmlformats.org/officeDocument/2006/relationships/oleObject" Target="embeddings/oleObject10.bin"/><Relationship Id="rId79" Type="http://schemas.openxmlformats.org/officeDocument/2006/relationships/image" Target="media/image42.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image" Target="media/image278.wmf"/><Relationship Id="rId589" Type="http://schemas.openxmlformats.org/officeDocument/2006/relationships/image" Target="media/image302.png"/><Relationship Id="rId754" Type="http://schemas.openxmlformats.org/officeDocument/2006/relationships/image" Target="media/image427.png"/><Relationship Id="rId90" Type="http://schemas.openxmlformats.org/officeDocument/2006/relationships/oleObject" Target="embeddings/oleObject36.bin"/><Relationship Id="rId186" Type="http://schemas.openxmlformats.org/officeDocument/2006/relationships/oleObject" Target="embeddings/oleObject84.bin"/><Relationship Id="rId351" Type="http://schemas.openxmlformats.org/officeDocument/2006/relationships/oleObject" Target="embeddings/oleObject167.bin"/><Relationship Id="rId393" Type="http://schemas.openxmlformats.org/officeDocument/2006/relationships/image" Target="media/image199.wmf"/><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image" Target="media/image325.png"/><Relationship Id="rId656" Type="http://schemas.openxmlformats.org/officeDocument/2006/relationships/image" Target="media/image352.png"/><Relationship Id="rId211" Type="http://schemas.openxmlformats.org/officeDocument/2006/relationships/image" Target="media/image108.wmf"/><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6.bin"/><Relationship Id="rId460" Type="http://schemas.openxmlformats.org/officeDocument/2006/relationships/image" Target="media/image233.wmf"/><Relationship Id="rId516" Type="http://schemas.openxmlformats.org/officeDocument/2006/relationships/oleObject" Target="embeddings/oleObject247.bin"/><Relationship Id="rId698" Type="http://schemas.openxmlformats.org/officeDocument/2006/relationships/oleObject" Target="embeddings/oleObject317.bin"/><Relationship Id="rId48" Type="http://schemas.openxmlformats.org/officeDocument/2006/relationships/image" Target="media/image26.wmf"/><Relationship Id="rId113" Type="http://schemas.openxmlformats.org/officeDocument/2006/relationships/image" Target="media/image59.wmf"/><Relationship Id="rId320" Type="http://schemas.openxmlformats.org/officeDocument/2006/relationships/image" Target="media/image162.wmf"/><Relationship Id="rId558" Type="http://schemas.openxmlformats.org/officeDocument/2006/relationships/oleObject" Target="embeddings/oleObject268.bin"/><Relationship Id="rId723" Type="http://schemas.openxmlformats.org/officeDocument/2006/relationships/image" Target="media/image396.png"/><Relationship Id="rId155" Type="http://schemas.openxmlformats.org/officeDocument/2006/relationships/image" Target="media/image80.wmf"/><Relationship Id="rId197" Type="http://schemas.openxmlformats.org/officeDocument/2006/relationships/image" Target="media/image101.wmf"/><Relationship Id="rId362" Type="http://schemas.openxmlformats.org/officeDocument/2006/relationships/oleObject" Target="embeddings/oleObject172.bin"/><Relationship Id="rId418" Type="http://schemas.openxmlformats.org/officeDocument/2006/relationships/image" Target="media/image212.wmf"/><Relationship Id="rId625" Type="http://schemas.openxmlformats.org/officeDocument/2006/relationships/oleObject" Target="embeddings/oleObject285.bin"/><Relationship Id="rId222" Type="http://schemas.openxmlformats.org/officeDocument/2006/relationships/oleObject" Target="embeddings/oleObject102.bin"/><Relationship Id="rId264" Type="http://schemas.openxmlformats.org/officeDocument/2006/relationships/image" Target="media/image135.wmf"/><Relationship Id="rId471" Type="http://schemas.openxmlformats.org/officeDocument/2006/relationships/oleObject" Target="embeddings/oleObject226.bin"/><Relationship Id="rId667" Type="http://schemas.openxmlformats.org/officeDocument/2006/relationships/image" Target="media/image359.wmf"/><Relationship Id="rId17" Type="http://schemas.openxmlformats.org/officeDocument/2006/relationships/image" Target="media/image10.wmf"/><Relationship Id="rId59" Type="http://schemas.openxmlformats.org/officeDocument/2006/relationships/oleObject" Target="embeddings/oleObject21.bin"/><Relationship Id="rId124" Type="http://schemas.openxmlformats.org/officeDocument/2006/relationships/oleObject" Target="embeddings/oleObject53.bin"/><Relationship Id="rId527" Type="http://schemas.openxmlformats.org/officeDocument/2006/relationships/image" Target="media/image268.wmf"/><Relationship Id="rId569" Type="http://schemas.openxmlformats.org/officeDocument/2006/relationships/image" Target="media/image289.wmf"/><Relationship Id="rId734" Type="http://schemas.openxmlformats.org/officeDocument/2006/relationships/image" Target="media/image407.png"/><Relationship Id="rId70" Type="http://schemas.openxmlformats.org/officeDocument/2006/relationships/image" Target="media/image37.png"/><Relationship Id="rId166" Type="http://schemas.openxmlformats.org/officeDocument/2006/relationships/image" Target="media/image86.wmf"/><Relationship Id="rId331" Type="http://schemas.openxmlformats.org/officeDocument/2006/relationships/oleObject" Target="embeddings/oleObject157.bin"/><Relationship Id="rId373" Type="http://schemas.openxmlformats.org/officeDocument/2006/relationships/image" Target="media/image189.wmf"/><Relationship Id="rId429" Type="http://schemas.openxmlformats.org/officeDocument/2006/relationships/oleObject" Target="embeddings/oleObject205.bin"/><Relationship Id="rId580" Type="http://schemas.openxmlformats.org/officeDocument/2006/relationships/oleObject" Target="embeddings/oleObject278.bin"/><Relationship Id="rId636" Type="http://schemas.openxmlformats.org/officeDocument/2006/relationships/oleObject" Target="embeddings/oleObject290.bin"/><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23.wmf"/><Relationship Id="rId678" Type="http://schemas.openxmlformats.org/officeDocument/2006/relationships/oleObject" Target="embeddings/oleObject307.bin"/><Relationship Id="rId28" Type="http://schemas.openxmlformats.org/officeDocument/2006/relationships/oleObject" Target="embeddings/oleObject6.bin"/><Relationship Id="rId275" Type="http://schemas.openxmlformats.org/officeDocument/2006/relationships/oleObject" Target="embeddings/oleObject128.bin"/><Relationship Id="rId300" Type="http://schemas.openxmlformats.org/officeDocument/2006/relationships/image" Target="media/image152.wmf"/><Relationship Id="rId482" Type="http://schemas.openxmlformats.org/officeDocument/2006/relationships/image" Target="media/image244.wmf"/><Relationship Id="rId538" Type="http://schemas.openxmlformats.org/officeDocument/2006/relationships/oleObject" Target="embeddings/oleObject258.bin"/><Relationship Id="rId703" Type="http://schemas.openxmlformats.org/officeDocument/2006/relationships/image" Target="media/image377.wmf"/><Relationship Id="rId745" Type="http://schemas.openxmlformats.org/officeDocument/2006/relationships/image" Target="media/image418.png"/><Relationship Id="rId81" Type="http://schemas.openxmlformats.org/officeDocument/2006/relationships/image" Target="media/image43.wmf"/><Relationship Id="rId135" Type="http://schemas.openxmlformats.org/officeDocument/2006/relationships/image" Target="media/image70.wmf"/><Relationship Id="rId177" Type="http://schemas.openxmlformats.org/officeDocument/2006/relationships/image" Target="media/image91.wmf"/><Relationship Id="rId342" Type="http://schemas.openxmlformats.org/officeDocument/2006/relationships/image" Target="media/image173.wmf"/><Relationship Id="rId384" Type="http://schemas.openxmlformats.org/officeDocument/2006/relationships/oleObject" Target="embeddings/oleObject183.bin"/><Relationship Id="rId591" Type="http://schemas.openxmlformats.org/officeDocument/2006/relationships/image" Target="media/image304.wmf"/><Relationship Id="rId605" Type="http://schemas.openxmlformats.org/officeDocument/2006/relationships/image" Target="media/image316.png"/><Relationship Id="rId202" Type="http://schemas.openxmlformats.org/officeDocument/2006/relationships/oleObject" Target="embeddings/oleObject92.bin"/><Relationship Id="rId244" Type="http://schemas.openxmlformats.org/officeDocument/2006/relationships/image" Target="media/image125.wmf"/><Relationship Id="rId647" Type="http://schemas.openxmlformats.org/officeDocument/2006/relationships/image" Target="media/image345.wmf"/><Relationship Id="rId689" Type="http://schemas.openxmlformats.org/officeDocument/2006/relationships/image" Target="media/image370.wmf"/><Relationship Id="rId39" Type="http://schemas.openxmlformats.org/officeDocument/2006/relationships/oleObject" Target="embeddings/oleObject11.bin"/><Relationship Id="rId286" Type="http://schemas.openxmlformats.org/officeDocument/2006/relationships/image" Target="media/image146.wmf"/><Relationship Id="rId451" Type="http://schemas.openxmlformats.org/officeDocument/2006/relationships/image" Target="media/image229.wmf"/><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image" Target="media/image279.wmf"/><Relationship Id="rId714" Type="http://schemas.openxmlformats.org/officeDocument/2006/relationships/image" Target="media/image387.png"/><Relationship Id="rId756" Type="http://schemas.openxmlformats.org/officeDocument/2006/relationships/image" Target="media/image429.png"/><Relationship Id="rId50" Type="http://schemas.openxmlformats.org/officeDocument/2006/relationships/image" Target="media/image27.wmf"/><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image" Target="media/image200.wmf"/><Relationship Id="rId409" Type="http://schemas.openxmlformats.org/officeDocument/2006/relationships/oleObject" Target="embeddings/oleObject195.bin"/><Relationship Id="rId560" Type="http://schemas.openxmlformats.org/officeDocument/2006/relationships/oleObject" Target="embeddings/oleObject269.bin"/><Relationship Id="rId92" Type="http://schemas.openxmlformats.org/officeDocument/2006/relationships/oleObject" Target="embeddings/oleObject37.bin"/><Relationship Id="rId213" Type="http://schemas.openxmlformats.org/officeDocument/2006/relationships/image" Target="media/image109.wmf"/><Relationship Id="rId420" Type="http://schemas.openxmlformats.org/officeDocument/2006/relationships/image" Target="media/image213.wmf"/><Relationship Id="rId616" Type="http://schemas.openxmlformats.org/officeDocument/2006/relationships/image" Target="media/image327.png"/><Relationship Id="rId658" Type="http://schemas.openxmlformats.org/officeDocument/2006/relationships/image" Target="media/image354.jpeg"/><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34.wmf"/><Relationship Id="rId518" Type="http://schemas.openxmlformats.org/officeDocument/2006/relationships/oleObject" Target="embeddings/oleObject248.bin"/><Relationship Id="rId725" Type="http://schemas.openxmlformats.org/officeDocument/2006/relationships/image" Target="media/image398.png"/><Relationship Id="rId115" Type="http://schemas.openxmlformats.org/officeDocument/2006/relationships/image" Target="media/image60.wmf"/><Relationship Id="rId157" Type="http://schemas.openxmlformats.org/officeDocument/2006/relationships/image" Target="media/image81.wmf"/><Relationship Id="rId322" Type="http://schemas.openxmlformats.org/officeDocument/2006/relationships/image" Target="media/image163.wmf"/><Relationship Id="rId364" Type="http://schemas.openxmlformats.org/officeDocument/2006/relationships/oleObject" Target="embeddings/oleObject173.bin"/><Relationship Id="rId61" Type="http://schemas.openxmlformats.org/officeDocument/2006/relationships/oleObject" Target="embeddings/oleObject22.bin"/><Relationship Id="rId199" Type="http://schemas.openxmlformats.org/officeDocument/2006/relationships/image" Target="media/image102.wmf"/><Relationship Id="rId571" Type="http://schemas.openxmlformats.org/officeDocument/2006/relationships/image" Target="media/image290.png"/><Relationship Id="rId627" Type="http://schemas.openxmlformats.org/officeDocument/2006/relationships/oleObject" Target="embeddings/oleObject286.bin"/><Relationship Id="rId669" Type="http://schemas.openxmlformats.org/officeDocument/2006/relationships/image" Target="media/image360.wmf"/><Relationship Id="rId19" Type="http://schemas.openxmlformats.org/officeDocument/2006/relationships/image" Target="media/image11.wmf"/><Relationship Id="rId224" Type="http://schemas.openxmlformats.org/officeDocument/2006/relationships/oleObject" Target="embeddings/oleObject103.bin"/><Relationship Id="rId266" Type="http://schemas.openxmlformats.org/officeDocument/2006/relationships/image" Target="media/image136.wmf"/><Relationship Id="rId431" Type="http://schemas.openxmlformats.org/officeDocument/2006/relationships/oleObject" Target="embeddings/oleObject206.bin"/><Relationship Id="rId473" Type="http://schemas.openxmlformats.org/officeDocument/2006/relationships/oleObject" Target="embeddings/oleObject227.bin"/><Relationship Id="rId529" Type="http://schemas.openxmlformats.org/officeDocument/2006/relationships/image" Target="media/image269.wmf"/><Relationship Id="rId680" Type="http://schemas.openxmlformats.org/officeDocument/2006/relationships/oleObject" Target="embeddings/oleObject308.bin"/><Relationship Id="rId736" Type="http://schemas.openxmlformats.org/officeDocument/2006/relationships/image" Target="media/image409.png"/><Relationship Id="rId30" Type="http://schemas.openxmlformats.org/officeDocument/2006/relationships/image" Target="media/image17.wmf"/><Relationship Id="rId126" Type="http://schemas.openxmlformats.org/officeDocument/2006/relationships/oleObject" Target="embeddings/oleObject54.bin"/><Relationship Id="rId168" Type="http://schemas.openxmlformats.org/officeDocument/2006/relationships/image" Target="media/image87.wmf"/><Relationship Id="rId333" Type="http://schemas.openxmlformats.org/officeDocument/2006/relationships/oleObject" Target="embeddings/oleObject158.bin"/><Relationship Id="rId540" Type="http://schemas.openxmlformats.org/officeDocument/2006/relationships/oleObject" Target="embeddings/oleObject259.bin"/><Relationship Id="rId72" Type="http://schemas.openxmlformats.org/officeDocument/2006/relationships/oleObject" Target="embeddings/oleObject27.bin"/><Relationship Id="rId375" Type="http://schemas.openxmlformats.org/officeDocument/2006/relationships/image" Target="media/image190.wmf"/><Relationship Id="rId582" Type="http://schemas.openxmlformats.org/officeDocument/2006/relationships/oleObject" Target="embeddings/oleObject279.bin"/><Relationship Id="rId638" Type="http://schemas.openxmlformats.org/officeDocument/2006/relationships/oleObject" Target="embeddings/oleObject291.bin"/><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oleObject" Target="embeddings/oleObject129.bin"/><Relationship Id="rId400" Type="http://schemas.openxmlformats.org/officeDocument/2006/relationships/oleObject" Target="embeddings/oleObject191.bin"/><Relationship Id="rId442" Type="http://schemas.openxmlformats.org/officeDocument/2006/relationships/image" Target="media/image224.wmf"/><Relationship Id="rId484" Type="http://schemas.openxmlformats.org/officeDocument/2006/relationships/image" Target="media/image245.png"/><Relationship Id="rId705" Type="http://schemas.openxmlformats.org/officeDocument/2006/relationships/image" Target="media/image378.png"/><Relationship Id="rId137" Type="http://schemas.openxmlformats.org/officeDocument/2006/relationships/image" Target="media/image71.wmf"/><Relationship Id="rId302" Type="http://schemas.openxmlformats.org/officeDocument/2006/relationships/image" Target="media/image153.wmf"/><Relationship Id="rId344" Type="http://schemas.openxmlformats.org/officeDocument/2006/relationships/image" Target="media/image174.wmf"/><Relationship Id="rId691" Type="http://schemas.openxmlformats.org/officeDocument/2006/relationships/image" Target="media/image371.wmf"/><Relationship Id="rId747" Type="http://schemas.openxmlformats.org/officeDocument/2006/relationships/image" Target="media/image420.png"/><Relationship Id="rId41" Type="http://schemas.openxmlformats.org/officeDocument/2006/relationships/oleObject" Target="embeddings/oleObject12.bin"/><Relationship Id="rId83" Type="http://schemas.openxmlformats.org/officeDocument/2006/relationships/image" Target="media/image44.wmf"/><Relationship Id="rId179" Type="http://schemas.openxmlformats.org/officeDocument/2006/relationships/image" Target="media/image92.wmf"/><Relationship Id="rId386" Type="http://schemas.openxmlformats.org/officeDocument/2006/relationships/oleObject" Target="embeddings/oleObject184.bin"/><Relationship Id="rId551" Type="http://schemas.openxmlformats.org/officeDocument/2006/relationships/image" Target="media/image280.wmf"/><Relationship Id="rId593" Type="http://schemas.openxmlformats.org/officeDocument/2006/relationships/image" Target="media/image305.wmf"/><Relationship Id="rId607" Type="http://schemas.openxmlformats.org/officeDocument/2006/relationships/image" Target="media/image318.png"/><Relationship Id="rId649" Type="http://schemas.openxmlformats.org/officeDocument/2006/relationships/image" Target="media/image346.jpg"/><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image" Target="media/image126.wmf"/><Relationship Id="rId288" Type="http://schemas.openxmlformats.org/officeDocument/2006/relationships/image" Target="media/image147.wmf"/><Relationship Id="rId411" Type="http://schemas.openxmlformats.org/officeDocument/2006/relationships/oleObject" Target="embeddings/oleObject196.bin"/><Relationship Id="rId453" Type="http://schemas.openxmlformats.org/officeDocument/2006/relationships/image" Target="media/image230.wmf"/><Relationship Id="rId509" Type="http://schemas.openxmlformats.org/officeDocument/2006/relationships/image" Target="media/image259.wmf"/><Relationship Id="rId660" Type="http://schemas.openxmlformats.org/officeDocument/2006/relationships/oleObject" Target="embeddings/oleObject298.bin"/><Relationship Id="rId106" Type="http://schemas.openxmlformats.org/officeDocument/2006/relationships/oleObject" Target="embeddings/oleObject44.bin"/><Relationship Id="rId313" Type="http://schemas.openxmlformats.org/officeDocument/2006/relationships/oleObject" Target="embeddings/oleObject148.bin"/><Relationship Id="rId495" Type="http://schemas.openxmlformats.org/officeDocument/2006/relationships/image" Target="media/image252.wmf"/><Relationship Id="rId716" Type="http://schemas.openxmlformats.org/officeDocument/2006/relationships/image" Target="media/image389.png"/><Relationship Id="rId758" Type="http://schemas.openxmlformats.org/officeDocument/2006/relationships/header" Target="header2.xml"/><Relationship Id="rId10" Type="http://schemas.openxmlformats.org/officeDocument/2006/relationships/image" Target="media/image3.jpeg"/><Relationship Id="rId52" Type="http://schemas.openxmlformats.org/officeDocument/2006/relationships/image" Target="media/image28.wmf"/><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oleObject" Target="embeddings/oleObject169.bin"/><Relationship Id="rId397" Type="http://schemas.openxmlformats.org/officeDocument/2006/relationships/image" Target="media/image201.wmf"/><Relationship Id="rId520" Type="http://schemas.openxmlformats.org/officeDocument/2006/relationships/oleObject" Target="embeddings/oleObject249.bin"/><Relationship Id="rId562" Type="http://schemas.openxmlformats.org/officeDocument/2006/relationships/oleObject" Target="embeddings/oleObject270.bin"/><Relationship Id="rId618" Type="http://schemas.openxmlformats.org/officeDocument/2006/relationships/image" Target="media/image329.png"/><Relationship Id="rId215" Type="http://schemas.openxmlformats.org/officeDocument/2006/relationships/image" Target="media/image110.wmf"/><Relationship Id="rId257" Type="http://schemas.openxmlformats.org/officeDocument/2006/relationships/oleObject" Target="embeddings/oleObject119.bin"/><Relationship Id="rId422" Type="http://schemas.openxmlformats.org/officeDocument/2006/relationships/image" Target="media/image214.wmf"/><Relationship Id="rId464" Type="http://schemas.openxmlformats.org/officeDocument/2006/relationships/image" Target="media/image235.wmf"/><Relationship Id="rId299" Type="http://schemas.openxmlformats.org/officeDocument/2006/relationships/oleObject" Target="embeddings/oleObject141.bin"/><Relationship Id="rId727" Type="http://schemas.openxmlformats.org/officeDocument/2006/relationships/image" Target="media/image400.png"/><Relationship Id="rId63" Type="http://schemas.openxmlformats.org/officeDocument/2006/relationships/oleObject" Target="embeddings/oleObject23.bin"/><Relationship Id="rId159" Type="http://schemas.openxmlformats.org/officeDocument/2006/relationships/image" Target="media/image82.wmf"/><Relationship Id="rId366" Type="http://schemas.openxmlformats.org/officeDocument/2006/relationships/oleObject" Target="embeddings/oleObject174.bin"/><Relationship Id="rId573" Type="http://schemas.openxmlformats.org/officeDocument/2006/relationships/image" Target="media/image292.wmf"/><Relationship Id="rId226" Type="http://schemas.openxmlformats.org/officeDocument/2006/relationships/oleObject" Target="embeddings/oleObject104.bin"/><Relationship Id="rId433" Type="http://schemas.openxmlformats.org/officeDocument/2006/relationships/oleObject" Target="embeddings/oleObject207.bin"/><Relationship Id="rId640" Type="http://schemas.openxmlformats.org/officeDocument/2006/relationships/oleObject" Target="embeddings/oleObject292.bin"/><Relationship Id="rId738" Type="http://schemas.openxmlformats.org/officeDocument/2006/relationships/image" Target="media/image411.png"/><Relationship Id="rId74" Type="http://schemas.openxmlformats.org/officeDocument/2006/relationships/oleObject" Target="embeddings/oleObject28.bin"/><Relationship Id="rId377" Type="http://schemas.openxmlformats.org/officeDocument/2006/relationships/image" Target="media/image191.wmf"/><Relationship Id="rId500" Type="http://schemas.openxmlformats.org/officeDocument/2006/relationships/oleObject" Target="embeddings/oleObject239.bin"/><Relationship Id="rId584" Type="http://schemas.openxmlformats.org/officeDocument/2006/relationships/oleObject" Target="embeddings/oleObject280.bin"/><Relationship Id="rId5" Type="http://schemas.openxmlformats.org/officeDocument/2006/relationships/webSettings" Target="webSettings.xml"/><Relationship Id="rId237" Type="http://schemas.openxmlformats.org/officeDocument/2006/relationships/image" Target="media/image121.wmf"/><Relationship Id="rId444" Type="http://schemas.openxmlformats.org/officeDocument/2006/relationships/image" Target="media/image225.wmf"/><Relationship Id="rId651" Type="http://schemas.openxmlformats.org/officeDocument/2006/relationships/image" Target="media/image348.svg"/><Relationship Id="rId749" Type="http://schemas.openxmlformats.org/officeDocument/2006/relationships/image" Target="media/image422.png"/><Relationship Id="rId290" Type="http://schemas.openxmlformats.org/officeDocument/2006/relationships/image" Target="media/image148.wmf"/><Relationship Id="rId304" Type="http://schemas.openxmlformats.org/officeDocument/2006/relationships/image" Target="media/image154.wmf"/><Relationship Id="rId388" Type="http://schemas.openxmlformats.org/officeDocument/2006/relationships/oleObject" Target="embeddings/oleObject185.bin"/><Relationship Id="rId511" Type="http://schemas.openxmlformats.org/officeDocument/2006/relationships/image" Target="media/image260.wmf"/><Relationship Id="rId609" Type="http://schemas.openxmlformats.org/officeDocument/2006/relationships/image" Target="media/image320.png"/><Relationship Id="rId85" Type="http://schemas.openxmlformats.org/officeDocument/2006/relationships/image" Target="media/image45.wmf"/><Relationship Id="rId150" Type="http://schemas.openxmlformats.org/officeDocument/2006/relationships/oleObject" Target="embeddings/oleObject66.bin"/><Relationship Id="rId595" Type="http://schemas.openxmlformats.org/officeDocument/2006/relationships/image" Target="media/image306.png"/><Relationship Id="rId248" Type="http://schemas.openxmlformats.org/officeDocument/2006/relationships/image" Target="media/image127.wmf"/><Relationship Id="rId455" Type="http://schemas.openxmlformats.org/officeDocument/2006/relationships/oleObject" Target="embeddings/oleObject218.bin"/><Relationship Id="rId662" Type="http://schemas.openxmlformats.org/officeDocument/2006/relationships/oleObject" Target="embeddings/oleObject299.bin"/><Relationship Id="rId12" Type="http://schemas.openxmlformats.org/officeDocument/2006/relationships/image" Target="media/image5.png"/><Relationship Id="rId108" Type="http://schemas.openxmlformats.org/officeDocument/2006/relationships/oleObject" Target="embeddings/oleObject45.bin"/><Relationship Id="rId315" Type="http://schemas.openxmlformats.org/officeDocument/2006/relationships/oleObject" Target="embeddings/oleObject149.bin"/><Relationship Id="rId522" Type="http://schemas.openxmlformats.org/officeDocument/2006/relationships/oleObject" Target="embeddings/oleObject250.bin"/><Relationship Id="rId96" Type="http://schemas.openxmlformats.org/officeDocument/2006/relationships/oleObject" Target="embeddings/oleObject39.bin"/><Relationship Id="rId161" Type="http://schemas.openxmlformats.org/officeDocument/2006/relationships/image" Target="media/image83.wmf"/><Relationship Id="rId399" Type="http://schemas.openxmlformats.org/officeDocument/2006/relationships/image" Target="media/image202.wmf"/><Relationship Id="rId259" Type="http://schemas.openxmlformats.org/officeDocument/2006/relationships/oleObject" Target="embeddings/oleObject120.bin"/><Relationship Id="rId466" Type="http://schemas.openxmlformats.org/officeDocument/2006/relationships/image" Target="media/image236.wmf"/><Relationship Id="rId673" Type="http://schemas.openxmlformats.org/officeDocument/2006/relationships/image" Target="media/image362.wmf"/><Relationship Id="rId23" Type="http://schemas.openxmlformats.org/officeDocument/2006/relationships/image" Target="media/image13.wmf"/><Relationship Id="rId119" Type="http://schemas.openxmlformats.org/officeDocument/2006/relationships/image" Target="media/image62.wmf"/><Relationship Id="rId326" Type="http://schemas.openxmlformats.org/officeDocument/2006/relationships/image" Target="media/image165.wmf"/><Relationship Id="rId533" Type="http://schemas.openxmlformats.org/officeDocument/2006/relationships/image" Target="media/image271.wmf"/><Relationship Id="rId740" Type="http://schemas.openxmlformats.org/officeDocument/2006/relationships/image" Target="media/image413.png"/><Relationship Id="rId172" Type="http://schemas.openxmlformats.org/officeDocument/2006/relationships/oleObject" Target="embeddings/oleObject77.bin"/><Relationship Id="rId477" Type="http://schemas.openxmlformats.org/officeDocument/2006/relationships/oleObject" Target="embeddings/oleObject229.bin"/><Relationship Id="rId600" Type="http://schemas.openxmlformats.org/officeDocument/2006/relationships/image" Target="media/image311.png"/><Relationship Id="rId684" Type="http://schemas.openxmlformats.org/officeDocument/2006/relationships/oleObject" Target="embeddings/oleObject310.bin"/><Relationship Id="rId337" Type="http://schemas.openxmlformats.org/officeDocument/2006/relationships/oleObject" Target="embeddings/oleObject160.bin"/><Relationship Id="rId34" Type="http://schemas.openxmlformats.org/officeDocument/2006/relationships/image" Target="media/image19.wmf"/><Relationship Id="rId544" Type="http://schemas.openxmlformats.org/officeDocument/2006/relationships/oleObject" Target="embeddings/oleObject261.bin"/><Relationship Id="rId751" Type="http://schemas.openxmlformats.org/officeDocument/2006/relationships/image" Target="media/image424.png"/><Relationship Id="rId183" Type="http://schemas.openxmlformats.org/officeDocument/2006/relationships/image" Target="media/image94.wmf"/><Relationship Id="rId390" Type="http://schemas.openxmlformats.org/officeDocument/2006/relationships/oleObject" Target="embeddings/oleObject186.bin"/><Relationship Id="rId404" Type="http://schemas.openxmlformats.org/officeDocument/2006/relationships/image" Target="media/image205.wmf"/><Relationship Id="rId611" Type="http://schemas.openxmlformats.org/officeDocument/2006/relationships/image" Target="media/image322.png"/><Relationship Id="rId250" Type="http://schemas.openxmlformats.org/officeDocument/2006/relationships/image" Target="media/image128.wmf"/><Relationship Id="rId488" Type="http://schemas.openxmlformats.org/officeDocument/2006/relationships/oleObject" Target="embeddings/oleObject233.bin"/><Relationship Id="rId695" Type="http://schemas.openxmlformats.org/officeDocument/2006/relationships/image" Target="media/image373.wmf"/><Relationship Id="rId709" Type="http://schemas.openxmlformats.org/officeDocument/2006/relationships/image" Target="media/image382.png"/><Relationship Id="rId45" Type="http://schemas.openxmlformats.org/officeDocument/2006/relationships/oleObject" Target="embeddings/oleObject14.bin"/><Relationship Id="rId110" Type="http://schemas.openxmlformats.org/officeDocument/2006/relationships/oleObject" Target="embeddings/oleObject46.bin"/><Relationship Id="rId348" Type="http://schemas.openxmlformats.org/officeDocument/2006/relationships/image" Target="media/image176.wmf"/><Relationship Id="rId555" Type="http://schemas.openxmlformats.org/officeDocument/2006/relationships/image" Target="media/image282.wmf"/><Relationship Id="rId762" Type="http://schemas.openxmlformats.org/officeDocument/2006/relationships/footer" Target="footer3.xml"/><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8.bin"/><Relationship Id="rId622" Type="http://schemas.openxmlformats.org/officeDocument/2006/relationships/image" Target="media/image332.wmf"/><Relationship Id="rId261" Type="http://schemas.openxmlformats.org/officeDocument/2006/relationships/oleObject" Target="embeddings/oleObject121.bin"/><Relationship Id="rId499" Type="http://schemas.openxmlformats.org/officeDocument/2006/relationships/image" Target="media/image254.wmf"/><Relationship Id="rId56" Type="http://schemas.openxmlformats.org/officeDocument/2006/relationships/image" Target="media/image30.wmf"/><Relationship Id="rId359" Type="http://schemas.openxmlformats.org/officeDocument/2006/relationships/image" Target="media/image182.wmf"/><Relationship Id="rId566" Type="http://schemas.openxmlformats.org/officeDocument/2006/relationships/oleObject" Target="embeddings/oleObject272.bin"/><Relationship Id="rId121" Type="http://schemas.openxmlformats.org/officeDocument/2006/relationships/image" Target="media/image63.wmf"/><Relationship Id="rId219" Type="http://schemas.openxmlformats.org/officeDocument/2006/relationships/image" Target="media/image112.wmf"/><Relationship Id="rId426" Type="http://schemas.openxmlformats.org/officeDocument/2006/relationships/image" Target="media/image216.wmf"/><Relationship Id="rId633" Type="http://schemas.openxmlformats.org/officeDocument/2006/relationships/image" Target="media/image338.wmf"/><Relationship Id="rId67" Type="http://schemas.openxmlformats.org/officeDocument/2006/relationships/oleObject" Target="embeddings/oleObject25.bin"/><Relationship Id="rId272" Type="http://schemas.openxmlformats.org/officeDocument/2006/relationships/image" Target="media/image139.wmf"/><Relationship Id="rId577" Type="http://schemas.openxmlformats.org/officeDocument/2006/relationships/image" Target="media/image294.wmf"/><Relationship Id="rId700" Type="http://schemas.openxmlformats.org/officeDocument/2006/relationships/oleObject" Target="embeddings/oleObject318.bin"/><Relationship Id="rId132" Type="http://schemas.openxmlformats.org/officeDocument/2006/relationships/oleObject" Target="embeddings/oleObject57.bin"/><Relationship Id="rId437" Type="http://schemas.openxmlformats.org/officeDocument/2006/relationships/oleObject" Target="embeddings/oleObject209.bin"/><Relationship Id="rId644" Type="http://schemas.openxmlformats.org/officeDocument/2006/relationships/oleObject" Target="embeddings/oleObject294.bin"/><Relationship Id="rId283" Type="http://schemas.openxmlformats.org/officeDocument/2006/relationships/oleObject" Target="embeddings/oleObject132.bin"/><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image" Target="media/image384.png"/><Relationship Id="rId78" Type="http://schemas.openxmlformats.org/officeDocument/2006/relationships/oleObject" Target="embeddings/oleObject30.bin"/><Relationship Id="rId143" Type="http://schemas.openxmlformats.org/officeDocument/2006/relationships/image" Target="media/image74.wmf"/><Relationship Id="rId350" Type="http://schemas.openxmlformats.org/officeDocument/2006/relationships/image" Target="media/image177.wmf"/><Relationship Id="rId588" Type="http://schemas.openxmlformats.org/officeDocument/2006/relationships/image" Target="media/image301.jpeg"/><Relationship Id="rId9" Type="http://schemas.openxmlformats.org/officeDocument/2006/relationships/image" Target="media/image2.jpeg"/><Relationship Id="rId210" Type="http://schemas.openxmlformats.org/officeDocument/2006/relationships/oleObject" Target="embeddings/oleObject96.bin"/><Relationship Id="rId448" Type="http://schemas.openxmlformats.org/officeDocument/2006/relationships/image" Target="media/image227.wmf"/><Relationship Id="rId655" Type="http://schemas.openxmlformats.org/officeDocument/2006/relationships/oleObject" Target="embeddings/oleObject297.bin"/><Relationship Id="rId294" Type="http://schemas.openxmlformats.org/officeDocument/2006/relationships/image" Target="media/image150.wmf"/><Relationship Id="rId308" Type="http://schemas.openxmlformats.org/officeDocument/2006/relationships/image" Target="media/image156.wmf"/><Relationship Id="rId515" Type="http://schemas.openxmlformats.org/officeDocument/2006/relationships/image" Target="media/image262.wmf"/><Relationship Id="rId722" Type="http://schemas.openxmlformats.org/officeDocument/2006/relationships/image" Target="media/image395.png"/><Relationship Id="rId89" Type="http://schemas.openxmlformats.org/officeDocument/2006/relationships/image" Target="media/image47.wmf"/><Relationship Id="rId154" Type="http://schemas.openxmlformats.org/officeDocument/2006/relationships/oleObject" Target="embeddings/oleObject68.bin"/><Relationship Id="rId361" Type="http://schemas.openxmlformats.org/officeDocument/2006/relationships/image" Target="media/image183.wmf"/><Relationship Id="rId599" Type="http://schemas.openxmlformats.org/officeDocument/2006/relationships/image" Target="media/image310.png"/><Relationship Id="rId459" Type="http://schemas.openxmlformats.org/officeDocument/2006/relationships/oleObject" Target="embeddings/oleObject220.bin"/><Relationship Id="rId666" Type="http://schemas.openxmlformats.org/officeDocument/2006/relationships/oleObject" Target="embeddings/oleObject301.bin"/><Relationship Id="rId16" Type="http://schemas.openxmlformats.org/officeDocument/2006/relationships/image" Target="media/image9.png"/><Relationship Id="rId221" Type="http://schemas.openxmlformats.org/officeDocument/2006/relationships/image" Target="media/image113.wmf"/><Relationship Id="rId319" Type="http://schemas.openxmlformats.org/officeDocument/2006/relationships/oleObject" Target="embeddings/oleObject151.bin"/><Relationship Id="rId526" Type="http://schemas.openxmlformats.org/officeDocument/2006/relationships/oleObject" Target="embeddings/oleObject252.bin"/><Relationship Id="rId733" Type="http://schemas.openxmlformats.org/officeDocument/2006/relationships/image" Target="media/image406.png"/><Relationship Id="rId165" Type="http://schemas.openxmlformats.org/officeDocument/2006/relationships/oleObject" Target="embeddings/oleObject73.bin"/><Relationship Id="rId372" Type="http://schemas.openxmlformats.org/officeDocument/2006/relationships/oleObject" Target="embeddings/oleObject177.bin"/><Relationship Id="rId677" Type="http://schemas.openxmlformats.org/officeDocument/2006/relationships/image" Target="media/image364.wmf"/><Relationship Id="rId232" Type="http://schemas.openxmlformats.org/officeDocument/2006/relationships/oleObject" Target="embeddings/oleObject107.bin"/><Relationship Id="rId27" Type="http://schemas.openxmlformats.org/officeDocument/2006/relationships/image" Target="media/image15.wmf"/><Relationship Id="rId537" Type="http://schemas.openxmlformats.org/officeDocument/2006/relationships/image" Target="media/image273.wmf"/><Relationship Id="rId744" Type="http://schemas.openxmlformats.org/officeDocument/2006/relationships/image" Target="media/image417.png"/><Relationship Id="rId80" Type="http://schemas.openxmlformats.org/officeDocument/2006/relationships/oleObject" Target="embeddings/oleObject31.bin"/><Relationship Id="rId176" Type="http://schemas.openxmlformats.org/officeDocument/2006/relationships/oleObject" Target="embeddings/oleObject79.bin"/><Relationship Id="rId383" Type="http://schemas.openxmlformats.org/officeDocument/2006/relationships/image" Target="media/image194.wmf"/><Relationship Id="rId590" Type="http://schemas.openxmlformats.org/officeDocument/2006/relationships/image" Target="media/image303.png"/><Relationship Id="rId604" Type="http://schemas.openxmlformats.org/officeDocument/2006/relationships/image" Target="media/image315.png"/><Relationship Id="rId243" Type="http://schemas.openxmlformats.org/officeDocument/2006/relationships/image" Target="media/image124.png"/><Relationship Id="rId450" Type="http://schemas.openxmlformats.org/officeDocument/2006/relationships/image" Target="media/image228.png"/><Relationship Id="rId688" Type="http://schemas.openxmlformats.org/officeDocument/2006/relationships/oleObject" Target="embeddings/oleObject312.bin"/><Relationship Id="rId38" Type="http://schemas.openxmlformats.org/officeDocument/2006/relationships/image" Target="media/image21.wmf"/><Relationship Id="rId103" Type="http://schemas.openxmlformats.org/officeDocument/2006/relationships/image" Target="media/image54.wmf"/><Relationship Id="rId310" Type="http://schemas.openxmlformats.org/officeDocument/2006/relationships/image" Target="media/image157.wmf"/><Relationship Id="rId548" Type="http://schemas.openxmlformats.org/officeDocument/2006/relationships/oleObject" Target="embeddings/oleObject263.bin"/><Relationship Id="rId755" Type="http://schemas.openxmlformats.org/officeDocument/2006/relationships/image" Target="media/image428.png"/><Relationship Id="rId91" Type="http://schemas.openxmlformats.org/officeDocument/2006/relationships/image" Target="media/image48.wmf"/><Relationship Id="rId187" Type="http://schemas.openxmlformats.org/officeDocument/2006/relationships/image" Target="media/image96.wmf"/><Relationship Id="rId394" Type="http://schemas.openxmlformats.org/officeDocument/2006/relationships/oleObject" Target="embeddings/oleObject188.bin"/><Relationship Id="rId408" Type="http://schemas.openxmlformats.org/officeDocument/2006/relationships/image" Target="media/image207.wmf"/><Relationship Id="rId615" Type="http://schemas.openxmlformats.org/officeDocument/2006/relationships/image" Target="media/image326.png"/><Relationship Id="rId254" Type="http://schemas.openxmlformats.org/officeDocument/2006/relationships/image" Target="media/image130.wmf"/><Relationship Id="rId699" Type="http://schemas.openxmlformats.org/officeDocument/2006/relationships/image" Target="media/image375.wmf"/><Relationship Id="rId49" Type="http://schemas.openxmlformats.org/officeDocument/2006/relationships/oleObject" Target="embeddings/oleObject16.bin"/><Relationship Id="rId114" Type="http://schemas.openxmlformats.org/officeDocument/2006/relationships/oleObject" Target="embeddings/oleObject48.bin"/><Relationship Id="rId461" Type="http://schemas.openxmlformats.org/officeDocument/2006/relationships/oleObject" Target="embeddings/oleObject221.bin"/><Relationship Id="rId559" Type="http://schemas.openxmlformats.org/officeDocument/2006/relationships/image" Target="media/image284.wmf"/><Relationship Id="rId198" Type="http://schemas.openxmlformats.org/officeDocument/2006/relationships/oleObject" Target="embeddings/oleObject90.bin"/><Relationship Id="rId321" Type="http://schemas.openxmlformats.org/officeDocument/2006/relationships/oleObject" Target="embeddings/oleObject152.bin"/><Relationship Id="rId419" Type="http://schemas.openxmlformats.org/officeDocument/2006/relationships/oleObject" Target="embeddings/oleObject200.bin"/><Relationship Id="rId626" Type="http://schemas.openxmlformats.org/officeDocument/2006/relationships/image" Target="media/image334.wmf"/><Relationship Id="rId265" Type="http://schemas.openxmlformats.org/officeDocument/2006/relationships/oleObject" Target="embeddings/oleObject123.bin"/><Relationship Id="rId472" Type="http://schemas.openxmlformats.org/officeDocument/2006/relationships/image" Target="media/image239.wmf"/><Relationship Id="rId125" Type="http://schemas.openxmlformats.org/officeDocument/2006/relationships/image" Target="media/image65.wmf"/><Relationship Id="rId332" Type="http://schemas.openxmlformats.org/officeDocument/2006/relationships/image" Target="media/image168.wmf"/><Relationship Id="rId637" Type="http://schemas.openxmlformats.org/officeDocument/2006/relationships/image" Target="media/image340.wmf"/><Relationship Id="rId276" Type="http://schemas.openxmlformats.org/officeDocument/2006/relationships/image" Target="media/image141.wmf"/><Relationship Id="rId483" Type="http://schemas.openxmlformats.org/officeDocument/2006/relationships/oleObject" Target="embeddings/oleObject232.bin"/><Relationship Id="rId690" Type="http://schemas.openxmlformats.org/officeDocument/2006/relationships/oleObject" Target="embeddings/oleObject313.bin"/><Relationship Id="rId704" Type="http://schemas.openxmlformats.org/officeDocument/2006/relationships/oleObject" Target="embeddings/oleObject320.bin"/><Relationship Id="rId40" Type="http://schemas.openxmlformats.org/officeDocument/2006/relationships/image" Target="media/image22.wmf"/><Relationship Id="rId136" Type="http://schemas.openxmlformats.org/officeDocument/2006/relationships/oleObject" Target="embeddings/oleObject59.bin"/><Relationship Id="rId343" Type="http://schemas.openxmlformats.org/officeDocument/2006/relationships/oleObject" Target="embeddings/oleObject163.bin"/><Relationship Id="rId550" Type="http://schemas.openxmlformats.org/officeDocument/2006/relationships/oleObject" Target="embeddings/oleObject264.bin"/><Relationship Id="rId203" Type="http://schemas.openxmlformats.org/officeDocument/2006/relationships/image" Target="media/image104.wmf"/><Relationship Id="rId648" Type="http://schemas.openxmlformats.org/officeDocument/2006/relationships/oleObject" Target="embeddings/oleObject296.bin"/><Relationship Id="rId287" Type="http://schemas.openxmlformats.org/officeDocument/2006/relationships/oleObject" Target="embeddings/oleObject134.bin"/><Relationship Id="rId410" Type="http://schemas.openxmlformats.org/officeDocument/2006/relationships/image" Target="media/image208.wmf"/><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image" Target="media/image388.png"/><Relationship Id="rId147" Type="http://schemas.openxmlformats.org/officeDocument/2006/relationships/image" Target="media/image76.wmf"/><Relationship Id="rId354" Type="http://schemas.openxmlformats.org/officeDocument/2006/relationships/image" Target="media/image179.wmf"/><Relationship Id="rId51" Type="http://schemas.openxmlformats.org/officeDocument/2006/relationships/oleObject" Target="embeddings/oleObject17.bin"/><Relationship Id="rId561" Type="http://schemas.openxmlformats.org/officeDocument/2006/relationships/image" Target="media/image285.wmf"/><Relationship Id="rId659" Type="http://schemas.openxmlformats.org/officeDocument/2006/relationships/image" Target="media/image355.wmf"/><Relationship Id="rId214" Type="http://schemas.openxmlformats.org/officeDocument/2006/relationships/oleObject" Target="embeddings/oleObject98.bin"/><Relationship Id="rId298" Type="http://schemas.openxmlformats.org/officeDocument/2006/relationships/oleObject" Target="embeddings/oleObject140.bin"/><Relationship Id="rId421" Type="http://schemas.openxmlformats.org/officeDocument/2006/relationships/oleObject" Target="embeddings/oleObject201.bin"/><Relationship Id="rId519" Type="http://schemas.openxmlformats.org/officeDocument/2006/relationships/image" Target="media/image264.wmf"/><Relationship Id="rId158" Type="http://schemas.openxmlformats.org/officeDocument/2006/relationships/oleObject" Target="embeddings/oleObject70.bin"/><Relationship Id="rId726" Type="http://schemas.openxmlformats.org/officeDocument/2006/relationships/image" Target="media/image399.png"/><Relationship Id="rId62" Type="http://schemas.openxmlformats.org/officeDocument/2006/relationships/image" Target="media/image33.wmf"/><Relationship Id="rId365" Type="http://schemas.openxmlformats.org/officeDocument/2006/relationships/image" Target="media/image185.wmf"/><Relationship Id="rId572" Type="http://schemas.openxmlformats.org/officeDocument/2006/relationships/image" Target="media/image291.png"/><Relationship Id="rId225" Type="http://schemas.openxmlformats.org/officeDocument/2006/relationships/image" Target="media/image115.wmf"/><Relationship Id="rId432" Type="http://schemas.openxmlformats.org/officeDocument/2006/relationships/image" Target="media/image219.wmf"/><Relationship Id="rId737" Type="http://schemas.openxmlformats.org/officeDocument/2006/relationships/image" Target="media/image410.png"/><Relationship Id="rId73" Type="http://schemas.openxmlformats.org/officeDocument/2006/relationships/image" Target="media/image39.wmf"/><Relationship Id="rId169" Type="http://schemas.openxmlformats.org/officeDocument/2006/relationships/oleObject" Target="embeddings/oleObject75.bin"/><Relationship Id="rId376" Type="http://schemas.openxmlformats.org/officeDocument/2006/relationships/oleObject" Target="embeddings/oleObject179.bin"/><Relationship Id="rId583" Type="http://schemas.openxmlformats.org/officeDocument/2006/relationships/image" Target="media/image2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59</TotalTime>
  <Pages>80</Pages>
  <Words>77127</Words>
  <Characters>104123</Characters>
  <Application>Microsoft Office Word</Application>
  <DocSecurity>0</DocSecurity>
  <Lines>3856</Lines>
  <Paragraphs>2705</Paragraphs>
  <ScaleCrop>false</ScaleCrop>
  <Company/>
  <LinksUpToDate>false</LinksUpToDate>
  <CharactersWithSpaces>178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015</cp:revision>
  <cp:lastPrinted>2025-03-09T07:49:00Z</cp:lastPrinted>
  <dcterms:created xsi:type="dcterms:W3CDTF">2025-01-02T07:34:00Z</dcterms:created>
  <dcterms:modified xsi:type="dcterms:W3CDTF">2025-03-10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3"&gt;&lt;session id="yOgB2tUO"/&gt;&lt;style id="http://www.zotero.org/styles/东北大学" hasBibliography="1" bibliographyStyleHasBeenSet="1"/&gt;&lt;prefs&gt;&lt;pref name="fieldType" value="Field"/&gt;&lt;/prefs&gt;&lt;/data&gt;</vt:lpwstr>
  </property>
</Properties>
</file>